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33F7" w:rsidRDefault="00A9335E" w:rsidP="0070592A">
      <w:pPr>
        <w:pStyle w:val="Heading"/>
      </w:pPr>
      <w:r>
        <w:t>Foundation</w:t>
      </w:r>
      <w:r w:rsidR="00F9544C" w:rsidRPr="00F9544C">
        <w:t xml:space="preserve"> Check </w:t>
      </w:r>
      <w:r w:rsidR="00F9544C" w:rsidRPr="00E272EA">
        <w:t xml:space="preserve">In </w:t>
      </w:r>
      <w:r w:rsidR="0039697E">
        <w:t>-</w:t>
      </w:r>
      <w:r w:rsidR="00F9544C" w:rsidRPr="00E272EA">
        <w:t xml:space="preserve"> </w:t>
      </w:r>
      <w:r w:rsidR="0070592A">
        <w:t>8</w:t>
      </w:r>
      <w:r w:rsidR="003E1A21">
        <w:t>.0</w:t>
      </w:r>
      <w:r w:rsidR="0070592A">
        <w:t>2</w:t>
      </w:r>
      <w:r w:rsidR="00026191">
        <w:t xml:space="preserve"> </w:t>
      </w:r>
      <w:r w:rsidR="0070592A">
        <w:t>Ruler and compass construction</w:t>
      </w:r>
      <w:r w:rsidR="00624411">
        <w:t>s</w:t>
      </w:r>
    </w:p>
    <w:p w:rsidR="00A9335E" w:rsidRPr="0039697E" w:rsidRDefault="00A9335E" w:rsidP="00A240FA">
      <w:pPr>
        <w:pStyle w:val="Normal1"/>
        <w:spacing w:line="240" w:lineRule="auto"/>
      </w:pPr>
    </w:p>
    <w:p w:rsidR="0039697E" w:rsidRDefault="0039697E" w:rsidP="0039697E">
      <w:pPr>
        <w:pStyle w:val="Normal1"/>
        <w:spacing w:line="240" w:lineRule="auto"/>
      </w:pPr>
    </w:p>
    <w:p w:rsidR="00A9335E" w:rsidRDefault="00033851" w:rsidP="00687604">
      <w:pPr>
        <w:pStyle w:val="Normal1"/>
        <w:numPr>
          <w:ilvl w:val="0"/>
          <w:numId w:val="34"/>
        </w:numPr>
        <w:spacing w:line="240" w:lineRule="auto"/>
      </w:pPr>
      <w:r>
        <w:t>Construct the perpendicular bisector of the line</w:t>
      </w:r>
      <w:r w:rsidR="004D234C">
        <w:t xml:space="preserve"> shown below</w:t>
      </w:r>
      <w:r w:rsidR="0036050C">
        <w:t>.</w:t>
      </w:r>
    </w:p>
    <w:p w:rsidR="00EE050C" w:rsidRDefault="00EE050C" w:rsidP="00D95FAB">
      <w:pPr>
        <w:pStyle w:val="Normal1"/>
        <w:spacing w:line="240" w:lineRule="auto"/>
      </w:pPr>
      <w:r>
        <w:rPr>
          <w:noProof/>
        </w:rPr>
        <mc:AlternateContent>
          <mc:Choice Requires="wps">
            <w:drawing>
              <wp:anchor distT="0" distB="0" distL="114300" distR="114300" simplePos="0" relativeHeight="251676672" behindDoc="0" locked="0" layoutInCell="1" allowOverlap="1" wp14:anchorId="1284E701" wp14:editId="0F9ECCB6">
                <wp:simplePos x="0" y="0"/>
                <wp:positionH relativeFrom="column">
                  <wp:posOffset>1661795</wp:posOffset>
                </wp:positionH>
                <wp:positionV relativeFrom="paragraph">
                  <wp:posOffset>110490</wp:posOffset>
                </wp:positionV>
                <wp:extent cx="0" cy="1485900"/>
                <wp:effectExtent l="0" t="0" r="19050" b="19050"/>
                <wp:wrapNone/>
                <wp:docPr id="18" name="Straight Connector 18"/>
                <wp:cNvGraphicFramePr/>
                <a:graphic xmlns:a="http://schemas.openxmlformats.org/drawingml/2006/main">
                  <a:graphicData uri="http://schemas.microsoft.com/office/word/2010/wordprocessingShape">
                    <wps:wsp>
                      <wps:cNvCnPr/>
                      <wps:spPr>
                        <a:xfrm>
                          <a:off x="0" y="0"/>
                          <a:ext cx="0" cy="1485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8" o:spid="_x0000_s1026" style="position:absolute;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0.85pt,8.7pt" to="130.85pt,1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yyL1gEAAA8EAAAOAAAAZHJzL2Uyb0RvYy54bWysU9uO2yAQfa/Uf0C8N7ajXrZWnH3IavtS&#10;tVF3+wEsHmIkYBDQ2Pn7DjhxthdVatUX7BnmHOacgc3tZA07QogaXcebVc0ZOIm9doeOf328f3XD&#10;WUzC9cKgg46fIPLb7csXm9G3sMYBTQ+BEYmL7eg7PqTk26qKcgAr4go9ONpUGKxIFIZD1QcxErs1&#10;1bqu31Yjht4HlBAjZe/mTb4t/EqBTJ+VipCY6Tj1lsoayvqU12q7Ee0hCD9oeW5D/EMXVmhHhy5U&#10;dyIJ9i3oX6islgEjqrSSaCtUSksoGkhNU/+k5mEQHooWMif6xab4/2jlp+M+MN3T7GhSTlia0UMK&#10;Qh+GxHboHDmIgdEmOTX62BJg5/bhHEW/D1n2pILNXxLEpuLuaXEXpsTknJSUbV7fvHlfF+erK9CH&#10;mD4AWpZ/Om60y8JFK44fY6LDqPRSktPGsZGo1u+IKMcRje7vtTElyJcHdiawo6Cxp6nJzRPDsyqK&#10;jKNkljSLKH/pZGDm/wKKbKG2m/mAHzmFlODShdc4qs4wRR0swHNnfwKe6zMUymX9G/CCKCejSwvY&#10;aofhd21frVBz/cWBWXe24An7UxlvsYZuXXHu/ELytX4eF/j1HW+/AwAA//8DAFBLAwQUAAYACAAA&#10;ACEAJ0zGWNwAAAAKAQAADwAAAGRycy9kb3ducmV2LnhtbEyPzU7DMBCE70i8g7VI3KiTUpoqxKkq&#10;pD5AC1LVm2s7P2CvI9tp0rdnEQe47e6MZr+ptrOz7GpC7D0KyBcZMIPK6x5bAR/v+6cNsJgkamk9&#10;GgE3E2Fb399VstR+woO5HlPLKARjKQV0KQ0l51F1xsm48INB0hofnEy0hpbrICcKd5Yvs2zNneyR&#10;PnRyMG+dUV/H0Qk4Z5MdP1WzV8/ydsLDzhWhcUI8Psy7V2DJzOnPDD/4hA41MV38iDoyK2C5zguy&#10;klCsgJHh93Ch4SVfAa8r/r9C/Q0AAP//AwBQSwECLQAUAAYACAAAACEAtoM4kv4AAADhAQAAEwAA&#10;AAAAAAAAAAAAAAAAAAAAW0NvbnRlbnRfVHlwZXNdLnhtbFBLAQItABQABgAIAAAAIQA4/SH/1gAA&#10;AJQBAAALAAAAAAAAAAAAAAAAAC8BAABfcmVscy8ucmVsc1BLAQItABQABgAIAAAAIQC3TyyL1gEA&#10;AA8EAAAOAAAAAAAAAAAAAAAAAC4CAABkcnMvZTJvRG9jLnhtbFBLAQItABQABgAIAAAAIQAnTMZY&#10;3AAAAAoBAAAPAAAAAAAAAAAAAAAAADAEAABkcnMvZG93bnJldi54bWxQSwUGAAAAAAQABADzAAAA&#10;OQUAAAAA&#10;" strokecolor="black [3213]" strokeweight="1pt"/>
            </w:pict>
          </mc:Fallback>
        </mc:AlternateContent>
      </w:r>
    </w:p>
    <w:p w:rsidR="00EE050C" w:rsidRDefault="00EE050C" w:rsidP="00D95FAB">
      <w:pPr>
        <w:pStyle w:val="Normal1"/>
        <w:spacing w:line="240" w:lineRule="auto"/>
      </w:pPr>
    </w:p>
    <w:p w:rsidR="00EE050C" w:rsidRDefault="00EE050C" w:rsidP="00D95FAB">
      <w:pPr>
        <w:pStyle w:val="Normal1"/>
        <w:spacing w:line="240" w:lineRule="auto"/>
      </w:pPr>
    </w:p>
    <w:p w:rsidR="00EE050C" w:rsidRDefault="00EE050C" w:rsidP="00D95FAB">
      <w:pPr>
        <w:pStyle w:val="Normal1"/>
        <w:spacing w:line="240" w:lineRule="auto"/>
      </w:pPr>
    </w:p>
    <w:p w:rsidR="00EE050C" w:rsidRDefault="00EE050C" w:rsidP="00D95FAB">
      <w:pPr>
        <w:pStyle w:val="Normal1"/>
        <w:spacing w:line="240" w:lineRule="auto"/>
      </w:pPr>
    </w:p>
    <w:p w:rsidR="00EE050C" w:rsidRDefault="00EE050C" w:rsidP="00D95FAB">
      <w:pPr>
        <w:pStyle w:val="Normal1"/>
        <w:spacing w:line="240" w:lineRule="auto"/>
      </w:pPr>
    </w:p>
    <w:p w:rsidR="00EE050C" w:rsidRDefault="00EE050C" w:rsidP="00D95FAB">
      <w:pPr>
        <w:pStyle w:val="Normal1"/>
        <w:spacing w:line="240" w:lineRule="auto"/>
      </w:pPr>
    </w:p>
    <w:p w:rsidR="004D234C" w:rsidRDefault="004D234C" w:rsidP="00D95FAB">
      <w:pPr>
        <w:pStyle w:val="Normal1"/>
        <w:spacing w:line="240" w:lineRule="auto"/>
      </w:pPr>
    </w:p>
    <w:p w:rsidR="004D234C" w:rsidRDefault="004D234C" w:rsidP="00D95FAB">
      <w:pPr>
        <w:pStyle w:val="Normal1"/>
        <w:spacing w:line="240" w:lineRule="auto"/>
      </w:pPr>
    </w:p>
    <w:p w:rsidR="004D234C" w:rsidRDefault="004D234C" w:rsidP="00D95FAB">
      <w:pPr>
        <w:pStyle w:val="Normal1"/>
        <w:spacing w:line="240" w:lineRule="auto"/>
      </w:pPr>
    </w:p>
    <w:p w:rsidR="00A9335E" w:rsidRDefault="00A9335E" w:rsidP="00A240FA"/>
    <w:p w:rsidR="00A9335E" w:rsidRDefault="00033851" w:rsidP="00687604">
      <w:pPr>
        <w:pStyle w:val="Normal1"/>
        <w:numPr>
          <w:ilvl w:val="0"/>
          <w:numId w:val="34"/>
        </w:numPr>
        <w:spacing w:line="240" w:lineRule="auto"/>
      </w:pPr>
      <w:r>
        <w:t>Construct the angle bisector</w:t>
      </w:r>
      <w:r w:rsidR="004D234C">
        <w:t xml:space="preserve"> on the diagram shown below</w:t>
      </w:r>
      <w:r w:rsidR="0036050C">
        <w:t>.</w:t>
      </w:r>
    </w:p>
    <w:p w:rsidR="00A9335E" w:rsidRDefault="00A9335E" w:rsidP="00A240FA"/>
    <w:p w:rsidR="00EE050C" w:rsidRDefault="00EE050C" w:rsidP="0039697E">
      <w:pPr>
        <w:pStyle w:val="Normal1"/>
        <w:spacing w:line="240" w:lineRule="auto"/>
      </w:pPr>
    </w:p>
    <w:p w:rsidR="00EE050C" w:rsidRDefault="00EE050C" w:rsidP="0039697E">
      <w:pPr>
        <w:pStyle w:val="Normal1"/>
        <w:spacing w:line="240" w:lineRule="auto"/>
      </w:pPr>
    </w:p>
    <w:p w:rsidR="00EE050C" w:rsidRDefault="00EE050C" w:rsidP="0039697E">
      <w:pPr>
        <w:pStyle w:val="Normal1"/>
        <w:spacing w:line="240" w:lineRule="auto"/>
      </w:pPr>
    </w:p>
    <w:p w:rsidR="00EE050C" w:rsidRDefault="004D234C" w:rsidP="0039697E">
      <w:pPr>
        <w:pStyle w:val="Normal1"/>
        <w:spacing w:line="240" w:lineRule="auto"/>
      </w:pPr>
      <w:r>
        <w:rPr>
          <w:noProof/>
        </w:rPr>
        <mc:AlternateContent>
          <mc:Choice Requires="wpg">
            <w:drawing>
              <wp:anchor distT="0" distB="0" distL="114300" distR="114300" simplePos="0" relativeHeight="251679744" behindDoc="0" locked="0" layoutInCell="1" allowOverlap="1" wp14:anchorId="5A201032" wp14:editId="1B1A4334">
                <wp:simplePos x="0" y="0"/>
                <wp:positionH relativeFrom="column">
                  <wp:posOffset>547370</wp:posOffset>
                </wp:positionH>
                <wp:positionV relativeFrom="paragraph">
                  <wp:posOffset>127000</wp:posOffset>
                </wp:positionV>
                <wp:extent cx="1609725" cy="419100"/>
                <wp:effectExtent l="0" t="323850" r="28575" b="190500"/>
                <wp:wrapNone/>
                <wp:docPr id="29" name="Group 29"/>
                <wp:cNvGraphicFramePr/>
                <a:graphic xmlns:a="http://schemas.openxmlformats.org/drawingml/2006/main">
                  <a:graphicData uri="http://schemas.microsoft.com/office/word/2010/wordprocessingGroup">
                    <wpg:wgp>
                      <wpg:cNvGrpSpPr/>
                      <wpg:grpSpPr>
                        <a:xfrm>
                          <a:off x="0" y="0"/>
                          <a:ext cx="1609725" cy="419100"/>
                          <a:chOff x="0" y="0"/>
                          <a:chExt cx="1609725" cy="419100"/>
                        </a:xfrm>
                      </wpg:grpSpPr>
                      <wps:wsp>
                        <wps:cNvPr id="27" name="Straight Connector 27"/>
                        <wps:cNvCnPr/>
                        <wps:spPr>
                          <a:xfrm>
                            <a:off x="0" y="0"/>
                            <a:ext cx="1581150" cy="0"/>
                          </a:xfrm>
                          <a:prstGeom prst="line">
                            <a:avLst/>
                          </a:prstGeom>
                          <a:ln w="12700">
                            <a:solidFill>
                              <a:schemeClr val="tx1"/>
                            </a:solidFill>
                          </a:ln>
                          <a:scene3d>
                            <a:camera prst="orthographicFront">
                              <a:rot lat="0" lon="0" rev="120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28575" y="419100"/>
                            <a:ext cx="1581150" cy="0"/>
                          </a:xfrm>
                          <a:prstGeom prst="line">
                            <a:avLst/>
                          </a:prstGeom>
                          <a:noFill/>
                          <a:ln w="12700" cap="flat" cmpd="sng" algn="ctr">
                            <a:solidFill>
                              <a:sysClr val="windowText" lastClr="000000"/>
                            </a:solidFill>
                            <a:prstDash val="solid"/>
                          </a:ln>
                          <a:effectLst/>
                          <a:scene3d>
                            <a:camera prst="orthographicFront">
                              <a:rot lat="0" lon="0" rev="20999999"/>
                            </a:camera>
                            <a:lightRig rig="threePt" dir="t"/>
                          </a:scene3d>
                        </wps:spPr>
                        <wps:bodyPr/>
                      </wps:wsp>
                    </wpg:wgp>
                  </a:graphicData>
                </a:graphic>
              </wp:anchor>
            </w:drawing>
          </mc:Choice>
          <mc:Fallback>
            <w:pict>
              <v:group id="Group 29" o:spid="_x0000_s1026" style="position:absolute;margin-left:43.1pt;margin-top:10pt;width:126.75pt;height:33pt;z-index:251679744" coordsize="16097,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jc8AIAAEkIAAAOAAAAZHJzL2Uyb0RvYy54bWy8Vslu2zAQvRfoPxC8N1pa17YQOYekyaVo&#10;gyT9AIaiJAIUSQwZy/77DqklzoKgWVAdZFKcGc48vjf08cmuU2QrwEmjS5odpZQIzU0ldVPSPzfn&#10;X1aUOM90xZTRoqR74ejJ5vOn494WIjetUZUAgkG0K3pb0tZ7WySJ463omDsyVmhcrA10zOMUmqQC&#10;1mP0TiV5mn5PegOVBcOFc/j1bFikmxi/rgX3v+vaCU9USTE3H98Q37fhnWyOWdEAs63kYxrsDVl0&#10;TGrcdA51xjwjdyCfhOokB+NM7Y+46RJT15KLWANWk6WPqrkAc2djLU3RN3aGCaF9hNObw/Jf20sg&#10;sippvqZEsw7PKG5LcI7g9LYp0OYC7LW9hPFDM8xCvbsauvCLlZBdhHU/wyp2nnD8mH1P18t8QQnH&#10;tW/ZOktH3HmLh/PEjbc/XnZMpm2TkN2cTG+RQu4eJfc+lK5bZkUE3wUEJpSWE0rXHphsWk9OjdbI&#10;MwMkXw6QRYdTPeLlCofQ/TNYi1WWLZCqAayI01wuKyw4fyFMR8KgpErqkCEr2Pan83g4aDqZhM9K&#10;kx7hz5cIeJg7o2R1LpWKkyAxcaqAbBmKw++ykDxGOLDCmdKDsdDiaxWGHDkCbMzAgG/NKJ9zMNrH&#10;fcCg3tigNZR9pAWIbUglDc+40RApxFQByCvZEJDIbd+CEJeekkqiUv2UFh9TwFOfII0jv1ciBtFX&#10;okYqB8YN5T6skHGM4KcqVbAObjXiMTuOOL3kONoHVxEbzGucZ4+4M+I1O3dSG3gu7fuDqQd7PKSD&#10;usPw1lT7SLa4gBoIuv0fYsDmPrSM58SwepUY8tViiS3iUYeYW8gHqkKbIAHk+kOBEM7w/qmRt6i9&#10;zmJHdLqhhKkGCcz9eDYPFLR3s3zwSqpMf4P5UqS+87iAtD9k+4GsBpWeMdcO2otLI80HvQ08GUSN&#10;ipyo/z715ek6Ph8qv2e4F9sy3lexm4zNIVyIh/NI4vt/AJu/AAAA//8DAFBLAwQUAAYACAAAACEA&#10;gy6lON0AAAAIAQAADwAAAGRycy9kb3ducmV2LnhtbEyPQUvDQBCF74L/YRnBm92kwVpjNqUU9VQE&#10;W0G8TZNpEpqdDdltkv57pyc9Dt/jvW+y1WRbNVDvG8cG4lkEirhwZcOVga/928MSlA/IJbaOycCF&#10;PKzy25sM09KN/EnDLlRKStinaKAOoUu19kVNFv3MdcTCjq63GOTsK132OEq5bfU8ihbaYsOyUGNH&#10;m5qK0+5sDbyPOK6T+HXYno6by8/+8eN7G5Mx93fT+gVUoCn8heGqL+qQi9PBnbn0qjWwXMwlaUBW&#10;QAlPkucnUIcriEDnmf7/QP4LAAD//wMAUEsBAi0AFAAGAAgAAAAhALaDOJL+AAAA4QEAABMAAAAA&#10;AAAAAAAAAAAAAAAAAFtDb250ZW50X1R5cGVzXS54bWxQSwECLQAUAAYACAAAACEAOP0h/9YAAACU&#10;AQAACwAAAAAAAAAAAAAAAAAvAQAAX3JlbHMvLnJlbHNQSwECLQAUAAYACAAAACEA5Y743PACAABJ&#10;CAAADgAAAAAAAAAAAAAAAAAuAgAAZHJzL2Uyb0RvYy54bWxQSwECLQAUAAYACAAAACEAgy6lON0A&#10;AAAIAQAADwAAAAAAAAAAAAAAAABKBQAAZHJzL2Rvd25yZXYueG1sUEsFBgAAAAAEAAQA8wAAAFQG&#10;AAAAAA==&#10;">
                <v:line id="Straight Connector 27" o:spid="_x0000_s1027" style="position:absolute;visibility:visible;mso-wrap-style:square" from="0,0" to="15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WtcYAAADbAAAADwAAAGRycy9kb3ducmV2LnhtbESPQWvCQBSE74X+h+UVepFmY4rRpK5S&#10;KoIXEVMP9vbIviah2bchuzXpv3cFocdhZr5hluvRtOJCvWssK5hGMQji0uqGKwWnz+3LAoTzyBpb&#10;y6TgjxysV48PS8y1HfhIl8JXIkDY5aig9r7LpXRlTQZdZDvi4H3b3qAPsq+k7nEIcNPKJI5TabDh&#10;sFBjRx81lT/Fr1GwOaVDkVWz+WT6uh8zPiTnr71R6vlpfH8D4Wn0/+F7e6cVJHO4fQk/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cVrXGAAAA2wAAAA8AAAAAAAAA&#10;AAAAAAAAoQIAAGRycy9kb3ducmV2LnhtbFBLBQYAAAAABAAEAPkAAACUAwAAAAA=&#10;" strokecolor="black [3213]" strokeweight="1pt"/>
                <v:line id="Straight Connector 28" o:spid="_x0000_s1028" style="position:absolute;visibility:visible;mso-wrap-style:square" from="285,4191" to="1609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2J9boAAADbAAAADwAAAGRycy9kb3ducmV2LnhtbERPSwrCMBDdC94hjODOpgpKqUYpguDW&#10;6gHGZmyKzaQ2UevtzUJw+Xj/zW6wrXhR7xvHCuZJCoK4crrhWsHlfJhlIHxA1tg6JgUf8rDbjkcb&#10;zLV784leZahFDGGfowITQpdL6StDFn3iOuLI3VxvMUTY11L3+I7htpWLNF1Jiw3HBoMd7Q1V9/Jp&#10;FWSy/KD04WQe96Zoq6xYHq+FUtPJUKxBBBrCX/xzH7WCRRwbv8QfILdf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MwNifW6AAAA2wAAAA8AAAAAAAAAAAAAAAAAoQIAAGRy&#10;cy9kb3ducmV2LnhtbFBLBQYAAAAABAAEAPkAAACIAwAAAAA=&#10;" strokecolor="windowText" strokeweight="1pt"/>
              </v:group>
            </w:pict>
          </mc:Fallback>
        </mc:AlternateContent>
      </w: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A9335E" w:rsidRDefault="00033851" w:rsidP="00687604">
      <w:pPr>
        <w:pStyle w:val="Normal1"/>
        <w:numPr>
          <w:ilvl w:val="0"/>
          <w:numId w:val="34"/>
        </w:numPr>
        <w:spacing w:line="240" w:lineRule="auto"/>
      </w:pPr>
      <w:r>
        <w:t>Construct the perpendicular from</w:t>
      </w:r>
      <w:r w:rsidR="00782467">
        <w:t xml:space="preserve"> the point to the line</w:t>
      </w:r>
      <w:r w:rsidR="004D234C">
        <w:t xml:space="preserve"> shown below</w:t>
      </w:r>
      <w:r w:rsidR="0036050C">
        <w:t>.</w:t>
      </w:r>
    </w:p>
    <w:p w:rsidR="00033851" w:rsidRDefault="00BA0A29" w:rsidP="0039697E">
      <w:pPr>
        <w:pStyle w:val="Normal1"/>
        <w:spacing w:line="240" w:lineRule="auto"/>
      </w:pPr>
      <w:r>
        <w:rPr>
          <w:noProof/>
        </w:rPr>
        <mc:AlternateContent>
          <mc:Choice Requires="wps">
            <w:drawing>
              <wp:anchor distT="0" distB="0" distL="114300" distR="114300" simplePos="0" relativeHeight="251754496" behindDoc="0" locked="0" layoutInCell="1" allowOverlap="1" wp14:anchorId="0246E238" wp14:editId="74612D8C">
                <wp:simplePos x="0" y="0"/>
                <wp:positionH relativeFrom="column">
                  <wp:posOffset>3090545</wp:posOffset>
                </wp:positionH>
                <wp:positionV relativeFrom="paragraph">
                  <wp:posOffset>55880</wp:posOffset>
                </wp:positionV>
                <wp:extent cx="0" cy="1076325"/>
                <wp:effectExtent l="0" t="0" r="19050" b="9525"/>
                <wp:wrapNone/>
                <wp:docPr id="343" name="Straight Connector 343"/>
                <wp:cNvGraphicFramePr/>
                <a:graphic xmlns:a="http://schemas.openxmlformats.org/drawingml/2006/main">
                  <a:graphicData uri="http://schemas.microsoft.com/office/word/2010/wordprocessingShape">
                    <wps:wsp>
                      <wps:cNvCnPr/>
                      <wps:spPr>
                        <a:xfrm>
                          <a:off x="0" y="0"/>
                          <a:ext cx="0" cy="10763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43" o:spid="_x0000_s1026" style="position:absolute;z-index:251754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43.35pt,4.4pt" to="243.35pt,8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lI2QEAABEEAAAOAAAAZHJzL2Uyb0RvYy54bWysU02P0zAQvSPxHyzft0lb2EVR0z10tVwQ&#10;VCz8AK8zbiz5S2PTtP+esZOmK0BIoL048Xjem3nP4839yRp2BIzau5YvFzVn4KTvtDu0/Pu3x5sP&#10;nMUkXCeMd9DyM0R+v337ZjOEBla+96YDZETiYjOElvcphaaqouzBirjwARwdKo9WJNrioepQDMRu&#10;TbWq69tq8NgF9BJipOjDeMi3hV8pkOmLUhESMy2n3lJZsazPea22G9EcUIRey6kN8R9dWKEdFZ2p&#10;HkQS7Afq36isluijV2khva28UlpC0UBqlvUvap56EaBoIXNimG2Kr0crPx/3yHTX8vW7NWdOWLqk&#10;p4RCH/rEdt45stAjy6fk1RBiQ5Cd2+O0i2GPWfhJoc1fksROxd/z7C+cEpNjUFJ0Wd/drlfvM191&#10;BQaM6SN4y/JPy412WbpoxPFTTGPqJSWHjWMDUa3u6rqkRW9096iNyYdlfGBnkB0FXXw6LadiL7Ko&#10;tHHUQZY0iih/6Wxg5P8KioyhtpdjgTySV04hJbh04TWOsjNMUQczcOrsb8ApP0OhjOu/gGdEqexd&#10;msFWO49/avtqhRrzLw6MurMFz747l+st1tDclWua3kge7Jf7Ar++5O1PAAAA//8DAFBLAwQUAAYA&#10;CAAAACEA71/hYdoAAAAJAQAADwAAAGRycy9kb3ducmV2LnhtbEyPzU7DMBCE70i8g7VI3KgDRU0U&#10;4lQVUh+gBQn15tqbH4jXke006duziAMcRzOa+abaLm4QFwyx96TgcZWBQDLe9tQqeH/bPxQgYtJk&#10;9eAJFVwxwra+val0af1MB7wcUyu4hGKpFXQpjaWU0XTodFz5EYm9xgenE8vQShv0zOVukE9ZtpFO&#10;98QLnR7xtUPzdZycglM2D9OnafZmra8fdNi5PDROqfu7ZfcCIuGS/sLwg8/oUDPT2U9koxgUPBeb&#10;nKMKCn7A/q8+czAv1iDrSv5/UH8DAAD//wMAUEsBAi0AFAAGAAgAAAAhALaDOJL+AAAA4QEAABMA&#10;AAAAAAAAAAAAAAAAAAAAAFtDb250ZW50X1R5cGVzXS54bWxQSwECLQAUAAYACAAAACEAOP0h/9YA&#10;AACUAQAACwAAAAAAAAAAAAAAAAAvAQAAX3JlbHMvLnJlbHNQSwECLQAUAAYACAAAACEAPxt5SNkB&#10;AAARBAAADgAAAAAAAAAAAAAAAAAuAgAAZHJzL2Uyb0RvYy54bWxQSwECLQAUAAYACAAAACEA71/h&#10;YdoAAAAJAQAADwAAAAAAAAAAAAAAAAAzBAAAZHJzL2Rvd25yZXYueG1sUEsFBgAAAAAEAAQA8wAA&#10;ADoFAAAAAA==&#10;" strokecolor="black [3213]" strokeweight="1pt"/>
            </w:pict>
          </mc:Fallback>
        </mc:AlternateContent>
      </w:r>
    </w:p>
    <w:p w:rsidR="00033851" w:rsidRDefault="00033851" w:rsidP="00033851">
      <w:pPr>
        <w:pStyle w:val="Normal1"/>
        <w:spacing w:line="240" w:lineRule="auto"/>
      </w:pPr>
    </w:p>
    <w:p w:rsidR="00033851" w:rsidRDefault="004D234C" w:rsidP="00033851">
      <w:pPr>
        <w:pStyle w:val="Normal1"/>
        <w:spacing w:line="240" w:lineRule="auto"/>
      </w:pPr>
      <w:r>
        <w:rPr>
          <w:noProof/>
        </w:rPr>
        <mc:AlternateContent>
          <mc:Choice Requires="wps">
            <w:drawing>
              <wp:anchor distT="0" distB="0" distL="114300" distR="114300" simplePos="0" relativeHeight="251663360" behindDoc="0" locked="0" layoutInCell="1" allowOverlap="1" wp14:anchorId="738DDA6B" wp14:editId="24013814">
                <wp:simplePos x="0" y="0"/>
                <wp:positionH relativeFrom="column">
                  <wp:posOffset>2014220</wp:posOffset>
                </wp:positionH>
                <wp:positionV relativeFrom="paragraph">
                  <wp:posOffset>86360</wp:posOffset>
                </wp:positionV>
                <wp:extent cx="361950" cy="31432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361950" cy="314325"/>
                        </a:xfrm>
                        <a:prstGeom prst="rect">
                          <a:avLst/>
                        </a:prstGeom>
                        <a:noFill/>
                        <a:ln w="6350">
                          <a:noFill/>
                        </a:ln>
                        <a:effectLst/>
                      </wps:spPr>
                      <wps:txbx>
                        <w:txbxContent>
                          <w:p w:rsidR="001219F2" w:rsidRPr="00033851" w:rsidRDefault="001219F2" w:rsidP="00B714CB">
                            <w:pPr>
                              <w:rPr>
                                <w:sz w:val="36"/>
                                <w:szCs w:val="36"/>
                              </w:rPr>
                            </w:pPr>
                            <w:r w:rsidRPr="00033851">
                              <w:rPr>
                                <w:rFonts w:cs="Arial"/>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margin-left:158.6pt;margin-top:6.8pt;width:28.5pt;height:24.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WJ1LwIAAGAEAAAOAAAAZHJzL2Uyb0RvYy54bWysVF1v2jAUfZ+0/2D5fYTvtYhQsVZMk6q2&#10;Ekx9No4DkRJfzzYk7Nfv2AmUdXua9mLuF8f33nOc+V1TleyorCtIp3zQ63OmtKSs0LuUf9+sPt1w&#10;5rzQmShJq5SflON3i48f5rWZqSHtqcyUZQDRblablO+9N7MkcXKvKuF6ZJRGMidbCQ/X7pLMihro&#10;VZkM+/1pUpPNjCWpnEP0oU3yRcTPcyX9c5475VmZcvTm42njuQ1nspiL2c4Ksy9k14b4hy4qUWhc&#10;eoF6EF6wgy3+gKoKaclR7nuSqoTyvJAqzoBpBv1306z3wqg4C5bjzGVN7v/Byqfji2VFBu7GnGlR&#10;gaONajz7Qg1DCPupjZuhbG1Q6BvEUXuOOwTD2E1uq/CLgRjy2PTpst2AJhEcTQe3E2QkUqPBeDSc&#10;BJTk7c/GOv9VUcWCkXIL8uJOxfHR+bb0XBLu0rQqyjISWGpWp3w6AvxvGYCXOkRUlEIHEwZqGw+W&#10;b7ZNN+WWshOGtNTKxBm5KtDKo3D+RVjoAt1D6/4ZR14SrqTO4mxP9uff4qEedCHLWQ2dpdz9OAir&#10;OCu/aRB5OxiPgzCjM558HsKx15ntdUYfqnuClAd4VUZGM9T78mzmlqpXPIlluBUpoSXuTrk/m/e+&#10;VT+elFTLZSyCFI3wj3ptZIAOCwuL3jSvwpqODQ8an+isSDF7R0pb2y5/efCUF5GxsOB2q2A6OJBx&#10;5Lx7cuGdXPux6u3DsPgFAAD//wMAUEsDBBQABgAIAAAAIQDs3YUh4AAAAAkBAAAPAAAAZHJzL2Rv&#10;d25yZXYueG1sTI9NT8MwDIbvSPyHyEjcWPoB3VSaTlOlCQnBYWMXbmnjtRWNU5psK/x6zAmO9vvo&#10;9eNiPdtBnHHyvSMF8SICgdQ401Or4PC2vVuB8EGT0YMjVPCFHtbl9VWhc+MutMPzPrSCS8jnWkEX&#10;wphL6ZsOrfYLNyJxdnST1YHHqZVm0hcut4NMoiiTVvfEFzo9YtVh87E/WQXP1fZV7+rErr6H6unl&#10;uBk/D+8PSt3ezJtHEAHn8AfDrz6rQ8lOtTuR8WJQkMbLhFEO0gwEA+nynhe1giyNQZaF/P9B+QMA&#10;AP//AwBQSwECLQAUAAYACAAAACEAtoM4kv4AAADhAQAAEwAAAAAAAAAAAAAAAAAAAAAAW0NvbnRl&#10;bnRfVHlwZXNdLnhtbFBLAQItABQABgAIAAAAIQA4/SH/1gAAAJQBAAALAAAAAAAAAAAAAAAAAC8B&#10;AABfcmVscy8ucmVsc1BLAQItABQABgAIAAAAIQDhRWJ1LwIAAGAEAAAOAAAAAAAAAAAAAAAAAC4C&#10;AABkcnMvZTJvRG9jLnhtbFBLAQItABQABgAIAAAAIQDs3YUh4AAAAAkBAAAPAAAAAAAAAAAAAAAA&#10;AIkEAABkcnMvZG93bnJldi54bWxQSwUGAAAAAAQABADzAAAAlgUAAAAA&#10;" filled="f" stroked="f" strokeweight=".5pt">
                <v:textbox>
                  <w:txbxContent>
                    <w:p w:rsidR="001219F2" w:rsidRPr="00033851" w:rsidRDefault="001219F2" w:rsidP="00B714CB">
                      <w:pPr>
                        <w:rPr>
                          <w:sz w:val="36"/>
                          <w:szCs w:val="36"/>
                        </w:rPr>
                      </w:pPr>
                      <w:r w:rsidRPr="00033851">
                        <w:rPr>
                          <w:rFonts w:cs="Arial"/>
                          <w:sz w:val="36"/>
                          <w:szCs w:val="36"/>
                        </w:rPr>
                        <w:t>•</w:t>
                      </w:r>
                    </w:p>
                  </w:txbxContent>
                </v:textbox>
              </v:shape>
            </w:pict>
          </mc:Fallback>
        </mc:AlternateContent>
      </w:r>
    </w:p>
    <w:p w:rsidR="00033851" w:rsidRDefault="00033851" w:rsidP="00033851">
      <w:pPr>
        <w:pStyle w:val="Normal1"/>
        <w:spacing w:line="240" w:lineRule="auto"/>
      </w:pPr>
    </w:p>
    <w:p w:rsidR="00033851" w:rsidRDefault="00033851" w:rsidP="00033851">
      <w:pPr>
        <w:pStyle w:val="Normal1"/>
        <w:spacing w:line="240" w:lineRule="auto"/>
      </w:pPr>
    </w:p>
    <w:p w:rsidR="00033851" w:rsidRDefault="00033851" w:rsidP="00033851">
      <w:pPr>
        <w:pStyle w:val="Normal1"/>
        <w:spacing w:line="240" w:lineRule="auto"/>
      </w:pPr>
    </w:p>
    <w:p w:rsidR="004D234C" w:rsidRDefault="004D234C" w:rsidP="00033851">
      <w:pPr>
        <w:pStyle w:val="Normal1"/>
        <w:spacing w:line="240" w:lineRule="auto"/>
      </w:pPr>
    </w:p>
    <w:p w:rsidR="00033851" w:rsidRDefault="00033851" w:rsidP="00033851">
      <w:pPr>
        <w:pStyle w:val="Normal1"/>
        <w:spacing w:line="240" w:lineRule="auto"/>
      </w:pPr>
    </w:p>
    <w:p w:rsidR="004D234C" w:rsidRDefault="00B714CB" w:rsidP="00687604">
      <w:pPr>
        <w:pStyle w:val="Normal1"/>
        <w:numPr>
          <w:ilvl w:val="0"/>
          <w:numId w:val="34"/>
        </w:numPr>
        <w:spacing w:line="240" w:lineRule="auto"/>
      </w:pPr>
      <w:r>
        <w:t>Cons</w:t>
      </w:r>
      <w:r w:rsidR="0036050C">
        <w:t>truct the midpoint of the line</w:t>
      </w:r>
      <w:r w:rsidR="00425F24">
        <w:t xml:space="preserve"> below</w:t>
      </w:r>
      <w:r w:rsidR="0036050C">
        <w:t>.</w:t>
      </w:r>
    </w:p>
    <w:p w:rsidR="004D234C" w:rsidRDefault="004D234C" w:rsidP="00D95FAB">
      <w:pPr>
        <w:pStyle w:val="Normal1"/>
        <w:spacing w:line="240" w:lineRule="auto"/>
      </w:pPr>
    </w:p>
    <w:p w:rsidR="004D234C" w:rsidRDefault="00112322" w:rsidP="00D95FAB">
      <w:pPr>
        <w:pStyle w:val="Normal1"/>
        <w:spacing w:line="240" w:lineRule="auto"/>
      </w:pPr>
      <w:r>
        <w:rPr>
          <w:noProof/>
        </w:rPr>
        <mc:AlternateContent>
          <mc:Choice Requires="wps">
            <w:drawing>
              <wp:anchor distT="0" distB="0" distL="114300" distR="114300" simplePos="0" relativeHeight="251688960" behindDoc="0" locked="0" layoutInCell="1" allowOverlap="1" wp14:anchorId="5A03B201" wp14:editId="5AD0C806">
                <wp:simplePos x="0" y="0"/>
                <wp:positionH relativeFrom="column">
                  <wp:posOffset>1290321</wp:posOffset>
                </wp:positionH>
                <wp:positionV relativeFrom="paragraph">
                  <wp:posOffset>154305</wp:posOffset>
                </wp:positionV>
                <wp:extent cx="1581149" cy="0"/>
                <wp:effectExtent l="0" t="0" r="19685" b="19050"/>
                <wp:wrapNone/>
                <wp:docPr id="19" name="Straight Connector 19"/>
                <wp:cNvGraphicFramePr/>
                <a:graphic xmlns:a="http://schemas.openxmlformats.org/drawingml/2006/main">
                  <a:graphicData uri="http://schemas.microsoft.com/office/word/2010/wordprocessingShape">
                    <wps:wsp>
                      <wps:cNvCnPr/>
                      <wps:spPr>
                        <a:xfrm flipH="1">
                          <a:off x="0" y="0"/>
                          <a:ext cx="1581149" cy="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6pt,12.15pt" to="226.1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01xyAEAANQDAAAOAAAAZHJzL2Uyb0RvYy54bWysU02P2yAQvVfa/4C4b2xH/dhacfaQ1baH&#10;qo267Q9gMcSowKCBxs6/74AT76qtqqrqBQEz7828x7C5nZxlR4XRgO94s6o5U15Cb/yh41+/3F/f&#10;cBaT8L2w4FXHTyry2+3Vi80YWrWGAWyvkBGJj+0YOj6kFNqqinJQTsQVBOUpqAGdSHTEQ9WjGInd&#10;2Wpd16+rEbAPCFLFSLd3c5BvC7/WSqZPWkeVmO049ZbKimV9zGu13Yj2gCIMRp7bEP/QhRPGU9GF&#10;6k4kwb6j+YXKGYkQQaeVBFeB1kaqooHUNPVPah4GEVTRQubEsNgU/x+t/HjcIzM9vd1bzrxw9EYP&#10;CYU5DIntwHtyEJBRkJwaQ2wJsPN7PJ9i2GOWPWl0TFsT3hNRMYKksan4fFp8VlNiki6bVzdN85Lq&#10;yUusmikyVcCY3ilwLG86bo3PFohWHD/ERGUp9ZKSr61nIzGu39TlMavc49xV2aWTVXPaZ6VJZ65e&#10;6MqEqZ1FdhQ0G/23JiskcuspM0O0sXYB1X8GnXMzTJWp+1vgkl0qgk8L0BkP+Luqabq0qud8avuZ&#10;1rx9hP5U3qgEaHSKsvOY59l8fi7wp8+4/QEAAP//AwBQSwMEFAAGAAgAAAAhAF/0+SnfAAAACQEA&#10;AA8AAABkcnMvZG93bnJldi54bWxMj9FKw0AQRd8F/2EZwRdpd01bLTGbItKCSIm09QM22TEJZmdD&#10;dtumf++ID/o2c+/lzplsNbpOnHAIrScN91MFAqnytqVaw8dhM1mCCNGQNZ0n1HDBAKv8+iozqfVn&#10;2uFpH2vBJRRSo6GJsU+lDFWDzoSp75HY+/SDM5HXoZZ2MGcud51MlHqQzrTEFxrT40uD1df+6DSU&#10;6u61eC8f37aXdSHXmyXu3KLQ+vZmfH4CEXGMf2H4wWd0yJmp9EeyQXQaEjVLOMrDfAaCA/NFwkL5&#10;K8g8k/8/yL8BAAD//wMAUEsBAi0AFAAGAAgAAAAhALaDOJL+AAAA4QEAABMAAAAAAAAAAAAAAAAA&#10;AAAAAFtDb250ZW50X1R5cGVzXS54bWxQSwECLQAUAAYACAAAACEAOP0h/9YAAACUAQAACwAAAAAA&#10;AAAAAAAAAAAvAQAAX3JlbHMvLnJlbHNQSwECLQAUAAYACAAAACEA14dNccgBAADUAwAADgAAAAAA&#10;AAAAAAAAAAAuAgAAZHJzL2Uyb0RvYy54bWxQSwECLQAUAAYACAAAACEAX/T5Kd8AAAAJAQAADwAA&#10;AAAAAAAAAAAAAAAiBAAAZHJzL2Rvd25yZXYueG1sUEsFBgAAAAAEAAQA8wAAAC4FAAAAAA==&#10;" strokecolor="black [3040]" strokeweight="1pt"/>
            </w:pict>
          </mc:Fallback>
        </mc:AlternateContent>
      </w:r>
    </w:p>
    <w:p w:rsidR="00A9335E" w:rsidRDefault="00A9335E" w:rsidP="00D95FAB">
      <w:pPr>
        <w:pStyle w:val="Normal1"/>
        <w:spacing w:line="240" w:lineRule="auto"/>
      </w:pPr>
    </w:p>
    <w:p w:rsidR="002A12BB" w:rsidRDefault="002A12BB" w:rsidP="002A12BB">
      <w:pPr>
        <w:pStyle w:val="Normal1"/>
        <w:spacing w:line="240" w:lineRule="auto"/>
      </w:pPr>
    </w:p>
    <w:p w:rsidR="002A12BB" w:rsidRDefault="002A12BB" w:rsidP="002A12BB">
      <w:pPr>
        <w:pStyle w:val="Normal1"/>
        <w:numPr>
          <w:ilvl w:val="0"/>
          <w:numId w:val="34"/>
        </w:numPr>
        <w:spacing w:line="240" w:lineRule="auto"/>
      </w:pPr>
      <w:r>
        <w:t xml:space="preserve">Construct the locus of points </w:t>
      </w:r>
      <w:r w:rsidR="002D4160">
        <w:t>2</w:t>
      </w:r>
      <w:r w:rsidR="00624411" w:rsidRPr="00D95FAB">
        <w:rPr>
          <w:sz w:val="12"/>
        </w:rPr>
        <w:t xml:space="preserve"> </w:t>
      </w:r>
      <w:r>
        <w:t>cm from the point</w:t>
      </w:r>
      <w:r w:rsidR="002D4160">
        <w:t xml:space="preserve"> below</w:t>
      </w:r>
      <w:r w:rsidR="0036050C">
        <w:t>.</w:t>
      </w:r>
    </w:p>
    <w:p w:rsidR="002A12BB" w:rsidRDefault="002A12BB"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4D234C" w:rsidRDefault="002D4160" w:rsidP="0039697E">
      <w:pPr>
        <w:pStyle w:val="Normal1"/>
        <w:spacing w:line="240" w:lineRule="auto"/>
      </w:pPr>
      <w:r>
        <w:rPr>
          <w:noProof/>
        </w:rPr>
        <mc:AlternateContent>
          <mc:Choice Requires="wps">
            <w:drawing>
              <wp:anchor distT="0" distB="0" distL="114300" distR="114300" simplePos="0" relativeHeight="251682816" behindDoc="0" locked="0" layoutInCell="1" allowOverlap="1" wp14:anchorId="2F8CFFED" wp14:editId="4F42E91C">
                <wp:simplePos x="0" y="0"/>
                <wp:positionH relativeFrom="column">
                  <wp:posOffset>2319020</wp:posOffset>
                </wp:positionH>
                <wp:positionV relativeFrom="paragraph">
                  <wp:posOffset>20955</wp:posOffset>
                </wp:positionV>
                <wp:extent cx="361950" cy="314325"/>
                <wp:effectExtent l="0" t="0" r="0" b="0"/>
                <wp:wrapNone/>
                <wp:docPr id="31" name="Text Box 31"/>
                <wp:cNvGraphicFramePr/>
                <a:graphic xmlns:a="http://schemas.openxmlformats.org/drawingml/2006/main">
                  <a:graphicData uri="http://schemas.microsoft.com/office/word/2010/wordprocessingShape">
                    <wps:wsp>
                      <wps:cNvSpPr txBox="1"/>
                      <wps:spPr>
                        <a:xfrm>
                          <a:off x="0" y="0"/>
                          <a:ext cx="361950" cy="314325"/>
                        </a:xfrm>
                        <a:prstGeom prst="rect">
                          <a:avLst/>
                        </a:prstGeom>
                        <a:noFill/>
                        <a:ln w="6350">
                          <a:noFill/>
                        </a:ln>
                        <a:effectLst/>
                      </wps:spPr>
                      <wps:txbx>
                        <w:txbxContent>
                          <w:p w:rsidR="002D4160" w:rsidRPr="00033851" w:rsidRDefault="002D4160" w:rsidP="002D4160">
                            <w:pPr>
                              <w:rPr>
                                <w:sz w:val="36"/>
                                <w:szCs w:val="36"/>
                              </w:rPr>
                            </w:pPr>
                            <w:r w:rsidRPr="00033851">
                              <w:rPr>
                                <w:rFonts w:cs="Arial"/>
                                <w:sz w:val="36"/>
                                <w:szCs w:val="3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1" o:spid="_x0000_s1027" type="#_x0000_t202" style="position:absolute;margin-left:182.6pt;margin-top:1.65pt;width:28.5pt;height:24.75pt;z-index:2516828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EgPMgIAAGcEAAAOAAAAZHJzL2Uyb0RvYy54bWysVF1v2jAUfZ+0/2D5fYTwtRYRKtaKaVLV&#10;VoKpz8ZxIFLi69mGhP36HTtAWbenaS/mfnF87znXmd21dcUOyrqSdMbTXp8zpSXlpd5m/Pt6+emG&#10;M+eFzkVFWmX8qBy/m3/8MGvMVA1oR1WuLAOIdtPGZHznvZkmiZM7VQvXI6M0kgXZWni4dpvkVjRA&#10;r6tk0O9PkoZsbixJ5RyiD12SzyN+USjpn4vCKc+qjKM3H08bz004k/lMTLdWmF0pT22If+iiFqXG&#10;pReoB+EF29vyD6i6lJYcFb4nqU6oKEqp4gyYJu2/m2a1E0bFWUCOMxea3P+DlU+HF8vKPOPDlDMt&#10;ami0Vq1nX6hlCIGfxrgpylYGhb5FHDqf4w7BMHZb2Dr8YiCGPJg+XtgNaBLB4SS9HSMjkRqmo+Fg&#10;HFCStz8b6/xXRTULRsYtxIucisOj813puSTcpWlZVlUUsNKsyfhkCPjfMgCvdIiouAonmDBQ13iw&#10;fLtpIwGXoTaUHzGrpW5bnJHLEh09CudfhMV6YAisvH/GUVSEm+lkcbYj+/Nv8VAP1ZDlrMG6Zdz9&#10;2AurOKu+aeh5m45GYT+jMxp/HsCx15nNdUbv63vCRkMydBfNUO+rs1lYql/xMhbhVqSElrg74/5s&#10;3vvuEeBlSbVYxCJspBH+Ua+MDNCBt8D3un0V1pxE8VDzic6LKabvtOlqOw0We09FGYULPHesQvDg&#10;YJuj9KeXF57LtR+r3r4P818AAAD//wMAUEsDBBQABgAIAAAAIQCdjBQ13wAAAAgBAAAPAAAAZHJz&#10;L2Rvd25yZXYueG1sTI/BTsMwEETvSPyDtUjcqINLqijEqapIFRKCQ0sv3DbxNomI7RC7beDrWU5w&#10;29GMZt8U69kO4kxT6L3TcL9IQJBrvOldq+Hwtr3LQISIzuDgHWn4ogDr8vqqwNz4i9vReR9bwSUu&#10;5Kihi3HMpQxNRxbDwo/k2Dv6yWJkObXSTHjhcjtIlSQrabF3/KHDkaqOmo/9yWp4rravuKuVzb6H&#10;6unluBk/D++p1rc38+YRRKQ5/oXhF5/RoWSm2p+cCWLQsFyliqN8LEGw/6AU61pDqjKQZSH/Dyh/&#10;AAAA//8DAFBLAQItABQABgAIAAAAIQC2gziS/gAAAOEBAAATAAAAAAAAAAAAAAAAAAAAAABbQ29u&#10;dGVudF9UeXBlc10ueG1sUEsBAi0AFAAGAAgAAAAhADj9If/WAAAAlAEAAAsAAAAAAAAAAAAAAAAA&#10;LwEAAF9yZWxzLy5yZWxzUEsBAi0AFAAGAAgAAAAhAF0MSA8yAgAAZwQAAA4AAAAAAAAAAAAAAAAA&#10;LgIAAGRycy9lMm9Eb2MueG1sUEsBAi0AFAAGAAgAAAAhAJ2MFDXfAAAACAEAAA8AAAAAAAAAAAAA&#10;AAAAjAQAAGRycy9kb3ducmV2LnhtbFBLBQYAAAAABAAEAPMAAACYBQAAAAA=&#10;" filled="f" stroked="f" strokeweight=".5pt">
                <v:textbox>
                  <w:txbxContent>
                    <w:p w:rsidR="002D4160" w:rsidRPr="00033851" w:rsidRDefault="002D4160" w:rsidP="002D4160">
                      <w:pPr>
                        <w:rPr>
                          <w:sz w:val="36"/>
                          <w:szCs w:val="36"/>
                        </w:rPr>
                      </w:pPr>
                      <w:r w:rsidRPr="00033851">
                        <w:rPr>
                          <w:rFonts w:cs="Arial"/>
                          <w:sz w:val="36"/>
                          <w:szCs w:val="36"/>
                        </w:rPr>
                        <w:t>•</w:t>
                      </w:r>
                    </w:p>
                  </w:txbxContent>
                </v:textbox>
              </v:shape>
            </w:pict>
          </mc:Fallback>
        </mc:AlternateContent>
      </w: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4D234C" w:rsidRDefault="004D234C" w:rsidP="0039697E">
      <w:pPr>
        <w:pStyle w:val="Normal1"/>
        <w:spacing w:line="240" w:lineRule="auto"/>
      </w:pPr>
    </w:p>
    <w:p w:rsidR="00A9335E" w:rsidRDefault="00782467" w:rsidP="002A12BB">
      <w:pPr>
        <w:pStyle w:val="Normal1"/>
        <w:numPr>
          <w:ilvl w:val="0"/>
          <w:numId w:val="34"/>
        </w:numPr>
        <w:spacing w:line="240" w:lineRule="auto"/>
      </w:pPr>
      <w:r>
        <w:lastRenderedPageBreak/>
        <w:t xml:space="preserve">A hamster is in a rectangular cage. </w:t>
      </w:r>
      <w:r w:rsidR="00EE050C">
        <w:t xml:space="preserve">The cage </w:t>
      </w:r>
      <w:r>
        <w:t>is placed on a mat so that every point of the edge of the cage is 50</w:t>
      </w:r>
      <w:r w:rsidR="00624411" w:rsidRPr="00D95FAB">
        <w:rPr>
          <w:sz w:val="12"/>
        </w:rPr>
        <w:t xml:space="preserve"> </w:t>
      </w:r>
      <w:r>
        <w:t xml:space="preserve">cm from the edge of the mat. Explain </w:t>
      </w:r>
      <w:r w:rsidR="00EE050C">
        <w:t xml:space="preserve">how you know that </w:t>
      </w:r>
      <w:r>
        <w:t>the mat is not a rectangle.</w:t>
      </w:r>
    </w:p>
    <w:p w:rsidR="00A9335E" w:rsidRDefault="00A9335E" w:rsidP="00A240FA"/>
    <w:p w:rsidR="002A12BB" w:rsidRPr="000851D1" w:rsidRDefault="002A12BB" w:rsidP="002A12BB">
      <w:pPr>
        <w:pStyle w:val="ListParagraph"/>
        <w:numPr>
          <w:ilvl w:val="0"/>
          <w:numId w:val="34"/>
        </w:numPr>
      </w:pPr>
      <w:r w:rsidRPr="000851D1">
        <w:t xml:space="preserve">Explain what is meant by the </w:t>
      </w:r>
      <w:r w:rsidR="0036050C">
        <w:t>term equidistant from 2 points.</w:t>
      </w:r>
    </w:p>
    <w:p w:rsidR="00C12D8F" w:rsidRDefault="00C12D8F" w:rsidP="0039697E"/>
    <w:p w:rsidR="00C12D8F" w:rsidRDefault="000851D1" w:rsidP="0039697E">
      <w:pPr>
        <w:pStyle w:val="ListParagraph"/>
        <w:numPr>
          <w:ilvl w:val="0"/>
          <w:numId w:val="34"/>
        </w:numPr>
      </w:pPr>
      <w:r w:rsidRPr="00D95FAB">
        <w:t>Tom says</w:t>
      </w:r>
      <w:r w:rsidR="0039697E">
        <w:t xml:space="preserve"> </w:t>
      </w:r>
      <w:r w:rsidRPr="00D95FAB">
        <w:t>"To construct an eq</w:t>
      </w:r>
      <w:r w:rsidR="0036050C">
        <w:t>u</w:t>
      </w:r>
      <w:r w:rsidRPr="00D95FAB">
        <w:t>ilateral triangle I need to draw 3 arcs</w:t>
      </w:r>
      <w:r w:rsidR="00D26211">
        <w:t xml:space="preserve"> because a triangle has 3 sides</w:t>
      </w:r>
      <w:r w:rsidRPr="00D95FAB">
        <w:t>"</w:t>
      </w:r>
      <w:r w:rsidR="00D26211">
        <w:t>.</w:t>
      </w:r>
      <w:r w:rsidR="0039697E">
        <w:t xml:space="preserve"> </w:t>
      </w:r>
      <w:r w:rsidRPr="00D95FAB">
        <w:t>Is this statement true</w:t>
      </w:r>
      <w:r w:rsidR="0036050C">
        <w:t xml:space="preserve"> or false? Explain your answer.</w:t>
      </w:r>
    </w:p>
    <w:p w:rsidR="00B34D36" w:rsidRDefault="00B34D36" w:rsidP="00CB3917"/>
    <w:p w:rsidR="00B34D36" w:rsidRPr="00DD479E" w:rsidRDefault="00B34D36" w:rsidP="0039697E">
      <w:pPr>
        <w:pStyle w:val="ListParagraph"/>
        <w:numPr>
          <w:ilvl w:val="0"/>
          <w:numId w:val="34"/>
        </w:numPr>
      </w:pPr>
      <w:r>
        <w:t>Construct an angle of 330</w:t>
      </w:r>
      <w:r>
        <w:rPr>
          <w:rFonts w:cs="Arial"/>
        </w:rPr>
        <w:t>˚.</w:t>
      </w:r>
    </w:p>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Default="00DD479E" w:rsidP="00CB3917"/>
    <w:p w:rsidR="00DD479E" w:rsidRPr="00DD479E" w:rsidRDefault="00DD479E" w:rsidP="00CB3917"/>
    <w:p w:rsidR="00DD479E" w:rsidRDefault="00DD479E" w:rsidP="00DD479E">
      <w:pPr>
        <w:pStyle w:val="Normal1"/>
        <w:numPr>
          <w:ilvl w:val="0"/>
          <w:numId w:val="34"/>
        </w:numPr>
        <w:spacing w:line="240" w:lineRule="auto"/>
      </w:pPr>
      <w:r w:rsidRPr="009C36C4">
        <w:t>Jim works in</w:t>
      </w:r>
      <w:r w:rsidRPr="00E954E9">
        <w:t xml:space="preserve"> town A and Elsie works in town B. Jim and Elsie want to live together within </w:t>
      </w:r>
      <w:r>
        <w:t>20</w:t>
      </w:r>
      <w:r w:rsidRPr="00E954E9">
        <w:rPr>
          <w:sz w:val="12"/>
        </w:rPr>
        <w:t xml:space="preserve"> </w:t>
      </w:r>
      <w:r>
        <w:t>km of town A and within 12</w:t>
      </w:r>
      <w:r w:rsidRPr="00E954E9">
        <w:rPr>
          <w:sz w:val="12"/>
        </w:rPr>
        <w:t xml:space="preserve"> </w:t>
      </w:r>
      <w:r w:rsidR="002A7EB4">
        <w:t>km of town B</w:t>
      </w:r>
      <w:r w:rsidR="00A15902">
        <w:t>,</w:t>
      </w:r>
      <w:r w:rsidR="002A7EB4">
        <w:t xml:space="preserve"> but at least</w:t>
      </w:r>
      <w:r>
        <w:t xml:space="preserve"> 2</w:t>
      </w:r>
      <w:r w:rsidRPr="00D27FD7">
        <w:rPr>
          <w:sz w:val="12"/>
          <w:szCs w:val="12"/>
        </w:rPr>
        <w:t xml:space="preserve"> </w:t>
      </w:r>
      <w:r>
        <w:t xml:space="preserve">km from the noisy railway line. Locate the </w:t>
      </w:r>
      <w:r w:rsidRPr="0096608E">
        <w:t>region</w:t>
      </w:r>
      <w:r w:rsidRPr="00E954E9">
        <w:t xml:space="preserve"> where Jim and Elsie could live.</w:t>
      </w:r>
    </w:p>
    <w:p w:rsidR="00DD479E" w:rsidRPr="0036050C" w:rsidRDefault="00DD479E" w:rsidP="00DD479E">
      <w:pPr>
        <w:pStyle w:val="Normal1"/>
        <w:spacing w:line="240" w:lineRule="auto"/>
      </w:pPr>
    </w:p>
    <w:p w:rsidR="00DD479E" w:rsidRPr="0036050C" w:rsidRDefault="00DD479E" w:rsidP="00DD479E">
      <w:pPr>
        <w:pStyle w:val="Normal1"/>
        <w:spacing w:line="240" w:lineRule="auto"/>
      </w:pPr>
      <w:r w:rsidRPr="0036050C">
        <w:rPr>
          <w:noProof/>
        </w:rPr>
        <mc:AlternateContent>
          <mc:Choice Requires="wps">
            <w:drawing>
              <wp:anchor distT="0" distB="0" distL="114300" distR="114300" simplePos="0" relativeHeight="251793408" behindDoc="0" locked="0" layoutInCell="1" allowOverlap="1" wp14:anchorId="158C6D02" wp14:editId="473E95D5">
                <wp:simplePos x="0" y="0"/>
                <wp:positionH relativeFrom="column">
                  <wp:posOffset>3975735</wp:posOffset>
                </wp:positionH>
                <wp:positionV relativeFrom="paragraph">
                  <wp:posOffset>36195</wp:posOffset>
                </wp:positionV>
                <wp:extent cx="2219325" cy="314325"/>
                <wp:effectExtent l="0" t="0" r="0" b="0"/>
                <wp:wrapNone/>
                <wp:docPr id="294" name="Text Box 294"/>
                <wp:cNvGraphicFramePr/>
                <a:graphic xmlns:a="http://schemas.openxmlformats.org/drawingml/2006/main">
                  <a:graphicData uri="http://schemas.microsoft.com/office/word/2010/wordprocessingShape">
                    <wps:wsp>
                      <wps:cNvSpPr txBox="1"/>
                      <wps:spPr>
                        <a:xfrm>
                          <a:off x="0" y="0"/>
                          <a:ext cx="2219325" cy="314325"/>
                        </a:xfrm>
                        <a:prstGeom prst="rect">
                          <a:avLst/>
                        </a:prstGeom>
                        <a:noFill/>
                        <a:ln w="6350">
                          <a:noFill/>
                        </a:ln>
                        <a:effectLst/>
                      </wps:spPr>
                      <wps:txbx>
                        <w:txbxContent>
                          <w:p w:rsidR="00DD479E" w:rsidRPr="00704C16" w:rsidRDefault="00DD479E" w:rsidP="00DD479E">
                            <w:pPr>
                              <w:rPr>
                                <w:szCs w:val="22"/>
                              </w:rPr>
                            </w:pPr>
                            <w:r w:rsidRPr="0039697E">
                              <w:rPr>
                                <w:rFonts w:cs="Arial"/>
                                <w:b/>
                                <w:szCs w:val="22"/>
                              </w:rPr>
                              <w:t>Scale:</w:t>
                            </w:r>
                            <w:r>
                              <w:rPr>
                                <w:rFonts w:cs="Arial"/>
                                <w:szCs w:val="22"/>
                              </w:rPr>
                              <w:t xml:space="preserve"> 1</w:t>
                            </w:r>
                            <w:r w:rsidRPr="0039697E">
                              <w:rPr>
                                <w:rFonts w:cs="Arial"/>
                                <w:sz w:val="12"/>
                                <w:szCs w:val="12"/>
                              </w:rPr>
                              <w:t xml:space="preserve"> </w:t>
                            </w:r>
                            <w:r>
                              <w:rPr>
                                <w:rFonts w:cs="Arial"/>
                                <w:szCs w:val="22"/>
                              </w:rPr>
                              <w:t>cm to 4</w:t>
                            </w:r>
                            <w:r w:rsidRPr="0039697E">
                              <w:rPr>
                                <w:rFonts w:cs="Arial"/>
                                <w:sz w:val="12"/>
                                <w:szCs w:val="12"/>
                              </w:rPr>
                              <w:t xml:space="preserve"> </w:t>
                            </w:r>
                            <w:r>
                              <w:rPr>
                                <w:rFonts w:cs="Arial"/>
                                <w:szCs w:val="22"/>
                              </w:rPr>
                              <w:t>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4" o:spid="_x0000_s1028" type="#_x0000_t202" style="position:absolute;margin-left:313.05pt;margin-top:2.85pt;width:174.75pt;height:24.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nv3NgIAAGoEAAAOAAAAZHJzL2Uyb0RvYy54bWysVE2P2jAQvVfqf7B8LyEBtiUirOiuqCqh&#10;3ZWg2rNxbBLJ8bi2IaG/vmOHsGjbU9WLma88e96bYXHfNYqchHU16IKmozElQnMoa30o6I/d+tMX&#10;SpxnumQKtCjoWTh6v/z4YdGaXGRQgSqFJQiiXd6aglbemzxJHK9Ew9wIjNCYlGAb5tG1h6S0rEX0&#10;RiXZeHyXtGBLY4EL5zD62CfpMuJLKbh/ltIJT1RB8W0+njae+3AmywXLD5aZquaXZ7B/eEXDao2X&#10;XqEemWfkaOs/oJqaW3Ag/YhDk4CUNRexB+wmHb/rZlsxI2IvSI4zV5rc/4PlT6cXS+qyoNl8Solm&#10;DYq0E50nX6EjIYYMtcblWLg1WOo7TKDSQ9xhMDTeSduEX2yJYB65Pl/5DXAcg1mWzifZjBKOuUk6&#10;DTbCJ29fG+v8NwENCUZBLeoXaWWnjfN96VASLtOwrpWKGipN2oLeTWbj+ME1g+BKh1oRp+ECEzrq&#10;Xx4s3+27noOhqz2UZ2zWQj8wzvB1jS/aMOdfmMUJwf5w6v0zHlIB3gwXi5IK7K+/xUM9CodZSlqc&#10;uIK6n0dmBSXqu0ZJ5+l0GkY0OtPZ5wwde5vZ32b0sXkAHOoU98vwaIZ6rwZTWmhecTlW4VZMMc3x&#10;7oL6wXzw/R7gcnGxWsUiHErD/EZvDQ/QgbfA9657ZdZcRPEo5xMMs8nyd9r0tb06q6MHWUfhAs89&#10;qyh4cHCgo/SX5Qsbc+vHqre/iOVvAAAA//8DAFBLAwQUAAYACAAAACEAIU56juAAAAAIAQAADwAA&#10;AGRycy9kb3ducmV2LnhtbEyPQUvDQBSE74L/YXkFb3bTQNIasyklUATRQ2sv3jbZ1yQ0+zZmt230&#10;1/s82eMww8w3+Xqyvbjg6DtHChbzCARS7UxHjYLDx/ZxBcIHTUb3jlDBN3pYF/d3uc6Mu9IOL/vQ&#10;CC4hn2kFbQhDJqWvW7Taz92AxN7RjVYHlmMjzaivXG57GUdRKq3uiBdaPWDZYn3an62C13L7rndV&#10;bFc/ffnydtwMX4fPRKmH2bR5BhFwCv9h+MNndCiYqXJnMl70CtI4XXBUQbIEwf7TMklBVKyTGGSR&#10;y9sDxS8AAAD//wMAUEsBAi0AFAAGAAgAAAAhALaDOJL+AAAA4QEAABMAAAAAAAAAAAAAAAAAAAAA&#10;AFtDb250ZW50X1R5cGVzXS54bWxQSwECLQAUAAYACAAAACEAOP0h/9YAAACUAQAACwAAAAAAAAAA&#10;AAAAAAAvAQAAX3JlbHMvLnJlbHNQSwECLQAUAAYACAAAACEAwH579zYCAABqBAAADgAAAAAAAAAA&#10;AAAAAAAuAgAAZHJzL2Uyb0RvYy54bWxQSwECLQAUAAYACAAAACEAIU56juAAAAAIAQAADwAAAAAA&#10;AAAAAAAAAACQBAAAZHJzL2Rvd25yZXYueG1sUEsFBgAAAAAEAAQA8wAAAJ0FAAAAAA==&#10;" filled="f" stroked="f" strokeweight=".5pt">
                <v:textbox>
                  <w:txbxContent>
                    <w:p w:rsidR="00DD479E" w:rsidRPr="00704C16" w:rsidRDefault="00DD479E" w:rsidP="00DD479E">
                      <w:pPr>
                        <w:rPr>
                          <w:szCs w:val="22"/>
                        </w:rPr>
                      </w:pPr>
                      <w:r w:rsidRPr="0039697E">
                        <w:rPr>
                          <w:rFonts w:cs="Arial"/>
                          <w:b/>
                          <w:szCs w:val="22"/>
                        </w:rPr>
                        <w:t>Scale:</w:t>
                      </w:r>
                      <w:r>
                        <w:rPr>
                          <w:rFonts w:cs="Arial"/>
                          <w:szCs w:val="22"/>
                        </w:rPr>
                        <w:t xml:space="preserve"> 1</w:t>
                      </w:r>
                      <w:r w:rsidRPr="0039697E">
                        <w:rPr>
                          <w:rFonts w:cs="Arial"/>
                          <w:sz w:val="12"/>
                          <w:szCs w:val="12"/>
                        </w:rPr>
                        <w:t xml:space="preserve"> </w:t>
                      </w:r>
                      <w:r>
                        <w:rPr>
                          <w:rFonts w:cs="Arial"/>
                          <w:szCs w:val="22"/>
                        </w:rPr>
                        <w:t>cm to 4</w:t>
                      </w:r>
                      <w:r w:rsidRPr="0039697E">
                        <w:rPr>
                          <w:rFonts w:cs="Arial"/>
                          <w:sz w:val="12"/>
                          <w:szCs w:val="12"/>
                        </w:rPr>
                        <w:t xml:space="preserve"> </w:t>
                      </w:r>
                      <w:r>
                        <w:rPr>
                          <w:rFonts w:cs="Arial"/>
                          <w:szCs w:val="22"/>
                        </w:rPr>
                        <w:t>km</w:t>
                      </w:r>
                    </w:p>
                  </w:txbxContent>
                </v:textbox>
              </v:shape>
            </w:pict>
          </mc:Fallback>
        </mc:AlternateContent>
      </w:r>
    </w:p>
    <w:p w:rsidR="00DD479E" w:rsidRDefault="00DD479E" w:rsidP="00DD479E">
      <w:pPr>
        <w:pStyle w:val="Normal1"/>
        <w:spacing w:line="240" w:lineRule="auto"/>
      </w:pPr>
    </w:p>
    <w:p w:rsidR="00DD479E" w:rsidRDefault="00DD479E" w:rsidP="00DD479E">
      <w:pPr>
        <w:pStyle w:val="Normal1"/>
        <w:spacing w:line="240" w:lineRule="auto"/>
      </w:pPr>
    </w:p>
    <w:p w:rsidR="00DD479E" w:rsidRDefault="00DD479E" w:rsidP="00DD479E">
      <w:pPr>
        <w:pStyle w:val="Normal1"/>
        <w:spacing w:line="240" w:lineRule="auto"/>
      </w:pPr>
      <w:r>
        <w:rPr>
          <w:noProof/>
        </w:rPr>
        <mc:AlternateContent>
          <mc:Choice Requires="wpg">
            <w:drawing>
              <wp:anchor distT="0" distB="0" distL="114300" distR="114300" simplePos="0" relativeHeight="251794432" behindDoc="0" locked="0" layoutInCell="1" allowOverlap="1" wp14:anchorId="4706D762" wp14:editId="6C819D9F">
                <wp:simplePos x="0" y="0"/>
                <wp:positionH relativeFrom="column">
                  <wp:posOffset>581678</wp:posOffset>
                </wp:positionH>
                <wp:positionV relativeFrom="paragraph">
                  <wp:posOffset>44799</wp:posOffset>
                </wp:positionV>
                <wp:extent cx="3498215" cy="1413492"/>
                <wp:effectExtent l="0" t="0" r="26035" b="15875"/>
                <wp:wrapNone/>
                <wp:docPr id="295" name="Group 295" descr="Jim works in town A and Elsie works in town B. Jim and Elsie want to live together within 20 km of town A and within 12 km of town B, but at least 2 km from the noisy railway line. Locate the region where Jim and Elsie could live." title="Jim works in town A and Elsie works in town B. Jim and Elsie want to live together within 20 km of town A and within 12 km of town B, but at least 2 km from the noisy railway line. Locate the region where Jim and Elsie could live."/>
                <wp:cNvGraphicFramePr/>
                <a:graphic xmlns:a="http://schemas.openxmlformats.org/drawingml/2006/main">
                  <a:graphicData uri="http://schemas.microsoft.com/office/word/2010/wordprocessingGroup">
                    <wpg:wgp>
                      <wpg:cNvGrpSpPr/>
                      <wpg:grpSpPr>
                        <a:xfrm>
                          <a:off x="0" y="0"/>
                          <a:ext cx="3498215" cy="1413492"/>
                          <a:chOff x="0" y="0"/>
                          <a:chExt cx="3498215" cy="1413492"/>
                        </a:xfrm>
                      </wpg:grpSpPr>
                      <wpg:grpSp>
                        <wpg:cNvPr id="296" name="Group 296"/>
                        <wpg:cNvGrpSpPr/>
                        <wpg:grpSpPr>
                          <a:xfrm>
                            <a:off x="86673" y="0"/>
                            <a:ext cx="438150" cy="314325"/>
                            <a:chOff x="0" y="0"/>
                            <a:chExt cx="438150" cy="314325"/>
                          </a:xfrm>
                        </wpg:grpSpPr>
                        <wps:wsp>
                          <wps:cNvPr id="297" name="Text Box 297"/>
                          <wps:cNvSpPr txBox="1"/>
                          <wps:spPr>
                            <a:xfrm>
                              <a:off x="0" y="0"/>
                              <a:ext cx="438150" cy="314325"/>
                            </a:xfrm>
                            <a:prstGeom prst="rect">
                              <a:avLst/>
                            </a:prstGeom>
                            <a:noFill/>
                            <a:ln w="6350">
                              <a:noFill/>
                            </a:ln>
                            <a:effectLst/>
                          </wps:spPr>
                          <wps:txbx>
                            <w:txbxContent>
                              <w:p w:rsidR="00DD479E" w:rsidRPr="003D3BA4" w:rsidRDefault="00DD479E" w:rsidP="00DD479E">
                                <w:pPr>
                                  <w:rPr>
                                    <w:szCs w:val="22"/>
                                  </w:rPr>
                                </w:pPr>
                                <w:r w:rsidRPr="00B714CB">
                                  <w:rPr>
                                    <w:rFonts w:cs="Arial"/>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Oval 298"/>
                          <wps:cNvSpPr/>
                          <wps:spPr>
                            <a:xfrm>
                              <a:off x="159026" y="208722"/>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06" name="Group 306"/>
                        <wpg:cNvGrpSpPr/>
                        <wpg:grpSpPr>
                          <a:xfrm>
                            <a:off x="0" y="650047"/>
                            <a:ext cx="3498215" cy="763445"/>
                            <a:chOff x="0" y="0"/>
                            <a:chExt cx="3498215" cy="763445"/>
                          </a:xfrm>
                        </wpg:grpSpPr>
                        <wps:wsp>
                          <wps:cNvPr id="308" name="Text Box 308"/>
                          <wps:cNvSpPr txBox="1"/>
                          <wps:spPr>
                            <a:xfrm>
                              <a:off x="2600190" y="0"/>
                              <a:ext cx="476250" cy="266700"/>
                            </a:xfrm>
                            <a:prstGeom prst="rect">
                              <a:avLst/>
                            </a:prstGeom>
                            <a:noFill/>
                            <a:ln w="6350">
                              <a:noFill/>
                            </a:ln>
                            <a:effectLst/>
                          </wps:spPr>
                          <wps:txbx>
                            <w:txbxContent>
                              <w:p w:rsidR="00DD479E" w:rsidRPr="00B714CB" w:rsidRDefault="00DD479E" w:rsidP="00DD479E">
                                <w:pPr>
                                  <w:rPr>
                                    <w:szCs w:val="22"/>
                                  </w:rPr>
                                </w:pPr>
                                <w:r>
                                  <w:rPr>
                                    <w:rFonts w:cs="Arial"/>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9" name="Group 309"/>
                          <wpg:cNvGrpSpPr/>
                          <wpg:grpSpPr>
                            <a:xfrm>
                              <a:off x="0" y="169013"/>
                              <a:ext cx="3498215" cy="594432"/>
                              <a:chOff x="0" y="0"/>
                              <a:chExt cx="3498215" cy="594432"/>
                            </a:xfrm>
                          </wpg:grpSpPr>
                          <wpg:grpSp>
                            <wpg:cNvPr id="310" name="Group 310"/>
                            <wpg:cNvGrpSpPr/>
                            <wpg:grpSpPr>
                              <a:xfrm>
                                <a:off x="0" y="433365"/>
                                <a:ext cx="3498215" cy="161067"/>
                                <a:chOff x="0" y="0"/>
                                <a:chExt cx="3498215" cy="161067"/>
                              </a:xfrm>
                            </wpg:grpSpPr>
                            <wps:wsp>
                              <wps:cNvPr id="320" name="Straight Connector 320"/>
                              <wps:cNvCnPr/>
                              <wps:spPr>
                                <a:xfrm>
                                  <a:off x="0" y="78005"/>
                                  <a:ext cx="3498215" cy="0"/>
                                </a:xfrm>
                                <a:prstGeom prst="line">
                                  <a:avLst/>
                                </a:prstGeom>
                                <a:noFill/>
                                <a:ln w="12700" cap="flat" cmpd="sng" algn="ctr">
                                  <a:solidFill>
                                    <a:sysClr val="windowText" lastClr="000000"/>
                                  </a:solidFill>
                                  <a:prstDash val="solid"/>
                                </a:ln>
                                <a:effectLst/>
                              </wps:spPr>
                              <wps:bodyPr/>
                            </wps:wsp>
                            <wps:wsp>
                              <wps:cNvPr id="321" name="Straight Connector 321"/>
                              <wps:cNvCnPr/>
                              <wps:spPr>
                                <a:xfrm>
                                  <a:off x="277354" y="0"/>
                                  <a:ext cx="0" cy="152400"/>
                                </a:xfrm>
                                <a:prstGeom prst="line">
                                  <a:avLst/>
                                </a:prstGeom>
                                <a:noFill/>
                                <a:ln w="12700" cap="flat" cmpd="sng" algn="ctr">
                                  <a:solidFill>
                                    <a:sysClr val="windowText" lastClr="000000"/>
                                  </a:solidFill>
                                  <a:prstDash val="solid"/>
                                </a:ln>
                                <a:effectLst/>
                              </wps:spPr>
                              <wps:bodyPr/>
                            </wps:wsp>
                            <wps:wsp>
                              <wps:cNvPr id="322" name="Straight Connector 322"/>
                              <wps:cNvCnPr/>
                              <wps:spPr>
                                <a:xfrm>
                                  <a:off x="580709" y="8667"/>
                                  <a:ext cx="0" cy="152400"/>
                                </a:xfrm>
                                <a:prstGeom prst="line">
                                  <a:avLst/>
                                </a:prstGeom>
                                <a:noFill/>
                                <a:ln w="12700" cap="flat" cmpd="sng" algn="ctr">
                                  <a:solidFill>
                                    <a:sysClr val="windowText" lastClr="000000"/>
                                  </a:solidFill>
                                  <a:prstDash val="solid"/>
                                </a:ln>
                                <a:effectLst/>
                              </wps:spPr>
                              <wps:bodyPr/>
                            </wps:wsp>
                            <wps:wsp>
                              <wps:cNvPr id="323" name="Straight Connector 323"/>
                              <wps:cNvCnPr/>
                              <wps:spPr>
                                <a:xfrm>
                                  <a:off x="897065" y="0"/>
                                  <a:ext cx="0" cy="152400"/>
                                </a:xfrm>
                                <a:prstGeom prst="line">
                                  <a:avLst/>
                                </a:prstGeom>
                                <a:noFill/>
                                <a:ln w="12700" cap="flat" cmpd="sng" algn="ctr">
                                  <a:solidFill>
                                    <a:sysClr val="windowText" lastClr="000000"/>
                                  </a:solidFill>
                                  <a:prstDash val="solid"/>
                                </a:ln>
                                <a:effectLst/>
                              </wps:spPr>
                              <wps:bodyPr/>
                            </wps:wsp>
                            <wps:wsp>
                              <wps:cNvPr id="332" name="Straight Connector 332"/>
                              <wps:cNvCnPr/>
                              <wps:spPr>
                                <a:xfrm>
                                  <a:off x="1178753" y="8667"/>
                                  <a:ext cx="0" cy="152400"/>
                                </a:xfrm>
                                <a:prstGeom prst="line">
                                  <a:avLst/>
                                </a:prstGeom>
                                <a:noFill/>
                                <a:ln w="12700" cap="flat" cmpd="sng" algn="ctr">
                                  <a:solidFill>
                                    <a:sysClr val="windowText" lastClr="000000"/>
                                  </a:solidFill>
                                  <a:prstDash val="solid"/>
                                </a:ln>
                                <a:effectLst/>
                              </wps:spPr>
                              <wps:bodyPr/>
                            </wps:wsp>
                            <wps:wsp>
                              <wps:cNvPr id="333" name="Straight Connector 333"/>
                              <wps:cNvCnPr/>
                              <wps:spPr>
                                <a:xfrm>
                                  <a:off x="1460440" y="8667"/>
                                  <a:ext cx="0" cy="152400"/>
                                </a:xfrm>
                                <a:prstGeom prst="line">
                                  <a:avLst/>
                                </a:prstGeom>
                                <a:noFill/>
                                <a:ln w="12700" cap="flat" cmpd="sng" algn="ctr">
                                  <a:solidFill>
                                    <a:sysClr val="windowText" lastClr="000000"/>
                                  </a:solidFill>
                                  <a:prstDash val="solid"/>
                                </a:ln>
                                <a:effectLst/>
                              </wps:spPr>
                              <wps:bodyPr/>
                            </wps:wsp>
                            <wps:wsp>
                              <wps:cNvPr id="334" name="Straight Connector 334"/>
                              <wps:cNvCnPr/>
                              <wps:spPr>
                                <a:xfrm>
                                  <a:off x="1750794" y="8667"/>
                                  <a:ext cx="0" cy="152400"/>
                                </a:xfrm>
                                <a:prstGeom prst="line">
                                  <a:avLst/>
                                </a:prstGeom>
                                <a:noFill/>
                                <a:ln w="12700" cap="flat" cmpd="sng" algn="ctr">
                                  <a:solidFill>
                                    <a:sysClr val="windowText" lastClr="000000"/>
                                  </a:solidFill>
                                  <a:prstDash val="solid"/>
                                </a:ln>
                                <a:effectLst/>
                              </wps:spPr>
                              <wps:bodyPr/>
                            </wps:wsp>
                            <wps:wsp>
                              <wps:cNvPr id="335" name="Straight Connector 335"/>
                              <wps:cNvCnPr/>
                              <wps:spPr>
                                <a:xfrm>
                                  <a:off x="2036815" y="8667"/>
                                  <a:ext cx="0" cy="152400"/>
                                </a:xfrm>
                                <a:prstGeom prst="line">
                                  <a:avLst/>
                                </a:prstGeom>
                                <a:noFill/>
                                <a:ln w="12700" cap="flat" cmpd="sng" algn="ctr">
                                  <a:solidFill>
                                    <a:sysClr val="windowText" lastClr="000000"/>
                                  </a:solidFill>
                                  <a:prstDash val="solid"/>
                                </a:ln>
                                <a:effectLst/>
                              </wps:spPr>
                              <wps:bodyPr/>
                            </wps:wsp>
                            <wps:wsp>
                              <wps:cNvPr id="346" name="Straight Connector 346"/>
                              <wps:cNvCnPr/>
                              <wps:spPr>
                                <a:xfrm>
                                  <a:off x="2318502" y="8667"/>
                                  <a:ext cx="0" cy="152400"/>
                                </a:xfrm>
                                <a:prstGeom prst="line">
                                  <a:avLst/>
                                </a:prstGeom>
                                <a:noFill/>
                                <a:ln w="12700" cap="flat" cmpd="sng" algn="ctr">
                                  <a:solidFill>
                                    <a:sysClr val="windowText" lastClr="000000"/>
                                  </a:solidFill>
                                  <a:prstDash val="solid"/>
                                </a:ln>
                                <a:effectLst/>
                              </wps:spPr>
                              <wps:bodyPr/>
                            </wps:wsp>
                            <wps:wsp>
                              <wps:cNvPr id="347" name="Straight Connector 347"/>
                              <wps:cNvCnPr/>
                              <wps:spPr>
                                <a:xfrm>
                                  <a:off x="2587189" y="4333"/>
                                  <a:ext cx="0" cy="152400"/>
                                </a:xfrm>
                                <a:prstGeom prst="line">
                                  <a:avLst/>
                                </a:prstGeom>
                                <a:noFill/>
                                <a:ln w="12700" cap="flat" cmpd="sng" algn="ctr">
                                  <a:solidFill>
                                    <a:sysClr val="windowText" lastClr="000000"/>
                                  </a:solidFill>
                                  <a:prstDash val="solid"/>
                                </a:ln>
                                <a:effectLst/>
                              </wps:spPr>
                              <wps:bodyPr/>
                            </wps:wsp>
                            <wps:wsp>
                              <wps:cNvPr id="349" name="Straight Connector 349"/>
                              <wps:cNvCnPr/>
                              <wps:spPr>
                                <a:xfrm>
                                  <a:off x="2860209" y="8667"/>
                                  <a:ext cx="0" cy="152400"/>
                                </a:xfrm>
                                <a:prstGeom prst="line">
                                  <a:avLst/>
                                </a:prstGeom>
                                <a:noFill/>
                                <a:ln w="12700" cap="flat" cmpd="sng" algn="ctr">
                                  <a:solidFill>
                                    <a:sysClr val="windowText" lastClr="000000"/>
                                  </a:solidFill>
                                  <a:prstDash val="solid"/>
                                </a:ln>
                                <a:effectLst/>
                              </wps:spPr>
                              <wps:bodyPr/>
                            </wps:wsp>
                            <wps:wsp>
                              <wps:cNvPr id="350" name="Straight Connector 350"/>
                              <wps:cNvCnPr/>
                              <wps:spPr>
                                <a:xfrm>
                                  <a:off x="3107227" y="4333"/>
                                  <a:ext cx="0" cy="152400"/>
                                </a:xfrm>
                                <a:prstGeom prst="line">
                                  <a:avLst/>
                                </a:prstGeom>
                                <a:noFill/>
                                <a:ln w="12700" cap="flat" cmpd="sng" algn="ctr">
                                  <a:solidFill>
                                    <a:sysClr val="windowText" lastClr="000000"/>
                                  </a:solidFill>
                                  <a:prstDash val="solid"/>
                                </a:ln>
                                <a:effectLst/>
                              </wps:spPr>
                              <wps:bodyPr/>
                            </wps:wsp>
                          </wpg:grpSp>
                          <wps:wsp>
                            <wps:cNvPr id="351" name="Oval 351"/>
                            <wps:cNvSpPr/>
                            <wps:spPr>
                              <a:xfrm>
                                <a:off x="2621858"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anchor>
            </w:drawing>
          </mc:Choice>
          <mc:Fallback>
            <w:pict>
              <v:group id="Group 295" o:spid="_x0000_s1029" alt="Title: Jim works in town A and Elsie works in town B. Jim and Elsie want to live together within 20 km of town A and within 12 km of town B, but at least 2 km from the noisy railway line. Locate the region where Jim and Elsie could live. - Description: Jim works in town A and Elsie works in town B. Jim and Elsie want to live together within 20 km of town A and within 12 km of town B, but at least 2 km from the noisy railway line. Locate the region where Jim and Elsie could live." style="position:absolute;margin-left:45.8pt;margin-top:3.55pt;width:275.45pt;height:111.3pt;z-index:251794432" coordsize="34982,14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VkBSwYAABgsAAAOAAAAZHJzL2Uyb0RvYy54bWzsWttu4zYQfS/QfyD03MbUXTbiLJLsBS2C&#10;zQLZYp8ZWbKFlUSVpGOnX99D6mLH8TVF43TrPDgSKd5m5pyZIXn+bl7k5CERMuPl0LLPqEWSMuaj&#10;rBwPrT++fvw1sohUrByxnJfJ0HpMpPXu4uefzmfVIHH4hOejRBB0UsrBrBpaE6WqQa8n40lSMHnG&#10;q6REZcpFwRRexbg3EmyG3ou851Aa9GZcjCrB40RKlL6vK60L03+aJrG6TVOZKJIPLcxNmV9hfu/1&#10;b+/inA3GglWTLG6mwV4wi4JlJQbtunrPFCNTkT3rqshiwSVP1VnMix5P0yxOzBqwGpuurOaT4NPK&#10;rGU8mI2rTkwQ7YqcXtxt/PnhiyDZaGg5fd8iJSugJDMuMQWjRMYQ1+9ZQSDp75JkJVF8VpJLAqWS&#10;D7nMkpWaqzOiP1+qZqVCI5JnDwn+jxM1gc5nmZqgM4eS7wXh6XKvTZXtLFdd/ULup4owqDJhUhFT&#10;mQpeEHRHSp7JRyJYls/YI0YqkzNyw2OmMCKqRTKGgZIZBk5WZhfzaT4yczuDfWQqhwD+J8uF8c+q&#10;8QA28ElUd9UX0RSM6zdtz/NUFPo/LJXMDWweO9gkc0ViFLpeP3JsWE+MOtuz8e7UwIonQN+zdvHk&#10;w46WvXbgnp5fN53upZt3Z7vBqu0GegYHri4KgtC1yPMVem5k+6APvUDX9lzH329969ttXB0oUC5Q&#10;Lv8Zyu8mrEoMeUit4U5SYSupr1p/V3wOoIe1sMyH2g6ImqMCymzLJQr3NYcdi2aDSkj1KQFw9cPQ&#10;EiBpw53s4UYqaA3yaT/RY5b8Y5bnKGeDHBAeWoELXTypQYu81CWJofymm1klB/XE9ZOa388N0bnt&#10;ou756BFrFbz2CrKKP2aY0Q3Y5QsTcAPQOFybusVPmnOMzJsni0y4+Gtduf4eekOtRWZwK0NL/jll&#10;IrFI/lsJjfZtz9N+yLx4fujgRSzX3C/XlNPimsNz2XCiVWwe9fcqbx81/32DB7zUo6KKlTHGHlqq&#10;fbxWtbODB42Ty0vzETxPxdRNeVfFumstNy3vr/NvTFSNUhSM4zNvbYgNVnRTf1vr4HKqeJoZxWk5&#10;11KFFvUL7Fmj8FUMG5FG7b5uH1gOo45aPcP6O3JrLaIlmI7ZbL9PHbAIEO7QKHQaBms5zvNp1DBc&#10;/VjbaUuPrb020kvyPKukRt8zyWnD18WS59lIG7Z5eZTXuSCY99BCcDPiMw1O2AxMERXQmvnTC4Kp&#10;P2laQ8J2Qgr1x9rg0pyhaVxUIxhfOYYl5GPEZrESZj5PWsuXD6yX/J7JST1r02szv51Q/IGBp6Xc&#10;oPAtQG/hP2tnaFxp5xcbn+DSFe+pC2BqB3pP2B/AE/iUesafgI3XufkwcD1vT//5JLJYNDymA3Vp&#10;xzOdA9VlRl4HO1AnoNTu15JrkpFWaF4YOG3M4SAwAb63cs5ru1GvXfIPjOY35kabULhDZofffuv6&#10;6szNpf0X49cO+tQ2IdIG/Pp9DwGw7p8NDorvFw034nfTAm0gZDk1dVHwUoLyXNcNGv5psfaEZ+zA&#10;pkHDYActcNFw4wJfIRBydUhZC+tOISEeTxS55mWJKJsLomsXVHVdNjnfxrCopqYwonSbyHZQk07H&#10;t8VCzyL8/2I4o8n5dUNe10FesEXTXfaGAHi3pp0wdH1vXfYLGzCZve94u5zQSdP/StbuIh3ZpmlD&#10;x9r49tK0H9EQHkJHa3rHo6bylgpPytY7HVqWdVxzDFhjD2oLrLv9i72UHfVDCne3ZlPrpOmjaxpx&#10;1BZN11HW3rC27TAK/Xr/8oTrzRuBR8O1uxXXqD0kMLO9gJqtxBOLb932PZ62EUttZnG3S5/3YnE7&#10;9GnYr6OzE7bfIrbhYrdo2yRPezO5Q90AB06nCE3vMWw50jkatr1uw3Rdio3aQ5jcce3Ip4gETkz+&#10;RrXdHZmu1fby4ekeabYfhXZUZ196K+qUfam1x7XHw3a3mbpW283O6p6pthMF1Dnl2nueCB4h19Yn&#10;LJv9NmoPYXJsS+PgGGwBJj9h+6Ao7elB5Wtsk/vd5qm5L+DifaHr3fcFnMCB28ZZIHRtrGRxXHK6&#10;K7B6SeF0V2DdJZ347d4VWIajecb1U3P3pLkqq++3Lr+bs4/Fhd6LvwEAAP//AwBQSwMEFAAGAAgA&#10;AAAhAGSTaETgAAAACAEAAA8AAABkcnMvZG93bnJldi54bWxMj0FLw0AUhO+C/2F5gje72WhTG/NS&#10;SlFPpWAriLfX5DUJze6G7DZJ/73rSY/DDDPfZKtJt2Lg3jXWIKhZBIJNYcvGVAifh7eHZxDOkymp&#10;tYYRruxgld/eZJSWdjQfPOx9JUKJcSkh1N53qZSuqFmTm9mOTfBOttfkg+wrWfY0hnLdyjiKEqmp&#10;MWGhpo43NRfn/UUjvI80rh/V67A9nzbX78N897VVjHh/N61fQHie/F8YfvEDOuSB6WgvpnSiRViq&#10;JCQRFgpEsJOneA7iiBDHywXIPJP/D+Q/AAAA//8DAFBLAQItABQABgAIAAAAIQC2gziS/gAAAOEB&#10;AAATAAAAAAAAAAAAAAAAAAAAAABbQ29udGVudF9UeXBlc10ueG1sUEsBAi0AFAAGAAgAAAAhADj9&#10;If/WAAAAlAEAAAsAAAAAAAAAAAAAAAAALwEAAF9yZWxzLy5yZWxzUEsBAi0AFAAGAAgAAAAhADTF&#10;WQFLBgAAGCwAAA4AAAAAAAAAAAAAAAAALgIAAGRycy9lMm9Eb2MueG1sUEsBAi0AFAAGAAgAAAAh&#10;AGSTaETgAAAACAEAAA8AAAAAAAAAAAAAAAAApQgAAGRycy9kb3ducmV2LnhtbFBLBQYAAAAABAAE&#10;APMAAACyCQAAAAA=&#10;">
                <v:group id="Group 296" o:spid="_x0000_s1030" style="position:absolute;left:866;width:4382;height:3143" coordsize="438150,314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Text Box 297" o:spid="_x0000_s1031" type="#_x0000_t202" style="position:absolute;width:438150;height:31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rsidR="00DD479E" w:rsidRPr="003D3BA4" w:rsidRDefault="00DD479E" w:rsidP="00DD479E">
                          <w:pPr>
                            <w:rPr>
                              <w:szCs w:val="22"/>
                            </w:rPr>
                          </w:pPr>
                          <w:r w:rsidRPr="00B714CB">
                            <w:rPr>
                              <w:rFonts w:cs="Arial"/>
                              <w:szCs w:val="22"/>
                            </w:rPr>
                            <w:t>A</w:t>
                          </w:r>
                        </w:p>
                      </w:txbxContent>
                    </v:textbox>
                  </v:shape>
                  <v:oval id="Oval 298" o:spid="_x0000_s1032" style="position:absolute;left:159026;top:208722;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1MsIA&#10;AADcAAAADwAAAGRycy9kb3ducmV2LnhtbERPTWvCQBC9C/6HZYTedFILotFVqlgovRSjB49jdkyC&#10;2dk0u2rsr+8eCh4f73ux6mytbtz6yomG11ECiiV3ppJCw2H/MZyC8oHEUO2ENTzYw2rZ7y0oNe4u&#10;O75loVAxRHxKGsoQmhTR5yVb8iPXsETu7FpLIcK2QNPSPYbbGsdJMkFLlcSGkhrelJxfsqvV8PaL&#10;2y88PTZXnGTfP9ukWx/ztdYvg+59DipwF57if/en0TCexbXxTDwCu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U3UywgAAANwAAAAPAAAAAAAAAAAAAAAAAJgCAABkcnMvZG93&#10;bnJldi54bWxQSwUGAAAAAAQABAD1AAAAhwMAAAAA&#10;" fillcolor="windowText" strokecolor="windowText" strokeweight="1pt"/>
                </v:group>
                <v:group id="Group 306" o:spid="_x0000_s1033" style="position:absolute;top:6500;width:34982;height:7634" coordsize="34982,7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Text Box 308" o:spid="_x0000_s1034" type="#_x0000_t202" style="position:absolute;left:26001;width:476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DD479E" w:rsidRPr="00B714CB" w:rsidRDefault="00DD479E" w:rsidP="00DD479E">
                          <w:pPr>
                            <w:rPr>
                              <w:szCs w:val="22"/>
                            </w:rPr>
                          </w:pPr>
                          <w:r>
                            <w:rPr>
                              <w:rFonts w:cs="Arial"/>
                              <w:szCs w:val="22"/>
                            </w:rPr>
                            <w:t>B</w:t>
                          </w:r>
                        </w:p>
                      </w:txbxContent>
                    </v:textbox>
                  </v:shape>
                  <v:group id="Group 309" o:spid="_x0000_s1035" style="position:absolute;top:1690;width:34982;height:5944" coordsize="34982,5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group id="Group 310" o:spid="_x0000_s1036" style="position:absolute;top:4333;width:34982;height:1611" coordsize="34982,1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line id="Straight Connector 320" o:spid="_x0000_s1037" style="position:absolute;visibility:visible;mso-wrap-style:square" from="0,780" to="3498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hMt7sAAADcAAAADwAAAGRycy9kb3ducmV2LnhtbERPSwrCMBDdC94hjOBOUxWlVKMUQXBr&#10;9QBjMzbFZlKbqPX2ZiG4fLz/ZtfbRryo87VjBbNpAoK4dLrmSsHlfJikIHxA1tg4JgUf8rDbDgcb&#10;zLR784leRahEDGGfoQITQptJ6UtDFv3UtcSRu7nOYoiwq6Tu8B3DbSPnSbKSFmuODQZb2hsq78XT&#10;Kkhl8UHpw8k87nXelGm+PF5zpcajPl+DCNSHv/jnPmoFi3mcH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1GEy3uwAAANwAAAAPAAAAAAAAAAAAAAAAAKECAABk&#10;cnMvZG93bnJldi54bWxQSwUGAAAAAAQABAD5AAAAiQMAAAAA&#10;" strokecolor="windowText" strokeweight="1pt"/>
                      <v:line id="Straight Connector 321" o:spid="_x0000_s1038" style="position:absolute;visibility:visible;mso-wrap-style:square" from="2773,0" to="2773,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TpLMEAAADcAAAADwAAAGRycy9kb3ducmV2LnhtbESP0YrCMBRE34X9h3CFfbOpLkqppqUs&#10;LPhq9QOuzbUpNje1yWr9+82C4OMwM2eYXTnZXtxp9J1jBcskBUHcON1xq+B0/FlkIHxA1tg7JgVP&#10;8lAWH7Md5to9+ED3OrQiQtjnqMCEMORS+saQRZ+4gTh6FzdaDFGOrdQjPiLc9nKVphtpseO4YHCg&#10;b0PNtf61CjJZP1H6cDC3a1f1TVat9+dKqc/5VG1BBJrCO/xq77WCr9US/s/EIy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VOkswQAAANwAAAAPAAAAAAAAAAAAAAAA&#10;AKECAABkcnMvZG93bnJldi54bWxQSwUGAAAAAAQABAD5AAAAjwMAAAAA&#10;" strokecolor="windowText" strokeweight="1pt"/>
                      <v:line id="Straight Connector 322" o:spid="_x0000_s1039" style="position:absolute;visibility:visible;mso-wrap-style:square" from="5807,86" to="580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3W8EAAADcAAAADwAAAGRycy9kb3ducmV2LnhtbESP0WqEMBRE3wv9h3AX+rYb19IidqNI&#10;obCv2n7AXXPXiObGmtTVv28KC30cZuYMcypXO4qFZt87VnA8JCCIW6d77hR8fX7sMxA+IGscHZOC&#10;jTyUxePDCXPtblzT0oRORAj7HBWYEKZcSt8asugPbiKO3tXNFkOUcyf1jLcIt6NMk+RVWuw5Lhic&#10;6N1QOzQ/VkEmmw2lD7X5HvpqbLPq5XyplHrardUbiEBr+A/f22et4DlN4e9MPAK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hndbwQAAANwAAAAPAAAAAAAAAAAAAAAA&#10;AKECAABkcnMvZG93bnJldi54bWxQSwUGAAAAAAQABAD5AAAAjwMAAAAA&#10;" strokecolor="windowText" strokeweight="1pt"/>
                      <v:line id="Straight Connector 323" o:spid="_x0000_s1040" style="position:absolute;visibility:visible;mso-wrap-style:square" from="8970,0" to="8970,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SwL4AAADcAAAADwAAAGRycy9kb3ducmV2LnhtbESPwcrCMBCE7z/4DmEFb5qqKKUapQiC&#10;V6sPsDZrU2w2tYla394Iwn8cZuYbZr3tbSOe1PnasYLpJAFBXDpdc6XgfNqPUxA+IGtsHJOCN3nY&#10;bgZ/a8y0e/GRnkWoRISwz1CBCaHNpPSlIYt+4lri6F1dZzFE2VVSd/iKcNvIWZIspcWa44LBlnaG&#10;ylvxsApSWbxR+nA091udN2WaLw6XXKnRsM9XIAL14T/8ax+0gvlsDt8z8QjIz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FytLAvgAAANwAAAAPAAAAAAAAAAAAAAAAAKEC&#10;AABkcnMvZG93bnJldi54bWxQSwUGAAAAAAQABAD5AAAAjAMAAAAA&#10;" strokecolor="windowText" strokeweight="1pt"/>
                      <v:line id="Straight Connector 332" o:spid="_x0000_s1041" style="position:absolute;visibility:visible;mso-wrap-style:square" from="11787,86" to="1178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hhr4AAADcAAAADwAAAGRycy9kb3ducmV2LnhtbESPwcrCMBCE7z/4DmEFb5qqKKUapQiC&#10;V6sPsDZrU2w2tYla394Iwn8cZuYbZr3tbSOe1PnasYLpJAFBXDpdc6XgfNqPUxA+IGtsHJOCN3nY&#10;bgZ/a8y0e/GRnkWoRISwz1CBCaHNpPSlIYt+4lri6F1dZzFE2VVSd/iKcNvIWZIspcWa44LBlnaG&#10;ylvxsApSWbxR+nA091udN2WaLw6XXKnRsM9XIAL14T/8ax+0gvl8Bt8z8QjIz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vX+GGvgAAANwAAAAPAAAAAAAAAAAAAAAAAKEC&#10;AABkcnMvZG93bnJldi54bWxQSwUGAAAAAAQABAD5AAAAjAMAAAAA&#10;" strokecolor="windowText" strokeweight="1pt"/>
                      <v:line id="Straight Connector 333" o:spid="_x0000_s1042" style="position:absolute;visibility:visible;mso-wrap-style:square" from="14604,86" to="14604,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EHcEAAADcAAAADwAAAGRycy9kb3ducmV2LnhtbESP0WqEMBRE3wv9h3AX+rYbt9IidqNI&#10;obCv2n7AXXPXiObGmtTVv28KC30cZuYMcypXO4qFZt87VnA8JCCIW6d77hR8fX7sMxA+IGscHZOC&#10;jTyUxePDCXPtblzT0oRORAj7HBWYEKZcSt8asugPbiKO3tXNFkOUcyf1jLcIt6N8TpJXabHnuGBw&#10;ondD7dD8WAWZbDaUPtTme+irsc2ql/OlUuppt1ZvIAKt4T98b5+1gjRN4e9MPAK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E0QdwQAAANwAAAAPAAAAAAAAAAAAAAAA&#10;AKECAABkcnMvZG93bnJldi54bWxQSwUGAAAAAAQABAD5AAAAjwMAAAAA&#10;" strokecolor="windowText" strokeweight="1pt"/>
                      <v:line id="Straight Connector 334" o:spid="_x0000_s1043" style="position:absolute;visibility:visible;mso-wrap-style:square" from="17507,86" to="1750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cab8AAADcAAAADwAAAGRycy9kb3ducmV2LnhtbESP3YrCMBSE7wXfIRxh7zT1l1KNUoQF&#10;b+3uAxybY1NsTmoTtb69EQQvh5n5htnsetuIO3W+dqxgOklAEJdO11wp+P/7HacgfEDW2DgmBU/y&#10;sNsOBxvMtHvwke5FqESEsM9QgQmhzaT0pSGLfuJa4uidXWcxRNlVUnf4iHDbyFmSrKTFmuOCwZb2&#10;hspLcbMKUlk8UfpwNNdLnTdlmi8Pp1ypn1Gfr0EE6sM3/GkftIL5fAHvM/EIyO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rcab8AAADcAAAADwAAAAAAAAAAAAAAAACh&#10;AgAAZHJzL2Rvd25yZXYueG1sUEsFBgAAAAAEAAQA+QAAAI0DAAAAAA==&#10;" strokecolor="windowText" strokeweight="1pt"/>
                      <v:line id="Straight Connector 335" o:spid="_x0000_s1044" style="position:absolute;visibility:visible;mso-wrap-style:square" from="20368,86" to="20368,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58sEAAADcAAAADwAAAGRycy9kb3ducmV2LnhtbESP0WrCQBRE3wv+w3KFvtWNFUuIWSUI&#10;BV9N+wHX7DUbkr0bs2sS/74rCH0cZuYMkx9m24mRBt84VrBeJSCIK6cbrhX8/nx/pCB8QNbYOSYF&#10;D/Jw2C/ecsy0m/hMYxlqESHsM1RgQugzKX1lyKJfuZ44elc3WAxRDrXUA04Rbjv5mSRf0mLDccFg&#10;T0dDVVverYJUlg+UPpzNrW2KrkqL7elSKPW+nIsdiEBz+A+/2ietYLPZwvNMPAJ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nnywQAAANwAAAAPAAAAAAAAAAAAAAAA&#10;AKECAABkcnMvZG93bnJldi54bWxQSwUGAAAAAAQABAD5AAAAjwMAAAAA&#10;" strokecolor="windowText" strokeweight="1pt"/>
                      <v:line id="Straight Connector 346" o:spid="_x0000_s1045" style="position:absolute;visibility:visible;mso-wrap-style:square" from="23185,86" to="23185,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KU+MEAAADcAAAADwAAAGRycy9kb3ducmV2LnhtbESP3YrCMBSE74V9h3AWvNPUX0q3UcqC&#10;4K3VBzg2Z5vS5qQ2Wa1vv1kQvBxm5hsm34+2E3cafONYwWKegCCunG64VnA5H2YpCB+QNXaOScGT&#10;POx3H5McM+0efKJ7GWoRIewzVGBC6DMpfWXIop+7njh6P26wGKIcaqkHfES47eQySbbSYsNxwWBP&#10;34aqtvy1ClJZPlH6cDK3tim6Ki02x2uh1PRzLL5ABBrDO/xqH7WC1XoL/2fiEZC7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YpT4wQAAANwAAAAPAAAAAAAAAAAAAAAA&#10;AKECAABkcnMvZG93bnJldi54bWxQSwUGAAAAAAQABAD5AAAAjwMAAAAA&#10;" strokecolor="windowText" strokeweight="1pt"/>
                      <v:line id="Straight Connector 347" o:spid="_x0000_s1046" style="position:absolute;visibility:visible;mso-wrap-style:square" from="25871,43" to="25871,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4xY8IAAADcAAAADwAAAGRycy9kb3ducmV2LnhtbESPzWrDMBCE74W8g9hAbo2ctE2NEyWY&#10;QsHXuHmAjbW1TKyVY6n+efuoUOhxmJlvmMNpsq0YqPeNYwWbdQKCuHK64VrB5evzOQXhA7LG1jEp&#10;mMnD6bh4OmCm3chnGspQiwhhn6ECE0KXSekrQxb92nXE0ft2vcUQZV9L3eMY4baV2yTZSYsNxwWD&#10;HX0Yqm7lj1WQynJG6cPZ3G9N3lZp/lZcc6VWyynfgwg0hf/wX7vQCl5e3+H3TDwC8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4xY8IAAADcAAAADwAAAAAAAAAAAAAA&#10;AAChAgAAZHJzL2Rvd25yZXYueG1sUEsFBgAAAAAEAAQA+QAAAJADAAAAAA==&#10;" strokecolor="windowText" strokeweight="1pt"/>
                      <v:line id="Straight Connector 349" o:spid="_x0000_s1047" style="position:absolute;visibility:visible;mso-wrap-style:square" from="28602,86" to="28602,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AisIAAADcAAAADwAAAGRycy9kb3ducmV2LnhtbESPzWrDMBCE74W8g9hAbo2ctA2uEyWY&#10;QsHXuHmAjbW1TKyVY6n+efuoUOhxmJlvmMNpsq0YqPeNYwWbdQKCuHK64VrB5evzOQXhA7LG1jEp&#10;mMnD6bh4OmCm3chnGspQiwhhn6ECE0KXSekrQxb92nXE0ft2vcUQZV9L3eMY4baV2yTZSYsNxwWD&#10;HX0Yqm7lj1WQynJG6cPZ3G9N3lZp/lZcc6VWyynfgwg0hf/wX7vQCl5e3+H3TDwC8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0AisIAAADcAAAADwAAAAAAAAAAAAAA&#10;AAChAgAAZHJzL2Rvd25yZXYueG1sUEsFBgAAAAAEAAQA+QAAAJADAAAAAA==&#10;" strokecolor="windowText" strokeweight="1pt"/>
                      <v:line id="Straight Connector 350" o:spid="_x0000_s1048" style="position:absolute;visibility:visible;mso-wrap-style:square" from="31072,43" to="31072,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yrsAAADcAAAADwAAAGRycy9kb3ducmV2LnhtbERPSwrCMBDdC94hjOBOUxWlVKMUQXBr&#10;9QBjMzbFZlKbqPX2ZiG4fLz/ZtfbRryo87VjBbNpAoK4dLrmSsHlfJikIHxA1tg4JgUf8rDbDgcb&#10;zLR784leRahEDGGfoQITQptJ6UtDFv3UtcSRu7nOYoiwq6Tu8B3DbSPnSbKSFmuODQZb2hsq78XT&#10;Kkhl8UHpw8k87nXelGm+PF5zpcajPl+DCNSHv/jnPmoFi2WcH8/EIyC3X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tHj/KuwAAANwAAAAPAAAAAAAAAAAAAAAAAKECAABk&#10;cnMvZG93bnJldi54bWxQSwUGAAAAAAQABAD5AAAAiQMAAAAA&#10;" strokecolor="windowText" strokeweight="1pt"/>
                    </v:group>
                    <v:oval id="Oval 351" o:spid="_x0000_s1049" style="position:absolute;left:26218;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pqMUA&#10;AADcAAAADwAAAGRycy9kb3ducmV2LnhtbESPQWvCQBSE7wX/w/KE3uqLFUWiq1RRKF5Ko4ceX7PP&#10;JDT7Ns2uGv31bqHgcZj5Zpj5srO1OnPrKycahoMEFEvuTCWFhsN++zIF5QOJodoJa7iyh+Wi9zSn&#10;1LiLfPI5C4WKJeJT0lCG0KSIPi/Zkh+4hiV6R9daClG2BZqWLrHc1viaJBO0VElcKKnhdcn5T3ay&#10;GkY33Ozw+7o+4ST7+N0k3eorX2n93O/eZqACd+ER/qffTeTGQ/g7E48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WmoxQAAANwAAAAPAAAAAAAAAAAAAAAAAJgCAABkcnMv&#10;ZG93bnJldi54bWxQSwUGAAAAAAQABAD1AAAAigMAAAAA&#10;" fillcolor="windowText" strokecolor="windowText" strokeweight="1pt"/>
                  </v:group>
                </v:group>
              </v:group>
            </w:pict>
          </mc:Fallback>
        </mc:AlternateContent>
      </w:r>
    </w:p>
    <w:p w:rsidR="00DD479E" w:rsidRDefault="00DD479E" w:rsidP="00DD479E">
      <w:pPr>
        <w:pStyle w:val="Normal1"/>
        <w:spacing w:line="240" w:lineRule="auto"/>
      </w:pPr>
    </w:p>
    <w:p w:rsidR="00DD479E" w:rsidRDefault="00DD479E" w:rsidP="00DD479E">
      <w:pPr>
        <w:pStyle w:val="Normal1"/>
        <w:spacing w:line="240" w:lineRule="auto"/>
      </w:pPr>
    </w:p>
    <w:p w:rsidR="00DD479E" w:rsidRPr="00D95FAB" w:rsidRDefault="00DD479E" w:rsidP="00CB3917"/>
    <w:p w:rsidR="000851D1" w:rsidRDefault="000851D1" w:rsidP="0039697E">
      <w:pPr>
        <w:pStyle w:val="Normal1"/>
        <w:spacing w:line="240" w:lineRule="auto"/>
      </w:pPr>
    </w:p>
    <w:p w:rsidR="00B34D36" w:rsidRDefault="00B34D36" w:rsidP="0039697E">
      <w:pPr>
        <w:pStyle w:val="Normal1"/>
        <w:spacing w:line="240" w:lineRule="auto"/>
      </w:pPr>
    </w:p>
    <w:p w:rsidR="00B34D36" w:rsidRDefault="00B34D36" w:rsidP="0039697E">
      <w:pPr>
        <w:pStyle w:val="Normal1"/>
        <w:spacing w:line="240" w:lineRule="auto"/>
      </w:pPr>
    </w:p>
    <w:p w:rsidR="00B34D36" w:rsidRDefault="00A15902" w:rsidP="0039697E">
      <w:pPr>
        <w:pStyle w:val="Normal1"/>
        <w:spacing w:line="240" w:lineRule="auto"/>
      </w:pPr>
      <w:r>
        <w:rPr>
          <w:noProof/>
        </w:rPr>
        <mc:AlternateContent>
          <mc:Choice Requires="wps">
            <w:drawing>
              <wp:anchor distT="0" distB="0" distL="114300" distR="114300" simplePos="0" relativeHeight="251813888" behindDoc="0" locked="0" layoutInCell="1" allowOverlap="1" wp14:anchorId="1936977D" wp14:editId="5E5E5C51">
                <wp:simplePos x="0" y="0"/>
                <wp:positionH relativeFrom="column">
                  <wp:posOffset>4157345</wp:posOffset>
                </wp:positionH>
                <wp:positionV relativeFrom="paragraph">
                  <wp:posOffset>152400</wp:posOffset>
                </wp:positionV>
                <wp:extent cx="1327150" cy="1403985"/>
                <wp:effectExtent l="0" t="0" r="6350" b="1905"/>
                <wp:wrapNone/>
                <wp:docPr id="3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7150" cy="1403985"/>
                        </a:xfrm>
                        <a:prstGeom prst="rect">
                          <a:avLst/>
                        </a:prstGeom>
                        <a:noFill/>
                        <a:ln w="9525">
                          <a:noFill/>
                          <a:miter lim="800000"/>
                          <a:headEnd/>
                          <a:tailEnd/>
                        </a:ln>
                      </wps:spPr>
                      <wps:txbx>
                        <w:txbxContent>
                          <w:p w:rsidR="00A15902" w:rsidRDefault="00A15902">
                            <w:proofErr w:type="gramStart"/>
                            <w:r>
                              <w:t>railway</w:t>
                            </w:r>
                            <w:proofErr w:type="gramEnd"/>
                            <w:r>
                              <w:t xml:space="preserve"> line</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50" type="#_x0000_t202" style="position:absolute;margin-left:327.35pt;margin-top:12pt;width:104.5pt;height:110.55pt;z-index:251813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1z3BwIAAOwDAAAOAAAAZHJzL2Uyb0RvYy54bWysU9tu2zAMfR+wfxD0vthJli414hRduwwD&#10;ugvQ7gMYWY6FSaImKbG7rx8lJ2mwvQ3zg0Cb4iHP4fHqZjCaHaQPCm3Np5OSM2kFNsruav79afNm&#10;yVmIYBvQaGXNn2XgN+vXr1a9q+QMO9SN9IxAbKh6V/MuRlcVRRCdNBAm6KSlZIveQKRXvysaDz2h&#10;G13MyvKq6NE3zqOQIdDX+zHJ1xm/baWIX9s2yMh0zWm2mE+fz206i/UKqp0H1ylxHAP+YQoDylLT&#10;M9Q9RGB7r/6CMkp4DNjGiUBTYNsqITMHYjMt/2Dz2IGTmQuJE9xZpvD/YMWXwzfPVFPz+eKKMwuG&#10;lvQkh8je48BmSZ/ehYquPTq6GAf6THvOXIN7QPEjMIt3HdidvPUe+05CQ/NNU2VxUTrihASy7T9j&#10;Q21gHzEDDa03STySgxE67en5vJs0ikgt57N30wWlBOWmb8v59XKRe0B1Knc+xI8SDUtBzT0tP8PD&#10;4SHENA5Upyupm8WN0jobQFvW1/x6MVvkgouMUZH8qZWp+bJMz+iYxPKDbXJxBKXHmBpoe6SdmI6c&#10;47AdssJ53iTJFptn0sHjaEf6fSjo0P/irCcr1jz83IOXnOlPlrRMvj0F/hRsTwFYQaU1j5yN4V3M&#10;/k4Ug7sljTcqs3/pfByRLJVFOdo/efbyPd96+UnXvwEAAP//AwBQSwMEFAAGAAgAAAAhAC41vxvc&#10;AAAACgEAAA8AAABkcnMvZG93bnJldi54bWxMj8tOwzAQRfdI/IM1SOyo09KkbYhToUps2NECayce&#10;Egs/Utttzd8zXcFy7hzdR7PN1rAzhqi9EzCfFcDQ9V5pNwh4P7w8rIHFJJ2SxjsU8IMRtu3tTSNr&#10;5S/uDc/7NDAycbGWAsaUpprz2I9oZZz5CR39vnywMtEZBq6CvJC5NXxRFBW3UjtKGOWEuxH77/3J&#10;Cjgq3uXX46DyrvzUH9p0m/4QhLi/y89PwBLm9AfDtT5Vh5Y6df7kVGRGQFUuV4QKWCxpEwHr6pGE&#10;7iqUc+Btw/9PaH8BAAD//wMAUEsBAi0AFAAGAAgAAAAhALaDOJL+AAAA4QEAABMAAAAAAAAAAAAA&#10;AAAAAAAAAFtDb250ZW50X1R5cGVzXS54bWxQSwECLQAUAAYACAAAACEAOP0h/9YAAACUAQAACwAA&#10;AAAAAAAAAAAAAAAvAQAAX3JlbHMvLnJlbHNQSwECLQAUAAYACAAAACEAw5Nc9wcCAADsAwAADgAA&#10;AAAAAAAAAAAAAAAuAgAAZHJzL2Uyb0RvYy54bWxQSwECLQAUAAYACAAAACEALjW/G9wAAAAKAQAA&#10;DwAAAAAAAAAAAAAAAABhBAAAZHJzL2Rvd25yZXYueG1sUEsFBgAAAAAEAAQA8wAAAGoFAAAAAA==&#10;" filled="f" stroked="f">
                <v:textbox style="mso-fit-shape-to-text:t" inset="0,0,0,0">
                  <w:txbxContent>
                    <w:p w:rsidR="00A15902" w:rsidRDefault="00A15902">
                      <w:proofErr w:type="gramStart"/>
                      <w:r>
                        <w:t>railway</w:t>
                      </w:r>
                      <w:proofErr w:type="gramEnd"/>
                      <w:r>
                        <w:t xml:space="preserve"> line</w:t>
                      </w:r>
                    </w:p>
                  </w:txbxContent>
                </v:textbox>
              </v:shape>
            </w:pict>
          </mc:Fallback>
        </mc:AlternateContent>
      </w:r>
    </w:p>
    <w:p w:rsidR="00B34D36" w:rsidRDefault="00B34D36" w:rsidP="0039697E">
      <w:pPr>
        <w:pStyle w:val="Normal1"/>
        <w:spacing w:line="240" w:lineRule="auto"/>
      </w:pPr>
    </w:p>
    <w:p w:rsidR="00B34D36" w:rsidRDefault="00B34D36" w:rsidP="0039697E">
      <w:pPr>
        <w:pStyle w:val="Normal1"/>
        <w:spacing w:line="240" w:lineRule="auto"/>
      </w:pPr>
    </w:p>
    <w:p w:rsidR="00B34D36" w:rsidRDefault="00B34D36" w:rsidP="0039697E">
      <w:pPr>
        <w:pStyle w:val="Normal1"/>
        <w:spacing w:line="240" w:lineRule="auto"/>
      </w:pPr>
    </w:p>
    <w:p w:rsidR="00B34D36" w:rsidRDefault="00B34D36" w:rsidP="0039697E">
      <w:pPr>
        <w:pStyle w:val="Normal1"/>
        <w:spacing w:line="240" w:lineRule="auto"/>
      </w:pPr>
    </w:p>
    <w:p w:rsidR="00B34D36" w:rsidRDefault="00B34D36" w:rsidP="0039697E">
      <w:pPr>
        <w:pStyle w:val="Normal1"/>
        <w:spacing w:line="240" w:lineRule="auto"/>
      </w:pPr>
    </w:p>
    <w:p w:rsidR="001522A9" w:rsidRDefault="001522A9" w:rsidP="000851D1">
      <w:pPr>
        <w:pStyle w:val="Normal1"/>
        <w:spacing w:line="240" w:lineRule="auto"/>
        <w:rPr>
          <w:rFonts w:eastAsiaTheme="minorHAnsi" w:cs="Arial"/>
          <w:szCs w:val="22"/>
          <w:lang w:eastAsia="en-US"/>
        </w:rPr>
      </w:pPr>
    </w:p>
    <w:p w:rsidR="001522A9" w:rsidRDefault="001522A9" w:rsidP="000851D1">
      <w:pPr>
        <w:pStyle w:val="Normal1"/>
        <w:spacing w:line="240" w:lineRule="auto"/>
        <w:rPr>
          <w:rFonts w:eastAsiaTheme="minorHAnsi" w:cs="Arial"/>
          <w:szCs w:val="22"/>
          <w:lang w:eastAsia="en-US"/>
        </w:rPr>
      </w:pPr>
    </w:p>
    <w:p w:rsidR="001522A9" w:rsidRDefault="001522A9" w:rsidP="000851D1">
      <w:pPr>
        <w:pStyle w:val="Normal1"/>
        <w:spacing w:line="240" w:lineRule="auto"/>
        <w:rPr>
          <w:rFonts w:eastAsiaTheme="minorHAnsi" w:cs="Arial"/>
          <w:szCs w:val="22"/>
          <w:lang w:eastAsia="en-US"/>
        </w:rPr>
      </w:pPr>
    </w:p>
    <w:p w:rsidR="001522A9" w:rsidRPr="00B64614" w:rsidRDefault="001522A9" w:rsidP="000851D1">
      <w:pPr>
        <w:pStyle w:val="Normal1"/>
        <w:spacing w:line="240" w:lineRule="auto"/>
        <w:rPr>
          <w:rFonts w:eastAsiaTheme="minorHAnsi" w:cs="Arial"/>
          <w:szCs w:val="22"/>
          <w:lang w:eastAsia="en-US"/>
        </w:rPr>
      </w:pPr>
    </w:p>
    <w:p w:rsidR="00C12D8F" w:rsidRDefault="00C12D8F" w:rsidP="0039697E"/>
    <w:p w:rsidR="006A0CF7" w:rsidRDefault="006A0CF7" w:rsidP="006A0CF7">
      <w:pPr>
        <w:pStyle w:val="Normal1"/>
        <w:spacing w:line="240" w:lineRule="auto"/>
        <w:ind w:left="360"/>
        <w:rPr>
          <w:rFonts w:cs="Arial"/>
        </w:rPr>
      </w:pPr>
    </w:p>
    <w:p w:rsidR="00E418CB" w:rsidRDefault="00E418CB" w:rsidP="00A240FA">
      <w:pPr>
        <w:pStyle w:val="Normal1"/>
        <w:spacing w:line="240" w:lineRule="auto"/>
        <w:rPr>
          <w:b/>
        </w:rPr>
      </w:pPr>
      <w:r w:rsidRPr="00643DA1">
        <w:rPr>
          <w:b/>
        </w:rPr>
        <w:t>Extension</w:t>
      </w:r>
    </w:p>
    <w:p w:rsidR="00C7122E" w:rsidRDefault="00C7122E" w:rsidP="003B7052">
      <w:pPr>
        <w:pStyle w:val="Normal1"/>
        <w:spacing w:line="240" w:lineRule="auto"/>
        <w:rPr>
          <w:rFonts w:eastAsiaTheme="minorHAnsi" w:cs="Arial"/>
          <w:szCs w:val="22"/>
          <w:lang w:eastAsia="en-US"/>
        </w:rPr>
      </w:pPr>
    </w:p>
    <w:p w:rsidR="003B7052" w:rsidRDefault="00023E31" w:rsidP="003B7052">
      <w:pPr>
        <w:pStyle w:val="Normal1"/>
        <w:spacing w:line="240" w:lineRule="auto"/>
        <w:rPr>
          <w:rFonts w:eastAsiaTheme="minorHAnsi" w:cs="Arial"/>
          <w:szCs w:val="22"/>
          <w:lang w:eastAsia="en-US"/>
        </w:rPr>
      </w:pPr>
      <w:r>
        <w:rPr>
          <w:rFonts w:eastAsiaTheme="minorHAnsi" w:cs="Arial"/>
          <w:szCs w:val="22"/>
          <w:lang w:eastAsia="en-US"/>
        </w:rPr>
        <w:t>Construct</w:t>
      </w:r>
      <w:r w:rsidR="003201C7">
        <w:rPr>
          <w:rFonts w:eastAsiaTheme="minorHAnsi" w:cs="Arial"/>
          <w:szCs w:val="22"/>
          <w:lang w:eastAsia="en-US"/>
        </w:rPr>
        <w:t xml:space="preserve"> rhombus </w:t>
      </w:r>
      <w:r>
        <w:rPr>
          <w:rFonts w:eastAsiaTheme="minorHAnsi" w:cs="Arial"/>
          <w:szCs w:val="22"/>
          <w:lang w:eastAsia="en-US"/>
        </w:rPr>
        <w:t>KLMN in which KL = 4</w:t>
      </w:r>
      <w:r w:rsidRPr="00CB3917">
        <w:rPr>
          <w:rFonts w:eastAsiaTheme="minorHAnsi" w:cs="Arial"/>
          <w:sz w:val="12"/>
          <w:szCs w:val="12"/>
          <w:lang w:eastAsia="en-US"/>
        </w:rPr>
        <w:t xml:space="preserve"> </w:t>
      </w:r>
      <w:r>
        <w:rPr>
          <w:rFonts w:eastAsiaTheme="minorHAnsi" w:cs="Arial"/>
          <w:szCs w:val="22"/>
          <w:lang w:eastAsia="en-US"/>
        </w:rPr>
        <w:t xml:space="preserve">cm and </w:t>
      </w:r>
      <w:r w:rsidRPr="00023E31">
        <w:rPr>
          <w:position w:val="-4"/>
        </w:rPr>
        <w:object w:dxaOrig="6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2pt" o:ole="">
            <v:imagedata r:id="rId9" o:title=""/>
          </v:shape>
          <o:OLEObject Type="Embed" ProgID="Equation.DSMT4" ShapeID="_x0000_i1025" DrawAspect="Content" ObjectID="_1548653383" r:id="rId10"/>
        </w:object>
      </w:r>
      <w:r>
        <w:t xml:space="preserve"> = 60</w:t>
      </w:r>
      <w:r>
        <w:rPr>
          <w:rFonts w:cs="Arial"/>
        </w:rPr>
        <w:t>˚.</w:t>
      </w:r>
    </w:p>
    <w:p w:rsidR="00E954E9" w:rsidRDefault="00E954E9">
      <w:pPr>
        <w:rPr>
          <w:rFonts w:eastAsiaTheme="minorHAnsi" w:cs="Arial"/>
          <w:szCs w:val="22"/>
          <w:lang w:eastAsia="en-US"/>
        </w:rPr>
      </w:pPr>
      <w:r>
        <w:rPr>
          <w:rFonts w:eastAsiaTheme="minorHAnsi" w:cs="Arial"/>
          <w:szCs w:val="22"/>
          <w:lang w:eastAsia="en-US"/>
        </w:rPr>
        <w:br w:type="page"/>
      </w:r>
    </w:p>
    <w:p w:rsidR="000E2DA6" w:rsidRDefault="00D2371E" w:rsidP="005B34C6">
      <w:pPr>
        <w:pStyle w:val="Subheading"/>
      </w:pPr>
      <w:r>
        <w:rPr>
          <w:rFonts w:eastAsiaTheme="minorHAnsi" w:cs="Arial"/>
          <w:noProof/>
          <w:szCs w:val="22"/>
        </w:rPr>
        <w:lastRenderedPageBreak/>
        <mc:AlternateContent>
          <mc:Choice Requires="wpg">
            <w:drawing>
              <wp:anchor distT="0" distB="0" distL="114300" distR="114300" simplePos="0" relativeHeight="251706368" behindDoc="0" locked="0" layoutInCell="1" allowOverlap="1" wp14:anchorId="64AB6E80" wp14:editId="1FBB1A11">
                <wp:simplePos x="0" y="0"/>
                <wp:positionH relativeFrom="column">
                  <wp:posOffset>1185545</wp:posOffset>
                </wp:positionH>
                <wp:positionV relativeFrom="paragraph">
                  <wp:posOffset>-12700</wp:posOffset>
                </wp:positionV>
                <wp:extent cx="1434745" cy="2495550"/>
                <wp:effectExtent l="0" t="0" r="0" b="0"/>
                <wp:wrapNone/>
                <wp:docPr id="305" name="Group 305" descr="Perpendicular bisector with 2 correct pairs of arcs" title="Perpendicular bisector with 2 correct pairs of arcs"/>
                <wp:cNvGraphicFramePr/>
                <a:graphic xmlns:a="http://schemas.openxmlformats.org/drawingml/2006/main">
                  <a:graphicData uri="http://schemas.microsoft.com/office/word/2010/wordprocessingGroup">
                    <wpg:wgp>
                      <wpg:cNvGrpSpPr/>
                      <wpg:grpSpPr>
                        <a:xfrm>
                          <a:off x="0" y="0"/>
                          <a:ext cx="1434745" cy="2495550"/>
                          <a:chOff x="0" y="0"/>
                          <a:chExt cx="1971040" cy="3428365"/>
                        </a:xfrm>
                      </wpg:grpSpPr>
                      <wps:wsp>
                        <wps:cNvPr id="299" name="Straight Connector 299"/>
                        <wps:cNvCnPr/>
                        <wps:spPr>
                          <a:xfrm>
                            <a:off x="981075" y="962025"/>
                            <a:ext cx="0" cy="14859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0" name="Arc 300"/>
                        <wps:cNvSpPr/>
                        <wps:spPr>
                          <a:xfrm rot="18935907">
                            <a:off x="0" y="1457325"/>
                            <a:ext cx="1971040" cy="1971040"/>
                          </a:xfrm>
                          <a:prstGeom prst="arc">
                            <a:avLst>
                              <a:gd name="adj1" fmla="val 15377827"/>
                              <a:gd name="adj2" fmla="val 1757189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Arc 301"/>
                        <wps:cNvSpPr/>
                        <wps:spPr>
                          <a:xfrm rot="8054173">
                            <a:off x="0" y="0"/>
                            <a:ext cx="1971040" cy="1971040"/>
                          </a:xfrm>
                          <a:prstGeom prst="arc">
                            <a:avLst>
                              <a:gd name="adj1" fmla="val 20464068"/>
                              <a:gd name="adj2" fmla="val 107455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Straight Connector 302"/>
                        <wps:cNvCnPr/>
                        <wps:spPr>
                          <a:xfrm>
                            <a:off x="76200" y="1718061"/>
                            <a:ext cx="18669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3" name="Arc 303"/>
                        <wps:cNvSpPr/>
                        <wps:spPr>
                          <a:xfrm rot="18935907">
                            <a:off x="0" y="1457325"/>
                            <a:ext cx="1971040" cy="1971040"/>
                          </a:xfrm>
                          <a:prstGeom prst="arc">
                            <a:avLst>
                              <a:gd name="adj1" fmla="val 20311187"/>
                              <a:gd name="adj2" fmla="val 99061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Arc 304"/>
                        <wps:cNvSpPr/>
                        <wps:spPr>
                          <a:xfrm rot="8054173">
                            <a:off x="0" y="0"/>
                            <a:ext cx="1971040" cy="1971040"/>
                          </a:xfrm>
                          <a:prstGeom prst="arc">
                            <a:avLst>
                              <a:gd name="adj1" fmla="val 15316616"/>
                              <a:gd name="adj2" fmla="val 1750288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5" o:spid="_x0000_s1026" alt="Title: Perpendicular bisector with 2 correct pairs of arcs - Description: Perpendicular bisector with 2 correct pairs of arcs" style="position:absolute;margin-left:93.35pt;margin-top:-1pt;width:112.95pt;height:196.5pt;z-index:251706368;mso-width-relative:margin;mso-height-relative:margin" coordsize="19710,34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TZfiwQAACkZAAAOAAAAZHJzL2Uyb0RvYy54bWzsWVtv2zYUfh+w/0DofbHuFyNOEbhLMCBo&#10;g6VDnxmKsjVIpEbSsbNfv4+U5EviNl3WFd3gF0e8HF7O+c53PinnbzZtQx640rUUMy848z3CBZNl&#10;LRYz77cPVz/lHtGGipI2UvCZ98i19+bixx/O192Uh3Ipm5IrgkWEnq67mbc0pptOJpoteUv1mey4&#10;wGAlVUsNmmoxKRVdY/W2mYS+n07WUpWdkoxrjd63/aB34davKs7M+6rS3JBm5uFsxv0q93tvfycX&#10;53S6ULRb1mw4Bn3FKVpaC2y6XeotNZSsVP1sqbZmSmpZmTMm24msqppxdwfcJvCf3OZayVXn7rKY&#10;rhfd1k1w7RM/vXpZ9u7hVpG6nHmRn3hE0BZBcvsS11FyzeCuW64QibJmq4Yqcl9rOFYqsq7NkoSE&#10;SaXQQTpaK01kRahiGs6uTYPVXmOLsKy7xRSnu1bdXXerho5F37Ke3lSqtX/hQ7JxAX3cBpRvDGHo&#10;DOIozmLci2EsjIskSYaQsyVw8cyOLX8eLYss8GMgxlpGcZhHaWLBMhk3ntjzbY+z7gBfvYuQ/mcR&#10;ulvSjrvAa+uDIUJhUYwRujOK1oulIXMpRB8LO+q85EzmYvCZnmq474jDijzwM7gG9yvS0A/d9eh0&#10;dN1w9SDOk8J3TttenU47pc01ly2xDzOvqYU9LZ3Shxttei+NU2x3I8gawQgzLGTbWjZ1eVU3jWvY&#10;VOfzRpEHiiQ1m2Dw894sbN0ION+6ub+OezKPDe/X/5VXALGNeL/B4ZqUMS7MuG4jMNuaVTjB1nA4&#10;2ecMh/nWlDtq+TvGWwu3sxRma9zWQqpjx965ournjx7o721dcC/LRxdo5xog0ObNN4BihEgOZHGp&#10;GKjCIcRuDbhu83UMVp8zRElgJciLCIjK3IUPcjeIkyx6CsNgPw/Hxn4ePgMjuMet7bBonb0oh5PS&#10;8vfAI1XbgOGBNRIkUZblYWbxdjgtPJiWJRlOPcJnWBeQPEH8MLH+TYj34AHodMeuUGXMDdXmliqE&#10;Ep0QIOY9fqpGgmjk8OSRpVR/Huu388HQGPXIGsV/5uk/VlRxjzS/CHB3EcSW+41rAJYhGmp/5H5/&#10;RKzauQR1AVw4nXu0800zPlZKth+hUy7trhiigmHvmceMGhtz04sSKB3GLy/dNCiEjpobcdexkdgs&#10;5D5sPlLVDdRrwNfv5FgvnjFwP9fCW8jLlZFV7eh5Rx0DpXxL5oCbepnRM4fLqy9hjtxP4iCLnhPH&#10;UNLHyjWyhCvdY+MrUUbox2nsp/lLlOFDdSTpUMhOjLEr7yfGsFxyYozy2PvOSGMDG2xfTFCOe8Y4&#10;InsjP7RpNpi8LHszaF1EAKo3QFX3U0c/O9kb5Glq9a4jj68jewsfLx2WgvcELRqHSnOn9fZmnWSv&#10;k8nfk+yNRij2xSvaw95/RfaGfhQEQf6S7C0KJMdJ9Nq8PUzVUwk7lbBPfrL7VAmLD3kj/lLe+B5E&#10;L96TgzQNnJz9/HuyH+a5o0RUrpPqPale8r98T3affvE9Hrrk4IP/fttplt1/OC7+AgAA//8DAFBL&#10;AwQUAAYACAAAACEAfVSHwuEAAAAKAQAADwAAAGRycy9kb3ducmV2LnhtbEyPQUvDQBCF74L/YRnB&#10;W7vZVGON2ZRS1FMp2AribZpMk9Dsbshuk/TfO570+JiPN9/LVpNpxUC9b5zVoOYRCLKFKxtbafg8&#10;vM2WIHxAW2LrLGm4kodVfnuTYVq60X7QsA+V4BLrU9RQh9ClUvqiJoN+7jqyfDu53mDg2Fey7HHk&#10;ctPKOIoSabCx/KHGjjY1Fef9xWh4H3FcL9TrsD2fNtfvw+Pua6tI6/u7af0CItAU/mD41Wd1yNnp&#10;6C629KLlvEyeGNUwi3kTAw8qTkAcNSyeVQQyz+T/CfkPAAAA//8DAFBLAQItABQABgAIAAAAIQC2&#10;gziS/gAAAOEBAAATAAAAAAAAAAAAAAAAAAAAAABbQ29udGVudF9UeXBlc10ueG1sUEsBAi0AFAAG&#10;AAgAAAAhADj9If/WAAAAlAEAAAsAAAAAAAAAAAAAAAAALwEAAF9yZWxzLy5yZWxzUEsBAi0AFAAG&#10;AAgAAAAhAP21Nl+LBAAAKRkAAA4AAAAAAAAAAAAAAAAALgIAAGRycy9lMm9Eb2MueG1sUEsBAi0A&#10;FAAGAAgAAAAhAH1Uh8LhAAAACgEAAA8AAAAAAAAAAAAAAAAA5QYAAGRycy9kb3ducmV2LnhtbFBL&#10;BQYAAAAABAAEAPMAAADzBwAAAAA=&#10;">
                <v:line id="Straight Connector 299" o:spid="_x0000_s1027" style="position:absolute;visibility:visible;mso-wrap-style:square" from="9810,9620" to="9810,2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Z18YAAADcAAAADwAAAGRycy9kb3ducmV2LnhtbESPT2vCQBTE70K/w/IKXkQ3RvyT1FVK&#10;S6EXEaMHe3tkX5PQ7NuQXU389l1B8DjMzG+Y9bY3tbhS6yrLCqaTCARxbnXFhYLT8Wu8AuE8ssba&#10;Mim4kYPt5mWwxlTbjg90zXwhAoRdigpK75tUSpeXZNBNbEMcvF/bGvRBtoXULXYBbmoZR9FCGqw4&#10;LJTY0EdJ+V92MQo+T4suS4r5cjSd7fqE9/H5Z2eUGr72728gPPX+GX60v7WCOEngfiYcAbn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UGdfGAAAA3AAAAA8AAAAAAAAA&#10;AAAAAAAAoQIAAGRycy9kb3ducmV2LnhtbFBLBQYAAAAABAAEAPkAAACUAwAAAAA=&#10;" strokecolor="black [3213]" strokeweight="1pt"/>
                <v:shape id="Arc 300" o:spid="_x0000_s1028" style="position:absolute;top:14573;width:19710;height:19710;rotation:-2909900fd;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A78A&#10;AADcAAAADwAAAGRycy9kb3ducmV2LnhtbERPy4rCMBTdC/5DuMLsNNUZRatRRJhhdoMPXF+ba1ts&#10;bkISbf17sxhweTjv1aYzjXiQD7VlBeNRBoK4sLrmUsHp+D2cgwgRWWNjmRQ8KcBm3e+tMNe25T09&#10;DrEUKYRDjgqqGF0uZSgqMhhG1hEn7mq9wZigL6X22KZw08hJls2kwZpTQ4WOdhUVt8PdKGjD+evv&#10;vHDTurTb64/Xbh8uTqmPQbddgojUxbf43/2rFXxmaX46k46AX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8RQDvwAAANwAAAAPAAAAAAAAAAAAAAAAAJgCAABkcnMvZG93bnJl&#10;di54bWxQSwUGAAAAAAQABAD1AAAAhAMAAAAA&#10;" path="m752063,28051nsc957504,-22041,1173609,-4726,1368452,77439l985520,985520,752063,28051xem752063,28051nfc957504,-22041,1173609,-4726,1368452,77439e" filled="f" strokecolor="black [3213]" strokeweight="1pt">
                  <v:path arrowok="t" o:connecttype="custom" o:connectlocs="752063,28051;1368452,77439" o:connectangles="0,0"/>
                </v:shape>
                <v:shape id="Arc 301" o:spid="_x0000_s1029" style="position:absolute;width:19710;height:19710;rotation:8797305fd;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AF8UA&#10;AADcAAAADwAAAGRycy9kb3ducmV2LnhtbESPT2sCMRTE74LfITyhN020UGRrlEUQ24NQ/xSvz81z&#10;d9vNy5Kkuu2nbwTB4zAzv2Fmi8424kI+1I41jEcKBHHhTM2lhsN+NZyCCBHZYOOYNPxSgMW835th&#10;ZtyVt3TZxVIkCIcMNVQxtpmUoajIYhi5ljh5Z+ctxiR9KY3Ha4LbRk6UepEWa04LFba0rKj43v1Y&#10;DdOjPaqPfDXZ+Hzz/vfVmNPn2mj9NOjyVxCRuvgI39tvRsOzGsPtTD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EAXxQAAANwAAAAPAAAAAAAAAAAAAAAAAJgCAABkcnMv&#10;ZG93bnJldi54bWxQSwUGAAAAAAQABAD1AAAAigMAAAAA&#10;" path="m1917726,665769nsc1986856,867312,1988807,1085832,1923286,1288578l985520,985520,1917726,665769xem1917726,665769nfc1986856,867312,1988807,1085832,1923286,1288578e" filled="f" strokecolor="black [3213]" strokeweight="1pt">
                  <v:path arrowok="t" o:connecttype="custom" o:connectlocs="1917726,665769;1923286,1288578" o:connectangles="0,0"/>
                </v:shape>
                <v:line id="Straight Connector 302" o:spid="_x0000_s1030" style="position:absolute;visibility:visible;mso-wrap-style:square" from="762,17180" to="19431,17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WqbcMAAADcAAAADwAAAGRycy9kb3ducmV2LnhtbESPQWvCQBSE7wX/w/IEb3VjCqVEV1FB&#10;22ujHrw9ss9sMPs27G5M/PfdQqHHYWa+YVab0bbiQT40jhUs5hkI4srphmsF59Ph9QNEiMgaW8ek&#10;4EkBNuvJywoL7Qb+pkcZa5EgHApUYGLsCilDZchimLuOOHk35y3GJH0ttcchwW0r8yx7lxYbTgsG&#10;O9obqu5lbxVc+130nye5HcpxfzT5oa16d1FqNh23SxCRxvgf/mt/aQVvWQ6/Z9IR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Fqm3DAAAA3AAAAA8AAAAAAAAAAAAA&#10;AAAAoQIAAGRycy9kb3ducmV2LnhtbFBLBQYAAAAABAAEAPkAAACRAwAAAAA=&#10;" strokecolor="black [3213]" strokeweight="1.5pt"/>
                <v:shape id="Arc 303" o:spid="_x0000_s1031" style="position:absolute;top:14573;width:19710;height:19710;rotation:-2909900fd;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KdMMA&#10;AADcAAAADwAAAGRycy9kb3ducmV2LnhtbESPQWvCQBSE70L/w/IK3nTT2paaugkiKL2JafH8zD6T&#10;0OzbZXc18d93C0KPw8x8w6zK0fTiSj50lhU8zTMQxLXVHTcKvr+2s3cQISJr7C2TghsFKIuHyQpz&#10;bQc+0LWKjUgQDjkqaGN0uZShbslgmFtHnLyz9QZjkr6R2uOQ4KaXz1n2Jg12nBZadLRpqf6pLkbB&#10;EI4v++PSvXaNXZ93XrtDODmlpo/j+gNEpDH+h+/tT61gkS3g70w6Ar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OKdMMAAADcAAAADwAAAAAAAAAAAAAAAACYAgAAZHJzL2Rv&#10;d25yZXYueG1sUEsFBgAAAAAEAAQA9QAAAIgDAAAAAA==&#10;" path="m1902590,624642nsc1983090,829209,1992881,1054818,1930406,1265590l985520,985520,1902590,624642xem1902590,624642nfc1983090,829209,1992881,1054818,1930406,1265590e" filled="f" strokecolor="black [3213]" strokeweight="1pt">
                  <v:path arrowok="t" o:connecttype="custom" o:connectlocs="1902590,624642;1930406,1265590" o:connectangles="0,0"/>
                </v:shape>
                <v:shape id="Arc 304" o:spid="_x0000_s1032" style="position:absolute;width:19710;height:19710;rotation:8797305fd;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jj8YA&#10;AADcAAAADwAAAGRycy9kb3ducmV2LnhtbESPT2sCMRTE70K/Q3hCb5poi8hqlKUgbQ9C/YfX5+a5&#10;u7p5WZJUt/30TaHQ4zAzv2Hmy8424kY+1I41jIYKBHHhTM2lhv1uNZiCCBHZYOOYNHxRgOXioTfH&#10;zLg7b+i2jaVIEA4ZaqhibDMpQ1GRxTB0LXHyzs5bjEn6UhqP9wS3jRwrNZEWa04LFbb0UlFx3X5a&#10;DdOjPaqPfDVe+3z9/n1pzOnwarR+7Hf5DESkLv6H/9pvRsOTeobfM+kI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jj8YAAADcAAAADwAAAAAAAAAAAAAAAACYAgAAZHJz&#10;L2Rvd25yZXYueG1sUEsFBgAAAAAEAAQA9QAAAIsDAAAAAA==&#10;" path="m735053,32359nsc938830,-21189,1154405,-8019,1350148,69935l985520,985520,735053,32359xem735053,32359nfc938830,-21189,1154405,-8019,1350148,69935e" filled="f" strokecolor="black [3213]" strokeweight="1pt">
                  <v:path arrowok="t" o:connecttype="custom" o:connectlocs="735053,32359;1350148,69935" o:connectangles="0,0"/>
                </v:shape>
              </v:group>
            </w:pict>
          </mc:Fallback>
        </mc:AlternateContent>
      </w:r>
      <w:r w:rsidR="0001537A">
        <w:t>A</w:t>
      </w:r>
      <w:r w:rsidR="005B34C6">
        <w:t>nswer</w:t>
      </w:r>
      <w:r w:rsidR="001B07D2">
        <w:t>s</w:t>
      </w:r>
    </w:p>
    <w:p w:rsidR="00A240FA" w:rsidRPr="00CA74D0" w:rsidRDefault="00A240FA" w:rsidP="00A240FA">
      <w:pPr>
        <w:pStyle w:val="Normal1"/>
        <w:spacing w:line="240" w:lineRule="auto"/>
        <w:rPr>
          <w:rFonts w:eastAsiaTheme="minorHAnsi" w:cs="Arial"/>
          <w:szCs w:val="22"/>
          <w:lang w:eastAsia="en-US"/>
        </w:rPr>
      </w:pPr>
    </w:p>
    <w:p w:rsidR="00CA74D0" w:rsidRDefault="0036050C"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P</w:t>
      </w:r>
      <w:r w:rsidR="00033851">
        <w:rPr>
          <w:rFonts w:eastAsiaTheme="minorHAnsi" w:cs="Arial"/>
          <w:szCs w:val="22"/>
          <w:lang w:eastAsia="en-US"/>
        </w:rPr>
        <w:t>erpendicular bisector with 2 correct pairs of arcs.</w:t>
      </w:r>
    </w:p>
    <w:p w:rsidR="00A240FA" w:rsidRDefault="00A240FA"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F055C7" w:rsidP="00A240FA">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20704" behindDoc="0" locked="0" layoutInCell="1" allowOverlap="1" wp14:anchorId="0FDF09D8" wp14:editId="7A89513F">
                <wp:simplePos x="0" y="0"/>
                <wp:positionH relativeFrom="column">
                  <wp:posOffset>490220</wp:posOffset>
                </wp:positionH>
                <wp:positionV relativeFrom="paragraph">
                  <wp:posOffset>128270</wp:posOffset>
                </wp:positionV>
                <wp:extent cx="2194560" cy="1647825"/>
                <wp:effectExtent l="0" t="0" r="0" b="0"/>
                <wp:wrapNone/>
                <wp:docPr id="319" name="Group 319" descr="Bisector with correct arcs" title="Bisector with correct arcs"/>
                <wp:cNvGraphicFramePr/>
                <a:graphic xmlns:a="http://schemas.openxmlformats.org/drawingml/2006/main">
                  <a:graphicData uri="http://schemas.microsoft.com/office/word/2010/wordprocessingGroup">
                    <wpg:wgp>
                      <wpg:cNvGrpSpPr/>
                      <wpg:grpSpPr>
                        <a:xfrm>
                          <a:off x="0" y="0"/>
                          <a:ext cx="2194560" cy="1647825"/>
                          <a:chOff x="0" y="0"/>
                          <a:chExt cx="3285490" cy="2466340"/>
                        </a:xfrm>
                      </wpg:grpSpPr>
                      <wpg:grpSp>
                        <wpg:cNvPr id="311" name="Group 311"/>
                        <wpg:cNvGrpSpPr/>
                        <wpg:grpSpPr>
                          <a:xfrm>
                            <a:off x="962025" y="1057275"/>
                            <a:ext cx="1609725" cy="419100"/>
                            <a:chOff x="0" y="0"/>
                            <a:chExt cx="1609725" cy="419100"/>
                          </a:xfrm>
                        </wpg:grpSpPr>
                        <wps:wsp>
                          <wps:cNvPr id="312" name="Straight Connector 312"/>
                          <wps:cNvCnPr/>
                          <wps:spPr>
                            <a:xfrm>
                              <a:off x="0" y="0"/>
                              <a:ext cx="1581150" cy="0"/>
                            </a:xfrm>
                            <a:prstGeom prst="line">
                              <a:avLst/>
                            </a:prstGeom>
                            <a:ln w="12700">
                              <a:solidFill>
                                <a:schemeClr val="tx1"/>
                              </a:solidFill>
                            </a:ln>
                            <a:scene3d>
                              <a:camera prst="orthographicFront">
                                <a:rot lat="0" lon="0" rev="1200000"/>
                              </a:camera>
                              <a:lightRig rig="threePt" dir="t"/>
                            </a:scene3d>
                          </wps:spPr>
                          <wps:style>
                            <a:lnRef idx="1">
                              <a:schemeClr val="accent1"/>
                            </a:lnRef>
                            <a:fillRef idx="0">
                              <a:schemeClr val="accent1"/>
                            </a:fillRef>
                            <a:effectRef idx="0">
                              <a:schemeClr val="accent1"/>
                            </a:effectRef>
                            <a:fontRef idx="minor">
                              <a:schemeClr val="tx1"/>
                            </a:fontRef>
                          </wps:style>
                          <wps:bodyPr/>
                        </wps:wsp>
                        <wps:wsp>
                          <wps:cNvPr id="313" name="Straight Connector 313"/>
                          <wps:cNvCnPr/>
                          <wps:spPr>
                            <a:xfrm>
                              <a:off x="28575" y="419100"/>
                              <a:ext cx="1581150" cy="0"/>
                            </a:xfrm>
                            <a:prstGeom prst="line">
                              <a:avLst/>
                            </a:prstGeom>
                            <a:noFill/>
                            <a:ln w="12700" cap="flat" cmpd="sng" algn="ctr">
                              <a:solidFill>
                                <a:sysClr val="windowText" lastClr="000000"/>
                              </a:solidFill>
                              <a:prstDash val="solid"/>
                            </a:ln>
                            <a:effectLst/>
                            <a:scene3d>
                              <a:camera prst="orthographicFront">
                                <a:rot lat="0" lon="0" rev="20999999"/>
                              </a:camera>
                              <a:lightRig rig="threePt" dir="t"/>
                            </a:scene3d>
                          </wps:spPr>
                          <wps:bodyPr/>
                        </wps:wsp>
                      </wpg:grpSp>
                      <wps:wsp>
                        <wps:cNvPr id="314" name="Arc 314"/>
                        <wps:cNvSpPr/>
                        <wps:spPr>
                          <a:xfrm>
                            <a:off x="9525" y="342900"/>
                            <a:ext cx="1971040" cy="1971040"/>
                          </a:xfrm>
                          <a:prstGeom prst="arc">
                            <a:avLst>
                              <a:gd name="adj1" fmla="val 19821027"/>
                              <a:gd name="adj2" fmla="val 2086769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Arc 315"/>
                        <wps:cNvSpPr/>
                        <wps:spPr>
                          <a:xfrm>
                            <a:off x="0" y="323850"/>
                            <a:ext cx="1971040" cy="1971040"/>
                          </a:xfrm>
                          <a:prstGeom prst="arc">
                            <a:avLst>
                              <a:gd name="adj1" fmla="val 245620"/>
                              <a:gd name="adj2" fmla="val 127757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Arc 316"/>
                        <wps:cNvSpPr/>
                        <wps:spPr>
                          <a:xfrm>
                            <a:off x="895350" y="0"/>
                            <a:ext cx="1971040" cy="1971040"/>
                          </a:xfrm>
                          <a:prstGeom prst="arc">
                            <a:avLst>
                              <a:gd name="adj1" fmla="val 21433443"/>
                              <a:gd name="adj2" fmla="val 113327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 name="Arc 317"/>
                        <wps:cNvSpPr/>
                        <wps:spPr>
                          <a:xfrm>
                            <a:off x="942975" y="495300"/>
                            <a:ext cx="1971040" cy="1971040"/>
                          </a:xfrm>
                          <a:prstGeom prst="arc">
                            <a:avLst>
                              <a:gd name="adj1" fmla="val 19821027"/>
                              <a:gd name="adj2" fmla="val 2086769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Straight Connector 318"/>
                        <wps:cNvCnPr/>
                        <wps:spPr>
                          <a:xfrm flipV="1">
                            <a:off x="1047750" y="1095375"/>
                            <a:ext cx="2237740" cy="23812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19" o:spid="_x0000_s1026" alt="Title: Bisector with correct arcs - Description: Bisector with correct arcs" style="position:absolute;margin-left:38.6pt;margin-top:10.1pt;width:172.8pt;height:129.75pt;z-index:251720704;mso-width-relative:margin;mso-height-relative:margin" coordsize="32854,24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fW/cwUAANIcAAAOAAAAZHJzL2Uyb0RvYy54bWzsWdty2zYQfe9M/wHD90a8SRQ1kTOuU2c6&#10;k0k8sds8IyAosUMCLABbdr6+BxdSkmM7jpv4ISM/yARxW+yePbtYvnx13bXkiivdSLGMkhdxRLhg&#10;smrEahn9dXH62zwi2lBR0VYKvoxuuI5eHf36y8tNv+CpXMu24opgEaEXm34ZrY3pF5OJZmveUf1C&#10;9lygs5aqowZNtZpUim6wetdO0jieTTZSVb2SjGuNt699Z3Tk1q9rzsz7utbckHYZQTbjfpX7/WR/&#10;J0cv6WKlaL9uWBCDPkGKjjYCm45LvaaGkkvVfLFU1zAltazNCya7iazrhnF3BpwmiW+d5o2Sl707&#10;y2qxWfWjmqDaW3p68rLs3dWZIk21jLKkjIigHYzk9iXuRcU1g7p+bzRUKRXZNGZNmFQKTUIV09Bp&#10;Y1pMemAIlLzpVwvs9Ub15/2ZCi9WvmX1dl2rzv6HRsi1M8/NaB5+bQjDyzQp8+kMVmToS2Z5MU+n&#10;3oBsDSt/MY+t/wgzs3Q+zcswM81nsyx3pp8MG0+sfKM4Y2OUe9RRcltHiZXgG09XztIYohN7jHha&#10;pEU4xnDQZBaXhR1gD5onZRIHoH7tnPdMvPeY8Dm9hZX+f7A6X9OeO7Rqa+pRZemgsnOjaLNaG3Ii&#10;hfBwypLU689NOREBGnqhgZLH4iKZzpNkGqy7b1e66JU2b7jsiH1YRm0jrIx0Qa/eagPTQTfDEPu6&#10;FWQDq6QFVG7bWrZNddq0rWtYVuInrSJXFHxirp3xscLOKLRa4QdzwbPKPjJ4laJBAqnMWgbGOVVS&#10;GLePkqAo6ukJTOk8QPErK0ps/6yWsLRfya7ZWk1+aFZENaADs1acn5mIVA281YTRmgURAO9Bpe7J&#10;3LTcLSI+8BreD+dK/HH3T0gZVjDDKVs72k6roY9xYtDTQxPDeDuVO07+lsnjDLcz9DVO7hoh1V1i&#10;bw1T+/HQ3c657eMnWd04sLkOeIF14mdxh+xBd8i+yR1Aa+AOyyO7LDHSyHf0CyGtEwCE+y5CGEXQ&#10;roFckFXXI4xosYoIbVeAMDPBOns+dKNHB0Icr+TmAvJGAL826ADwd/G+41jeT19Tvfbe57oC0L3H&#10;eaR4t4ZPDuAfvOZp/pfGpfv7rg54B/q2EejZkJgPSDxWDNE+34HeGKQH2hgC5Rihy2mIYFmelkN8&#10;GpFXFkmMEOsjdWh4BhsC/UC6wSpIJZwnO1q2KFtVIRmh1T8IunXXIi8D7ZKknKdJnBZW2v1hCDTb&#10;YWk8nxUzxHy/bVj3B7H9gV/v5leCsOZCme7ZaYMA/BZefkYVTAlw4Npg3uOnbiVirgxPEVlL9fmu&#10;93Y8UhT0RmSDlB1k8+8lVRzk8adA8lImucWccY0ceRUaarfn026PuOxOJKI4wAXp3KMdb9rhsVay&#10;+4jbxbHdFV1UMOztaS00TowlLMBOKsaPj90z8vqemrfivGdDVLVYv7j+SFUf0G7gKO/kkDB9kYz4&#10;sRbeQh5fGlk3LlPZxq0Qz54zbCHM+MuBJwuXsVqBkOl9nSygIsSoLM3mSNOc3z4HU6S4LQADD/ME&#10;Ur1iWgwpzoEmtuntfvL3I9OwA0242Pcz0MRsnyZm1vseTRPzcprZexy44jlpIsmzLM9d5v1AQpEk&#10;WRZu6sgiDkRxIApyyCe+XsMckpxAAmNVqNgnCpfOP5ooStw5hosvOONw/TiUd6wGfFnLoshfsA95&#10;xU+TV+Azkr9+3FlEnu+kGfcUkUndNv3fw40sfGZAkQLZv884khhMcrsSn6ZZUQyFDFxfktRVSZAA&#10;3FPHeGR9uYyxq73guSrWE+rLh4rD3RUHW+2xBOCuxnhyH85c6TyU3O2Xud22G7/9FHn0HwAAAP//&#10;AwBQSwMEFAAGAAgAAAAhAOGRVF3gAAAACQEAAA8AAABkcnMvZG93bnJldi54bWxMj81OwzAQhO9I&#10;vIO1SNyoE/MTCHGqqgJOFRItEuLmxtskaryOYjdJ357lBKfV7oxmvymWs+vEiENoPWlIFwkIpMrb&#10;lmoNn7vXm0cQIRqypvOEGs4YYFleXhQmt36iDxy3sRYcQiE3GpoY+1zKUDXoTFj4Hom1gx+cibwO&#10;tbSDmTjcdVIlyYN0piX+0Jge1w1Wx+3JaXibzLS6TV/GzfGwPn/v7t+/NilqfX01r55BRJzjnxl+&#10;8RkdSmba+xPZIDoNWabYqUElPFm/U4qr7PmQPWUgy0L+b1D+AAAA//8DAFBLAQItABQABgAIAAAA&#10;IQC2gziS/gAAAOEBAAATAAAAAAAAAAAAAAAAAAAAAABbQ29udGVudF9UeXBlc10ueG1sUEsBAi0A&#10;FAAGAAgAAAAhADj9If/WAAAAlAEAAAsAAAAAAAAAAAAAAAAALwEAAF9yZWxzLy5yZWxzUEsBAi0A&#10;FAAGAAgAAAAhAFid9b9zBQAA0hwAAA4AAAAAAAAAAAAAAAAALgIAAGRycy9lMm9Eb2MueG1sUEsB&#10;Ai0AFAAGAAgAAAAhAOGRVF3gAAAACQEAAA8AAAAAAAAAAAAAAAAAzQcAAGRycy9kb3ducmV2Lnht&#10;bFBLBQYAAAAABAAEAPMAAADaCAAAAAA=&#10;">
                <v:group id="Group 311" o:spid="_x0000_s1027" style="position:absolute;left:9620;top:10572;width:16097;height:4191" coordsize="16097,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line id="Straight Connector 312" o:spid="_x0000_s1028" style="position:absolute;visibility:visible;mso-wrap-style:square" from="0,0" to="158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HYcYAAADcAAAADwAAAGRycy9kb3ducmV2LnhtbESPQWvCQBSE7wX/w/IKXkrdJKLW6Cqi&#10;CF6kNHpob4/sMwnNvg3Z1cR/7wqFHoeZ+YZZrntTixu1rrKsIB5FIIhzqysuFJxP+/cPEM4ja6wt&#10;k4I7OVivBi9LTLXt+ItumS9EgLBLUUHpfZNK6fKSDLqRbYiDd7GtQR9kW0jdYhfgppZJFE2lwYrD&#10;QokNbUvKf7OrUbA7T7tsXkxmb/H42M/5M/n+ORqlhq/9ZgHCU+//w3/tg1YwjhN4nglH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Ch2HGAAAA3AAAAA8AAAAAAAAA&#10;AAAAAAAAoQIAAGRycy9kb3ducmV2LnhtbFBLBQYAAAAABAAEAPkAAACUAwAAAAA=&#10;" strokecolor="black [3213]" strokeweight="1pt"/>
                  <v:line id="Straight Connector 313" o:spid="_x0000_s1029" style="position:absolute;visibility:visible;mso-wrap-style:square" from="285,4191" to="1609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YfcEAAADcAAAADwAAAGRycy9kb3ducmV2LnhtbESP0YrCMBRE34X9h3CFfbOpykqppqUs&#10;LPhq1w+4Ntem2NzUJqv1782C4OMwM2eYXTnZXtxo9J1jBcskBUHcON1xq+D4+7PIQPiArLF3TAoe&#10;5KEsPmY7zLW784FudWhFhLDPUYEJYcil9I0hiz5xA3H0zm60GKIcW6lHvEe47eUqTTfSYsdxweBA&#10;34aaS/1nFWSyfqD04WCul67qm6z62p8qpT7nU7UFEWgK7/CrvdcK1ss1/J+JR0AW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hh9wQAAANwAAAAPAAAAAAAAAAAAAAAA&#10;AKECAABkcnMvZG93bnJldi54bWxQSwUGAAAAAAQABAD5AAAAjwMAAAAA&#10;" strokecolor="windowText" strokeweight="1pt"/>
                </v:group>
                <v:shape id="Arc 314" o:spid="_x0000_s1030" style="position:absolute;left:95;top:3429;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8z/8UA&#10;AADcAAAADwAAAGRycy9kb3ducmV2LnhtbESPQWvCQBSE74L/YXlCb2aTKlKjq5RCoVA8GAt6fGRf&#10;k9Ts2yW7TdL+erdQ8DjMzDfMdj+aVvTU+caygixJQRCXVjdcKfg4vc6fQPiArLG1TAp+yMN+N51s&#10;Mdd24CP1RahEhLDPUUEdgsul9GVNBn1iHXH0Pm1nMETZVVJ3OES4aeVjmq6kwYbjQo2OXmoqr8W3&#10;UVAsfl1/7L/cSO96uT5c7XDOLko9zMbnDYhAY7iH/9tvWsEiW8LfmXgE5O4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fzP/xQAAANwAAAAPAAAAAAAAAAAAAAAAAJgCAABkcnMv&#10;ZG93bnJldi54bWxQSwUGAAAAAAQABAD1AAAAigMAAAAA&#10;" path="m1842003,497990nsc1891577,585080,1927578,679223,1948764,777169l985520,985520,1842003,497990xem1842003,497990nfc1891577,585080,1927578,679223,1948764,777169e" filled="f" strokecolor="black [3213]" strokeweight="1pt">
                  <v:path arrowok="t" o:connecttype="custom" o:connectlocs="1842003,497990;1948764,777169" o:connectangles="0,0"/>
                </v:shape>
                <v:shape id="Arc 315" o:spid="_x0000_s1031" style="position:absolute;top:3238;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WZMUA&#10;AADcAAAADwAAAGRycy9kb3ducmV2LnhtbESPQWvCQBSE7wX/w/KE3uomVYuNrlIKhYJ4MC3U4yP7&#10;mkSzb5fsNkn99a4geBxm5htmtRlMIzpqfW1ZQTpJQBAXVtdcKvj++nhagPABWWNjmRT8k4fNevSw&#10;wkzbnvfU5aEUEcI+QwVVCC6T0hcVGfQT64ij92tbgyHKtpS6xT7CTSOfk+RFGqw5LlTo6L2i4pT/&#10;GQX59Oy6fXd0A2317HV3sv1PelDqcTy8LUEEGsI9fGt/agXTdA7XM/EI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5ZkxQAAANwAAAAPAAAAAAAAAAAAAAAAAJgCAABkcnMv&#10;ZG93bnJldi54bWxQSwUGAAAAAAQABAD1AAAAigMAAAAA&#10;" path="m1968526,1055874nsc1961473,1154419,1939642,1251344,1903765,1343397l985520,985520r983006,70354xem1968526,1055874nfc1961473,1154419,1939642,1251344,1903765,1343397e" filled="f" strokecolor="black [3213]" strokeweight="1pt">
                  <v:path arrowok="t" o:connecttype="custom" o:connectlocs="1968526,1055874;1903765,1343397" o:connectangles="0,0"/>
                </v:shape>
                <v:shape id="Arc 316" o:spid="_x0000_s1032" style="position:absolute;left:8953;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EIE8UA&#10;AADcAAAADwAAAGRycy9kb3ducmV2LnhtbESPQWvCQBSE7wX/w/IEb3UTLVKjq5SCUJAejAU9PrLP&#10;JJp9u2S3SfTXdwuFHoeZ+YZZbwfTiI5aX1tWkE4TEMSF1TWXCr6Ou+dXED4ga2wsk4I7edhuRk9r&#10;zLTt+UBdHkoRIewzVFCF4DIpfVGRQT+1jjh6F9saDFG2pdQt9hFuGjlLkoU0WHNcqNDRe0XFLf82&#10;CvL5w3WH7uoG2uuX5efN9qf0rNRkPLytQAQawn/4r/2hFczTB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4QgTxQAAANwAAAAPAAAAAAAAAAAAAAAAAJgCAABkcnMv&#10;ZG93bnJldi54bWxQSwUGAAAAAAQABAD1AAAAigMAAAAA&#10;" path="m1969884,937791nsc1975918,1062226,1958303,1186677,1917974,1304551l985520,985520r984364,-47729xem1969884,937791nfc1975918,1062226,1958303,1186677,1917974,1304551e" filled="f" strokecolor="black [3213]" strokeweight="1pt">
                  <v:path arrowok="t" o:connecttype="custom" o:connectlocs="1969884,937791;1917974,1304551" o:connectangles="0,0"/>
                </v:shape>
                <v:shape id="Arc 317" o:spid="_x0000_s1033" style="position:absolute;left:9429;top:4953;width:19711;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2tiMUA&#10;AADcAAAADwAAAGRycy9kb3ducmV2LnhtbESPQWvCQBSE7wX/w/KE3uomVayNrlIKhYJ4MC3U4yP7&#10;mkSzb5fsNkn99a4geBxm5htmtRlMIzpqfW1ZQTpJQBAXVtdcKvj++nhagPABWWNjmRT8k4fNevSw&#10;wkzbnvfU5aEUEcI+QwVVCC6T0hcVGfQT64ij92tbgyHKtpS6xT7CTSOfk2QuDdYcFyp09F5Rccr/&#10;jIJ8enbdvju6gbZ69ro72f4nPSj1OB7eliACDeEevrU/tYJp+gLXM/EIyP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a2IxQAAANwAAAAPAAAAAAAAAAAAAAAAAJgCAABkcnMv&#10;ZG93bnJldi54bWxQSwUGAAAAAAQABAD1AAAAigMAAAAA&#10;" path="m1842003,497990nsc1891577,585080,1927578,679223,1948764,777169l985520,985520,1842003,497990xem1842003,497990nfc1891577,585080,1927578,679223,1948764,777169e" filled="f" strokecolor="black [3213]" strokeweight="1pt">
                  <v:path arrowok="t" o:connecttype="custom" o:connectlocs="1842003,497990;1948764,777169" o:connectangles="0,0"/>
                </v:shape>
                <v:line id="Straight Connector 318" o:spid="_x0000_s1034" style="position:absolute;flip:y;visibility:visible;mso-wrap-style:square" from="10477,10953" to="32854,13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ieuMIAAADcAAAADwAAAGRycy9kb3ducmV2LnhtbERPz2vCMBS+C/4P4Qm7rWk3N6QaZRtu&#10;DA8yrd4fzTMtNi+lydruv18OgseP7/dqM9pG9NT52rGCLElBEJdO12wUnIrPxwUIH5A1No5JwR95&#10;2KynkxXm2g18oP4YjIgh7HNUUIXQ5lL6siKLPnEtceQurrMYIuyM1B0OMdw28ilNX6XFmmNDhS19&#10;VFRej79WwRb11/ywe9nqYv9jzHzM0vdzptTDbHxbggg0hrv45v7WCp6zuDaeiUdAr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ieuMIAAADcAAAADwAAAAAAAAAAAAAA&#10;AAChAgAAZHJzL2Rvd25yZXYueG1sUEsFBgAAAAAEAAQA+QAAAJADAAAAAA==&#10;" strokecolor="black [3213]" strokeweight="1.5pt"/>
              </v:group>
            </w:pict>
          </mc:Fallback>
        </mc:AlternateContent>
      </w:r>
    </w:p>
    <w:p w:rsidR="0036050C" w:rsidRDefault="0036050C" w:rsidP="00A240FA">
      <w:pPr>
        <w:pStyle w:val="Normal1"/>
        <w:spacing w:line="240" w:lineRule="auto"/>
        <w:rPr>
          <w:rFonts w:eastAsiaTheme="minorHAnsi" w:cs="Arial"/>
          <w:szCs w:val="22"/>
          <w:lang w:eastAsia="en-US"/>
        </w:rPr>
      </w:pPr>
    </w:p>
    <w:p w:rsidR="0036050C" w:rsidRPr="00CA74D0" w:rsidRDefault="0036050C" w:rsidP="00A240FA">
      <w:pPr>
        <w:pStyle w:val="Normal1"/>
        <w:spacing w:line="240" w:lineRule="auto"/>
        <w:rPr>
          <w:rFonts w:eastAsiaTheme="minorHAnsi" w:cs="Arial"/>
          <w:szCs w:val="22"/>
          <w:lang w:eastAsia="en-US"/>
        </w:rPr>
      </w:pPr>
    </w:p>
    <w:p w:rsidR="00CA74D0" w:rsidRDefault="0036050C"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B</w:t>
      </w:r>
      <w:r w:rsidR="00033851">
        <w:rPr>
          <w:rFonts w:eastAsiaTheme="minorHAnsi" w:cs="Arial"/>
          <w:szCs w:val="22"/>
          <w:lang w:eastAsia="en-US"/>
        </w:rPr>
        <w:t>isector with correct arcs.</w:t>
      </w:r>
    </w:p>
    <w:p w:rsidR="00A240FA" w:rsidRDefault="00A240FA"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BA0A29" w:rsidP="00A240FA">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35040" behindDoc="0" locked="0" layoutInCell="1" allowOverlap="1" wp14:anchorId="52C704FD" wp14:editId="38173E0B">
                <wp:simplePos x="0" y="0"/>
                <wp:positionH relativeFrom="column">
                  <wp:posOffset>633095</wp:posOffset>
                </wp:positionH>
                <wp:positionV relativeFrom="paragraph">
                  <wp:posOffset>19050</wp:posOffset>
                </wp:positionV>
                <wp:extent cx="2476500" cy="2305685"/>
                <wp:effectExtent l="0" t="0" r="0" b="0"/>
                <wp:wrapNone/>
                <wp:docPr id="330" name="Group 330" descr="Perpendicular correctly constructed with arcs." title="Perpendicular correctly constructed with arcs."/>
                <wp:cNvGraphicFramePr/>
                <a:graphic xmlns:a="http://schemas.openxmlformats.org/drawingml/2006/main">
                  <a:graphicData uri="http://schemas.microsoft.com/office/word/2010/wordprocessingGroup">
                    <wpg:wgp>
                      <wpg:cNvGrpSpPr/>
                      <wpg:grpSpPr>
                        <a:xfrm>
                          <a:off x="0" y="0"/>
                          <a:ext cx="2476500" cy="2305685"/>
                          <a:chOff x="0" y="0"/>
                          <a:chExt cx="3143250" cy="2780665"/>
                        </a:xfrm>
                      </wpg:grpSpPr>
                      <wps:wsp>
                        <wps:cNvPr id="324" name="Straight Connector 324"/>
                        <wps:cNvCnPr/>
                        <wps:spPr>
                          <a:xfrm>
                            <a:off x="1857375" y="866775"/>
                            <a:ext cx="0" cy="10858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25" name="Arc 325"/>
                        <wps:cNvSpPr/>
                        <wps:spPr>
                          <a:xfrm>
                            <a:off x="19050" y="409575"/>
                            <a:ext cx="1971040" cy="1971040"/>
                          </a:xfrm>
                          <a:prstGeom prst="arc">
                            <a:avLst>
                              <a:gd name="adj1" fmla="val 1006324"/>
                              <a:gd name="adj2" fmla="val 233105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Arc 326"/>
                        <wps:cNvSpPr/>
                        <wps:spPr>
                          <a:xfrm>
                            <a:off x="0" y="409575"/>
                            <a:ext cx="1971040" cy="1971040"/>
                          </a:xfrm>
                          <a:prstGeom prst="arc">
                            <a:avLst>
                              <a:gd name="adj1" fmla="val 19479384"/>
                              <a:gd name="adj2" fmla="val 2080323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Arc 327"/>
                        <wps:cNvSpPr/>
                        <wps:spPr>
                          <a:xfrm>
                            <a:off x="876300" y="0"/>
                            <a:ext cx="1971040" cy="1971040"/>
                          </a:xfrm>
                          <a:prstGeom prst="arc">
                            <a:avLst>
                              <a:gd name="adj1" fmla="val 665255"/>
                              <a:gd name="adj2" fmla="val 210075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Arc 328"/>
                        <wps:cNvSpPr/>
                        <wps:spPr>
                          <a:xfrm>
                            <a:off x="876300" y="809625"/>
                            <a:ext cx="1971040" cy="1971040"/>
                          </a:xfrm>
                          <a:prstGeom prst="arc">
                            <a:avLst>
                              <a:gd name="adj1" fmla="val 19479384"/>
                              <a:gd name="adj2" fmla="val 2080323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Straight Connector 329"/>
                        <wps:cNvCnPr/>
                        <wps:spPr>
                          <a:xfrm>
                            <a:off x="819150" y="1390650"/>
                            <a:ext cx="23241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30" o:spid="_x0000_s1026" alt="Title: Perpendicular correctly constructed with arcs. - Description: Perpendicular correctly constructed with arcs." style="position:absolute;margin-left:49.85pt;margin-top:1.5pt;width:195pt;height:181.55pt;z-index:251735040;mso-width-relative:margin;mso-height-relative:margin" coordsize="31432,27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v19kQQAALEYAAAOAAAAZHJzL2Uyb0RvYy54bWzsWd1v2zYQfx+w/4HQ+2J9WF9GlMJwl2BA&#10;0AZLhz4zFGVpo0iNpGOnf/2OlCjbiZPVadO++MUhxTvyePfjj8fL+btNy9A9laoRvPCCM99DlBNR&#10;NnxZeH99uvwt85DSmJeYCU4L74Eq793Fr7+cr7sZDUUtWEklgkm4mq27wqu17maTiSI1bbE6Ex3l&#10;MFgJ2WINXbmclBKvYfaWTULfTyZrIctOCkKVgq/v+0Hvws5fVZToj1WlqEas8MA2bX+l/b0zv5OL&#10;czxbStzVDRnMwK+wosUNh0XHqd5jjdFKNk+mahsihRKVPiOinYiqagi1e4DdBP6j3VxJsersXpaz&#10;9bIb3QSufeSnV09LPtzfSNSUhRdF4B+OWwiSXRfZDyVVBNx1QyVEomzIimGJiJASPMseoMWVliui&#10;aYnWja4RlkSdgZ8bzWCiI9UgGOtuOQObrmR3293I4cOy7xn/birZmr/gObSxYXwYw0g3GhH4GE7T&#10;JPZhNwTGwsiPkyzuA01qQMMTPVL/PmhGwTQKY6eZZn6SWM2JW3hi7BvNWXcAWrWNi/q2uNzWuKM2&#10;3Mr4wMUlnLq43GqJm2Wt0UJwDgEQEkUwar1kVRZ88JmaKXDfAYcFWZxGaewhcE2WJCk07RFwvhv2&#10;HvhZnIEjYGzcO551UukrKlpkGoXHGm7MxTN8f610L+pEzGfG0Ro4IUwhFmbUuKs3y7b0A6O92J+0&#10;AghC5AI7nT38dMEkusdwbMt/gsEOxkHSqFQNY6OS/7LSIGvUqCWEr1Ucpe2KgutRsW24kIdW1Rtn&#10;atXLu133ezXbvhPlgw2SdQegx2D+h8AIgt4f77kkgBsbeLM0QG08ay5ADu/jQQty35wLQM3Uz+PH&#10;qAnyNPCnDjtD50XsAE9soWMcvCwH63D5d+ChqmXAwxB/FADLDyjflwp3pcIoCoyF/aIWkBa6z+HR&#10;LKkEa8pLgJLtmBtnC7ptJHek4Cgw7kJqz9dRQMaEUK4dQo4A877ikYDeV35LUCMp+vtVdeSyAYq4&#10;xkrfYAmBBGhAkqA/wk/FBLCCGFoeqoX8cui7kQc+hVEPreGCLjz17wpL6iH2BwemzYOpQZy2nWmc&#10;htCRuyN3uyN81S4EkAlAC6yzTSOvmWtWUrSfIZeYm1VhCHMCaxce0dJ1FrpPHCAbIXQ+t2Jwi3dY&#10;X/Pbjjj6MpD7tPmMZTfwpAZy/SAcuz+hy17WYJCL+UqLqrFcuiWLAXE/kiuSfa5IzLn6aq4A7/0M&#10;nsinaR5l9jp8iSj8zI+ALU5MAQS4z3knpjAccmKK8tBbxNHXwAJjcpruM0V6FFNkaRKZRB3oYniK&#10;uTz0LTMKSOrDeMh7d9OO/YQC8o40dpf1KaHYpkYnmjjRxLMli+doAspAu4+P7LU0kfl50j9d4Dk3&#10;vNrfkiuCU1ZRePsn/vT+2H1lnN4f31KKfI4uckcXB0te+Q57/H/JKwvyYKhdBFHuQ2nQqG/pI4Tq&#10;Alz2fbnQVRBcndHVD44redliyanEAE4e6mB9ee87181sMRbq4rbQM9TwTeF9t2/fztv/NFz8BwAA&#10;//8DAFBLAwQUAAYACAAAACEAyxzxkd0AAAAIAQAADwAAAGRycy9kb3ducmV2LnhtbEyPzU7CQBSF&#10;9ya+w+SauJNpRSvUTgkh6oqQCCaE3aVzaRs6M01naMvbe1np8ss5OT/ZYjSN6KnztbMK4kkEgmzh&#10;dG1LBT+7z6cZCB/QamycJQVX8rDI7+8yTLUb7Df121AKDrE+RQVVCG0qpS8qMugnriXL2sl1BgNj&#10;V0rd4cDhppHPUZRIg7XlhgpbWlVUnLcXo+BrwGE5jT/69fm0uh52r5v9OialHh/G5TuIQGP4M8Nt&#10;Pk+HnDcd3cVqLxoF8/kbOxVM+RHLL7MbH5mTJAaZZ/L/gfwXAAD//wMAUEsBAi0AFAAGAAgAAAAh&#10;ALaDOJL+AAAA4QEAABMAAAAAAAAAAAAAAAAAAAAAAFtDb250ZW50X1R5cGVzXS54bWxQSwECLQAU&#10;AAYACAAAACEAOP0h/9YAAACUAQAACwAAAAAAAAAAAAAAAAAvAQAAX3JlbHMvLnJlbHNQSwECLQAU&#10;AAYACAAAACEAKl79fZEEAACxGAAADgAAAAAAAAAAAAAAAAAuAgAAZHJzL2Uyb0RvYy54bWxQSwEC&#10;LQAUAAYACAAAACEAyxzxkd0AAAAIAQAADwAAAAAAAAAAAAAAAADrBgAAZHJzL2Rvd25yZXYueG1s&#10;UEsFBgAAAAAEAAQA8wAAAPUHAAAAAA==&#10;">
                <v:line id="Straight Connector 324" o:spid="_x0000_s1027" style="position:absolute;visibility:visible;mso-wrap-style:square" from="18573,8667" to="18573,19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r0MUAAADcAAAADwAAAGRycy9kb3ducmV2LnhtbESPUWvCMBSF3wf7D+EKvs3UKmNUo4hs&#10;MB8Kq9sPuDbXJtrcdE2m9d+bwWCPh3POdzjL9eBacaE+WM8KppMMBHHtteVGwdfn29MLiBCRNbae&#10;ScGNAqxXjw9LLLS/ckWXfWxEgnAoUIGJsSukDLUhh2HiO+LkHX3vMCbZN1L3eE1w18o8y56lQ8tp&#10;wWBHW0P1ef/jFJw+cv86hJ3Zfc8P5dZmlS3LSqnxaNgsQEQa4n/4r/2uFczy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r0MUAAADcAAAADwAAAAAAAAAA&#10;AAAAAAChAgAAZHJzL2Rvd25yZXYueG1sUEsFBgAAAAAEAAQA+QAAAJMDAAAAAA==&#10;" strokecolor="black [3040]" strokeweight="1pt"/>
                <v:shape id="Arc 325" o:spid="_x0000_s1028" style="position:absolute;left:190;top:4095;width:19710;height:19711;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c2cUA&#10;AADcAAAADwAAAGRycy9kb3ducmV2LnhtbESPT2vCQBTE7wW/w/KE3urGv2h0FSkUCtKDqaDHR/aZ&#10;RLNvl+w2SfvpuwWhx2FmfsNsdr2pRUuNrywrGI8SEMS51RUXCk6fby9LED4ga6wtk4Jv8rDbDp42&#10;mGrb8ZHaLBQiQtinqKAMwaVS+rwkg35kHXH0rrYxGKJsCqkb7CLc1HKSJAtpsOK4UKKj15Lye/Zl&#10;FGTTH9ce25vr6aBnq4+77c7ji1LPw36/BhGoD//hR/tdK5hO5v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1zZxQAAANwAAAAPAAAAAAAAAAAAAAAAAJgCAABkcnMv&#10;ZG93bnJldi54bWxQSwUGAAAAAAQABAD1AAAAigMAAAAA&#10;" path="m1929116,1269907nsc1892473,1391487,1832680,1504841,1753025,1603732l985520,985520r943596,284387xem1929116,1269907nfc1892473,1391487,1832680,1504841,1753025,1603732e" filled="f" strokecolor="black [3213]" strokeweight="1pt">
                  <v:path arrowok="t" o:connecttype="custom" o:connectlocs="1929116,1269907;1753025,1603732" o:connectangles="0,0"/>
                </v:shape>
                <v:shape id="Arc 326" o:spid="_x0000_s1029" style="position:absolute;top:4095;width:19710;height:19711;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CrsUA&#10;AADcAAAADwAAAGRycy9kb3ducmV2LnhtbESPQWvCQBSE7wX/w/KE3uomWkSja5BCQSg9mBb0+Mg+&#10;k2j27ZJdk7S/vlso9DjMzDfMNh9NK3rqfGNZQTpLQBCXVjdcKfj8eH1agfABWWNrmRR8kYd8N3nY&#10;YqbtwEfqi1CJCGGfoYI6BJdJ6cuaDPqZdcTRu9jOYIiyq6TucIhw08p5kiylwYbjQo2OXmoqb8Xd&#10;KCgW364/9lc30pt+Xr/f7HBKz0o9Tsf9BkSgMfyH/9oHrWAxX8LvmX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jcKuxQAAANwAAAAPAAAAAAAAAAAAAAAAAJgCAABkcnMv&#10;ZG93bnJldi54bWxQSwUGAAAAAAQABAD1AAAAigMAAAAA&#10;" path="m1789406,415418nsc1862814,518928,1915540,635641,1944688,759146l985520,985520,1789406,415418xem1789406,415418nfc1862814,518928,1915540,635641,1944688,759146e" filled="f" strokecolor="black [3213]" strokeweight="1pt">
                  <v:path arrowok="t" o:connecttype="custom" o:connectlocs="1789406,415418;1944688,759146" o:connectangles="0,0"/>
                </v:shape>
                <v:shape id="Arc 327" o:spid="_x0000_s1030" style="position:absolute;left:8763;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nNcYA&#10;AADcAAAADwAAAGRycy9kb3ducmV2LnhtbESPS2vDMBCE74X8B7GB3ho5D/JwooRQKBRCD3EDyXGx&#10;NrYTayUs1Xb766tCoMdhZr5hNrve1KKlxleWFYxHCQji3OqKCwWnz7eXJQgfkDXWlknBN3nYbQdP&#10;G0y17fhIbRYKESHsU1RQhuBSKX1ekkE/so44elfbGAxRNoXUDXYRbmo5SZK5NFhxXCjR0WtJ+T37&#10;Mgqy6Y9rj+3N9XTQs9XH3Xbn8UWp52G/X4MI1If/8KP9rhVMJwv4OxOP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FnNcYAAADcAAAADwAAAAAAAAAAAAAAAACYAgAAZHJz&#10;L2Rvd25yZXYueG1sUEsFBgAAAAAEAAQA9QAAAIsDAAAAAA==&#10;" path="m1952645,1175045nsc1926169,1310150,1871679,1438209,1792688,1550968l985520,985520r967125,189525xem1952645,1175045nfc1926169,1310150,1871679,1438209,1792688,1550968e" filled="f" strokecolor="black [3213]" strokeweight="1pt">
                  <v:path arrowok="t" o:connecttype="custom" o:connectlocs="1952645,1175045;1792688,1550968" o:connectangles="0,0"/>
                </v:shape>
                <v:shape id="Arc 328" o:spid="_x0000_s1031" style="position:absolute;left:8763;top:8096;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7zR8IA&#10;AADcAAAADwAAAGRycy9kb3ducmV2LnhtbERPz2vCMBS+D/wfwhO8zVQdQ6tRZDAQZAeroMdH82yr&#10;zUtoYlv965fDYMeP7/dq05tatNT4yrKCyTgBQZxbXXGh4HT8fp+D8AFZY22ZFDzJw2Y9eFthqm3H&#10;B2qzUIgYwj5FBWUILpXS5yUZ9GPriCN3tY3BEGFTSN1gF8NNLadJ8ikNVhwbSnT0VVJ+zx5GQTZ7&#10;ufbQ3lxPe/2x+Lnb7jy5KDUa9tsliEB9+Bf/uXdawWwa18Yz8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vNHwgAAANwAAAAPAAAAAAAAAAAAAAAAAJgCAABkcnMvZG93&#10;bnJldi54bWxQSwUGAAAAAAQABAD1AAAAhwMAAAAA&#10;" path="m1789406,415418nsc1862814,518928,1915540,635641,1944688,759146l985520,985520,1789406,415418xem1789406,415418nfc1862814,518928,1915540,635641,1944688,759146e" filled="f" strokecolor="black [3213]" strokeweight="1pt">
                  <v:path arrowok="t" o:connecttype="custom" o:connectlocs="1789406,415418;1944688,759146" o:connectangles="0,0"/>
                </v:shape>
                <v:line id="Straight Connector 329" o:spid="_x0000_s1032" style="position:absolute;visibility:visible;mso-wrap-style:square" from="8191,13906" to="31432,13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kfMQAAADcAAAADwAAAGRycy9kb3ducmV2LnhtbESPwWrDMBBE74X+g9hCb40cF0rjRAlJ&#10;IGmutdNDb4u1sUyslZHk2P37qFDocZiZN8xqM9lO3MiH1rGC+SwDQVw73XKj4FwdXt5BhIissXNM&#10;Cn4owGb9+LDCQruRP+lWxkYkCIcCFZgY+0LKUBuyGGauJ07exXmLMUnfSO1xTHDbyTzL3qTFltOC&#10;wZ72huprOVgF38Mu+o9Kbsdy2h9NfujqwX0p9fw0bZcgIk3xP/zXPmkFr/kC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VGR8xAAAANwAAAAPAAAAAAAAAAAA&#10;AAAAAKECAABkcnMvZG93bnJldi54bWxQSwUGAAAAAAQABAD5AAAAkgMAAAAA&#10;" strokecolor="black [3213]" strokeweight="1.5pt"/>
              </v:group>
            </w:pict>
          </mc:Fallback>
        </mc:AlternateContent>
      </w: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CA74D0" w:rsidRDefault="0078246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Perpendicular correctly constructed with arcs.</w:t>
      </w:r>
    </w:p>
    <w:p w:rsidR="00A240FA" w:rsidRDefault="00A240FA"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BA0A29" w:rsidP="00A240FA">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737088" behindDoc="0" locked="0" layoutInCell="1" allowOverlap="1" wp14:anchorId="595F8342" wp14:editId="403B599C">
                <wp:simplePos x="0" y="0"/>
                <wp:positionH relativeFrom="column">
                  <wp:posOffset>1322705</wp:posOffset>
                </wp:positionH>
                <wp:positionV relativeFrom="paragraph">
                  <wp:posOffset>45720</wp:posOffset>
                </wp:positionV>
                <wp:extent cx="361950" cy="314325"/>
                <wp:effectExtent l="0" t="0" r="0" b="0"/>
                <wp:wrapNone/>
                <wp:docPr id="331" name="Text Box 331"/>
                <wp:cNvGraphicFramePr/>
                <a:graphic xmlns:a="http://schemas.openxmlformats.org/drawingml/2006/main">
                  <a:graphicData uri="http://schemas.microsoft.com/office/word/2010/wordprocessingShape">
                    <wps:wsp>
                      <wps:cNvSpPr txBox="1"/>
                      <wps:spPr>
                        <a:xfrm>
                          <a:off x="0" y="0"/>
                          <a:ext cx="361950" cy="314325"/>
                        </a:xfrm>
                        <a:prstGeom prst="rect">
                          <a:avLst/>
                        </a:prstGeom>
                        <a:noFill/>
                        <a:ln w="6350">
                          <a:noFill/>
                        </a:ln>
                        <a:effectLst/>
                      </wps:spPr>
                      <wps:txbx>
                        <w:txbxContent>
                          <w:p w:rsidR="00BA0A29" w:rsidRPr="00BA0A29" w:rsidRDefault="00BA0A29" w:rsidP="00BA0A29">
                            <w:pPr>
                              <w:rPr>
                                <w:sz w:val="28"/>
                                <w:szCs w:val="28"/>
                              </w:rPr>
                            </w:pPr>
                            <w:r w:rsidRPr="00BA0A29">
                              <w:rPr>
                                <w:rFonts w:cs="Arial"/>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31" o:spid="_x0000_s1051" type="#_x0000_t202" style="position:absolute;margin-left:104.15pt;margin-top:3.6pt;width:28.5pt;height:24.75pt;z-index:251737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lVvNQIAAGkEAAAOAAAAZHJzL2Uyb0RvYy54bWysVFFv2jAQfp+0/2D5fYQQYG1EqFgrpklV&#10;WwmmPhvHJpEcn2cbEvbrd3YIZd2epr2Yu/uOz3f3nbO46xpFjsK6GnRB09GYEqE5lLXeF/T7dv3p&#10;hhLnmS6ZAi0KehKO3i0/fli0JhcTqECVwhIk0S5vTUEr702eJI5XomFuBEZoBCXYhnl07T4pLWuR&#10;vVHJZDyeJy3Y0ljgwjmMPvQgXUZ+KQX3z1I64YkqKNbm42njuQtnslywfG+ZqWp+LoP9QxUNqzVe&#10;eqF6YJ6Rg63/oGpqbsGB9CMOTQJS1lzEHrCbdPyum03FjIi94HCcuYzJ/T9a/nR8saQuC5plKSWa&#10;NSjSVnSefIGOhBhOqDUux8SNwVTfIYBKD3GHwdB4J20TfrElgjjO+nSZb6DjGMzm6e0MEY5Qlk6z&#10;ySywJG9/Ntb5rwIaEoyCWpQvTpUdH53vU4eUcJeGda1UlFBp0hZ0niH9bwiSKx0iIi7DmSY01Bce&#10;LN/tujiC+dDUDsoT9mqh3xdn+LrGih6Z8y/M4oJgE7j0/hkPqQBvhrNFSQX259/iIR91Q5SSFheu&#10;oO7HgVlBifqmUdHbdDoNGxqd6ezzBB17jeyuEX1o7gF3GjXD6qIZ8r0aTGmhecW3sQq3IsQ0x7sL&#10;6gfz3vfPAN8WF6tVTMKdNMw/6o3hgTrMLcx7270ya86ieFTzCYbVZPk7bfrcXoPVwYOso3Bhzv1U&#10;UfDg4D5H6c9vLzyYaz9mvX0hlr8AAAD//wMAUEsDBBQABgAIAAAAIQAqPxg43wAAAAgBAAAPAAAA&#10;ZHJzL2Rvd25yZXYueG1sTI8xT8MwFIR3JP6D9ZDYqINR0ijEqapIFRKiQ0sXNid2kwj7OcRuG/j1&#10;fUwwnu509125mp1lZzOFwaOEx0UCzGDr9YCdhMP75iEHFqJCraxHI+HbBFhVtzelKrS/4M6c97Fj&#10;VIKhUBL6GMeC89D2xqmw8KNB8o5+ciqSnDquJ3Whcme5SJKMOzUgLfRqNHVv2s/9yUl4rTdbtWuE&#10;y39s/fJ2XI9fh49Uyvu7ef0MLJo5/oXhF5/QoSKmxp9QB2YliCR/oqiEpQBGvshS0o2ENFsCr0r+&#10;/0B1BQAA//8DAFBLAQItABQABgAIAAAAIQC2gziS/gAAAOEBAAATAAAAAAAAAAAAAAAAAAAAAABb&#10;Q29udGVudF9UeXBlc10ueG1sUEsBAi0AFAAGAAgAAAAhADj9If/WAAAAlAEAAAsAAAAAAAAAAAAA&#10;AAAALwEAAF9yZWxzLy5yZWxzUEsBAi0AFAAGAAgAAAAhALpuVW81AgAAaQQAAA4AAAAAAAAAAAAA&#10;AAAALgIAAGRycy9lMm9Eb2MueG1sUEsBAi0AFAAGAAgAAAAhACo/GDjfAAAACAEAAA8AAAAAAAAA&#10;AAAAAAAAjwQAAGRycy9kb3ducmV2LnhtbFBLBQYAAAAABAAEAPMAAACbBQAAAAA=&#10;" filled="f" stroked="f" strokeweight=".5pt">
                <v:textbox>
                  <w:txbxContent>
                    <w:p w:rsidR="00BA0A29" w:rsidRPr="00BA0A29" w:rsidRDefault="00BA0A29" w:rsidP="00BA0A29">
                      <w:pPr>
                        <w:rPr>
                          <w:sz w:val="28"/>
                          <w:szCs w:val="28"/>
                        </w:rPr>
                      </w:pPr>
                      <w:r w:rsidRPr="00BA0A29">
                        <w:rPr>
                          <w:rFonts w:cs="Arial"/>
                          <w:sz w:val="28"/>
                          <w:szCs w:val="28"/>
                        </w:rPr>
                        <w:t>•</w:t>
                      </w:r>
                    </w:p>
                  </w:txbxContent>
                </v:textbox>
              </v:shape>
            </w:pict>
          </mc:Fallback>
        </mc:AlternateContent>
      </w: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Default="0036050C" w:rsidP="00A240FA">
      <w:pPr>
        <w:pStyle w:val="Normal1"/>
        <w:spacing w:line="240" w:lineRule="auto"/>
        <w:rPr>
          <w:rFonts w:eastAsiaTheme="minorHAnsi" w:cs="Arial"/>
          <w:szCs w:val="22"/>
          <w:lang w:eastAsia="en-US"/>
        </w:rPr>
      </w:pPr>
    </w:p>
    <w:p w:rsidR="0036050C" w:rsidRPr="00CA74D0" w:rsidRDefault="0036050C" w:rsidP="00A240FA">
      <w:pPr>
        <w:pStyle w:val="Normal1"/>
        <w:spacing w:line="240" w:lineRule="auto"/>
        <w:rPr>
          <w:rFonts w:eastAsiaTheme="minorHAnsi" w:cs="Arial"/>
          <w:szCs w:val="22"/>
          <w:lang w:eastAsia="en-US"/>
        </w:rPr>
      </w:pPr>
    </w:p>
    <w:p w:rsidR="00CA74D0" w:rsidRDefault="00B714C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Correct midpoint with arcs</w:t>
      </w:r>
      <w:r w:rsidR="0039697E">
        <w:rPr>
          <w:rFonts w:eastAsiaTheme="minorHAnsi" w:cs="Arial"/>
          <w:szCs w:val="22"/>
          <w:lang w:eastAsia="en-US"/>
        </w:rPr>
        <w:t>.</w:t>
      </w:r>
    </w:p>
    <w:p w:rsidR="002A12BB" w:rsidRDefault="00BA0A29" w:rsidP="002A12BB">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52448" behindDoc="0" locked="0" layoutInCell="1" allowOverlap="1" wp14:anchorId="3D0A7401" wp14:editId="55112327">
                <wp:simplePos x="0" y="0"/>
                <wp:positionH relativeFrom="column">
                  <wp:posOffset>1185545</wp:posOffset>
                </wp:positionH>
                <wp:positionV relativeFrom="paragraph">
                  <wp:posOffset>64135</wp:posOffset>
                </wp:positionV>
                <wp:extent cx="1924050" cy="1123950"/>
                <wp:effectExtent l="0" t="0" r="0" b="0"/>
                <wp:wrapNone/>
                <wp:docPr id="342" name="Group 342" descr="Correct midpoint with arcs" title="Correct midpoint with arcs"/>
                <wp:cNvGraphicFramePr/>
                <a:graphic xmlns:a="http://schemas.openxmlformats.org/drawingml/2006/main">
                  <a:graphicData uri="http://schemas.microsoft.com/office/word/2010/wordprocessingGroup">
                    <wpg:wgp>
                      <wpg:cNvGrpSpPr/>
                      <wpg:grpSpPr>
                        <a:xfrm>
                          <a:off x="0" y="0"/>
                          <a:ext cx="1924050" cy="1123950"/>
                          <a:chOff x="0" y="0"/>
                          <a:chExt cx="3542665" cy="1971040"/>
                        </a:xfrm>
                      </wpg:grpSpPr>
                      <wps:wsp>
                        <wps:cNvPr id="336" name="Straight Connector 336"/>
                        <wps:cNvCnPr/>
                        <wps:spPr>
                          <a:xfrm flipH="1">
                            <a:off x="981075" y="981075"/>
                            <a:ext cx="1581149"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7" name="Arc 337"/>
                        <wps:cNvSpPr/>
                        <wps:spPr>
                          <a:xfrm>
                            <a:off x="0" y="0"/>
                            <a:ext cx="1971040" cy="1971040"/>
                          </a:xfrm>
                          <a:prstGeom prst="arc">
                            <a:avLst>
                              <a:gd name="adj1" fmla="val 18426136"/>
                              <a:gd name="adj2" fmla="val 1999260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8" name="Arc 338"/>
                        <wps:cNvSpPr/>
                        <wps:spPr>
                          <a:xfrm>
                            <a:off x="1571625" y="0"/>
                            <a:ext cx="1971040" cy="1971040"/>
                          </a:xfrm>
                          <a:prstGeom prst="arc">
                            <a:avLst>
                              <a:gd name="adj1" fmla="val 12268022"/>
                              <a:gd name="adj2" fmla="val 1393226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Arc 339"/>
                        <wps:cNvSpPr/>
                        <wps:spPr>
                          <a:xfrm>
                            <a:off x="1571625" y="0"/>
                            <a:ext cx="1971040" cy="1971040"/>
                          </a:xfrm>
                          <a:prstGeom prst="arc">
                            <a:avLst>
                              <a:gd name="adj1" fmla="val 7633467"/>
                              <a:gd name="adj2" fmla="val 920484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0" name="Arc 340"/>
                        <wps:cNvSpPr/>
                        <wps:spPr>
                          <a:xfrm>
                            <a:off x="0" y="0"/>
                            <a:ext cx="1971040" cy="1971040"/>
                          </a:xfrm>
                          <a:prstGeom prst="arc">
                            <a:avLst>
                              <a:gd name="adj1" fmla="val 1573859"/>
                              <a:gd name="adj2" fmla="val 285067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Straight Connector 341"/>
                        <wps:cNvCnPr/>
                        <wps:spPr>
                          <a:xfrm>
                            <a:off x="1771649" y="238124"/>
                            <a:ext cx="0" cy="1485901"/>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42" o:spid="_x0000_s1026" alt="Title: Correct midpoint with arcs - Description: Correct midpoint with arcs" style="position:absolute;margin-left:93.35pt;margin-top:5.05pt;width:151.5pt;height:88.5pt;z-index:251752448;mso-width-relative:margin;mso-height-relative:margin" coordsize="35426,19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dzZiAQAAIEYAAAOAAAAZHJzL2Uyb0RvYy54bWzsWVtv2zYUfh+w/0DofbHuFyNOYbhLNiBo&#10;g6VDnxmKsrRJpEYykdNfv0OKkuXGcZcWKTpALw4pnsPLdz5+JE/O3+yaGj1QISvOVo535jqIMsLz&#10;im1Xzp8fLn9JHSQVZjmuOaMr55FK583Fzz+dd+2S+rzkdU4Fgk6YXHbtyimVapeLhSQlbbA84y1l&#10;0Fhw0WAFVbFd5AJ30HtTL3zXjRcdF3krOKFSwte3faNzYfovCkrU+6KQVKF65cDclPkV5vdO/y4u&#10;zvFyK3BbVsROA3/FLBpcMRh07OotVhjdi+pJV01FBJe8UGeENwteFBWhZg2wGs/9bDVXgt+3Zi3b&#10;ZbdtR5gA2s9w+upuybuHG4GqfOUEoe8ghhsIkhkXmQ85lQTg2nAhAEvUVHnLK6ZQV6kSYUEkYFqp&#10;GpxOmADIXbtdwlhXor1tb4T9sO1rGrddIRr9FxBBOxOexzE8dKcQgY9e5oduBFEk0OZ5fpBBxQSQ&#10;lBDlJ36k/NV6BlHox3FkPbPEc0PjuRgGXuj5jdPpWiCj3OMtvw3v2xK31IRRagwGvIN4wPtWCVxt&#10;S4U2nDGAmQsUQKtBybhsmMVMLiXANwCGirpqfwMsDPUsdFnquQksFTCyRQPRCGKUel6Y9VAcgoCX&#10;rZDqivIG6cLKqSum542X+OFaKugG8BpM9OeaoQ5G9xO370jj1s/PlNRjTXuzP2gBHNMhNN2Z3U03&#10;tUAPGPZl/ren1wqd1wwstUtR1fXo5J52srbajZod/18dR2szImdqdGwqxsWxUdVumGrR28O0J2vV&#10;xTueP5pomQagkSb/d+FTMvBpLQgQKJkQaNx0Q4AG4n9px/Vbpd9xR/bNng+WMiAJe8ZoXLe5FRWc&#10;/+U5qGhq0FcIO/JS2JNeT/NDM9ChiVmWZX7shpYhhokniagHlbyu8kvgkKnos2TPtn0IJ1aGe0Ms&#10;zQ6bRNXy8gSDMSGUqYEaL2DxoeMLmXzo/JpsRoL3J6dsyWUF2nCNpbrBAkIJcgzHv3oPP0XNQQ64&#10;LTmo5OLTse/aHhQVWh3UwdG7cuQ/91hQB9W/M9DazAtBnpEylTBKfKiIacvdtIXdNxsOKgLkgtmZ&#10;orZX9VAsBG8+wi1hrUeFJswIjL1yiBJDZaP6KwHcMwhdr40ZnM8tVtfstiWDbmnt+7D7iEVr2a5A&#10;Vd/xQd+f6GRvqznI+Ppe8aIyIrpXCcu47ykScB/rD/leJNIXiYQXJV7s94eLPXrHc8Wqw6tIhe/H&#10;qev7eq6npCLIArA0ZrChZ6nYi94sFVpEZqnIjz0zBv3SujS9n8IlcSoV2f9BKpI4CMLYXH1OKEXm&#10;u2EaDuf1LBSzUKD5TvHlfMQzQqEvaxOh6J/WVkx+xIdHlARpZNTshET4aeTGSTA/O+A1dfiAmu8S&#10;813i2ZTlcxIBr7NeIo7luvqT2CrGM7kuffO3GS4vgVeITmFBissPUs83yQHI/thsH8iRyRCGsMvd&#10;4ZAfEoxD/upFKa4sgkePySXMiYXXS5OZJCzkuU16x+bkdSJ9Wjcv5v1/Di7+BQAA//8DAFBLAwQU&#10;AAYACAAAACEA1pcTpeAAAAAKAQAADwAAAGRycy9kb3ducmV2LnhtbEyPzU7DMBCE70i8g7VI3Khj&#10;ftoQ4lRVBZwqJFokxG0bb5OosR3FbpK+PdsT3HZ2RrPf5svJtmKgPjTeaVCzBAS50pvGVRq+dm93&#10;KYgQ0RlsvSMNZwqwLK6vcsyMH90nDdtYCS5xIUMNdYxdJmUoa7IYZr4jx97B9xYjy76SpseRy20r&#10;75NkLi02ji/U2NG6pvK4PVkN7yOOqwf1OmyOh/X5Z/f08b1RpPXtzbR6ARFpin9huOAzOhTMtPcn&#10;Z4JoWafzBUd5SBQIDjymz7zYX5yFAlnk8v8LxS8AAAD//wMAUEsBAi0AFAAGAAgAAAAhALaDOJL+&#10;AAAA4QEAABMAAAAAAAAAAAAAAAAAAAAAAFtDb250ZW50X1R5cGVzXS54bWxQSwECLQAUAAYACAAA&#10;ACEAOP0h/9YAAACUAQAACwAAAAAAAAAAAAAAAAAvAQAAX3JlbHMvLnJlbHNQSwECLQAUAAYACAAA&#10;ACEAM1Hc2YgEAACBGAAADgAAAAAAAAAAAAAAAAAuAgAAZHJzL2Uyb0RvYy54bWxQSwECLQAUAAYA&#10;CAAAACEA1pcTpeAAAAAKAQAADwAAAAAAAAAAAAAAAADiBgAAZHJzL2Rvd25yZXYueG1sUEsFBgAA&#10;AAAEAAQA8wAAAO8HAAAAAA==&#10;">
                <v:line id="Straight Connector 336" o:spid="_x0000_s1027" style="position:absolute;flip:x;visibility:visible;mso-wrap-style:square" from="9810,9810" to="25622,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CKMYAAADcAAAADwAAAGRycy9kb3ducmV2LnhtbESPQWsCMRSE7wX/Q3iCF6lZFaysRhFL&#10;sYUKddveH5vn7mLysiRR1/76piD0OMzMN8xy3VkjLuRD41jBeJSBIC6dbrhS8PX58jgHESKyRuOY&#10;FNwowHrVe1hirt2VD3QpYiUShEOOCuoY21zKUNZkMYxcS5y8o/MWY5K+ktrjNcGtkZMsm0mLDaeF&#10;Glva1lSeirNV8H5qn/bfE+Nvz2+7ovj4MXK4Gys16HebBYhIXfwP39uvWsF0OoO/M+k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AijGAAAA3AAAAA8AAAAAAAAA&#10;AAAAAAAAoQIAAGRycy9kb3ducmV2LnhtbFBLBQYAAAAABAAEAPkAAACUAwAAAAA=&#10;" strokecolor="black [3040]" strokeweight="1pt"/>
                <v:shape id="Arc 337" o:spid="_x0000_s1028" style="position:absolute;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x6MUA&#10;AADcAAAADwAAAGRycy9kb3ducmV2LnhtbESPQWvCQBSE7wX/w/KE3urGprQaXaUUCoXiwVTQ4yP7&#10;TKLZt0t2m6T+elcoeBxm5htmuR5MIzpqfW1ZwXSSgCAurK65VLD7+XyagfABWWNjmRT8kYf1avSw&#10;xEzbnrfU5aEUEcI+QwVVCC6T0hcVGfQT64ijd7StwRBlW0rdYh/hppHPSfIqDdYcFyp09FFRcc5/&#10;jYI8vbhu253cQN/6Zb45234/PSj1OB7eFyACDeEe/m9/aQVp+ga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GPHoxQAAANwAAAAPAAAAAAAAAAAAAAAAAJgCAABkcnMv&#10;ZG93bnJldi54bWxQSwUGAAAAAAQABAD1AAAAigMAAAAA&#10;" path="m1580025,199509nsc1699931,290200,1797498,407122,1865260,541326l985520,985520,1580025,199509xem1580025,199509nfc1699931,290200,1797498,407122,1865260,541326e" filled="f" strokecolor="black [3213]" strokeweight="1pt">
                  <v:path arrowok="t" o:connecttype="custom" o:connectlocs="1580025,199509;1865260,541326" o:connectangles="0,0"/>
                </v:shape>
                <v:shape id="Arc 338" o:spid="_x0000_s1029" style="position:absolute;left:15716;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lmsIA&#10;AADcAAAADwAAAGRycy9kb3ducmV2LnhtbERPz2vCMBS+C/sfwht401QrsnVGGQNBEA/WwXZ8NG9t&#10;Z/MSmthW/3pzEDx+fL9Xm8E0oqPW15YVzKYJCOLC6ppLBd+n7eQNhA/IGhvLpOBKHjbrl9EKM217&#10;PlKXh1LEEPYZKqhCcJmUvqjIoJ9aRxy5P9saDBG2pdQt9jHcNHKeJEtpsObYUKGjr4qKc34xCvL0&#10;5rpj9+8G2uvF++Fs+5/Zr1Lj1+HzA0SgITzFD/dOK0jTuDaei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h2WawgAAANwAAAAPAAAAAAAAAAAAAAAAAJgCAABkcnMvZG93&#10;bnJldi54bWxQSwUGAAAAAAQABAD1AAAAhwMAAAAA&#10;" path="m88500,577348nsc154690,431886,255262,304702,381547,206761l985520,985520,88500,577348xem88500,577348nfc154690,431886,255262,304702,381547,206761e" filled="f" strokecolor="black [3213]" strokeweight="1pt">
                  <v:path arrowok="t" o:connecttype="custom" o:connectlocs="88500,577348;381547,206761" o:connectangles="0,0"/>
                </v:shape>
                <v:shape id="Arc 339" o:spid="_x0000_s1030" style="position:absolute;left:15716;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AAcUA&#10;AADcAAAADwAAAGRycy9kb3ducmV2LnhtbESPQWvCQBSE7wX/w/IEb3VjU4pGV5GCIJQejIIeH9ln&#10;Es2+XbJrkvbXdwuFHoeZ+YZZbQbTiI5aX1tWMJsmIIgLq2suFZyOu+c5CB+QNTaWScEXedisR08r&#10;zLTt+UBdHkoRIewzVFCF4DIpfVGRQT+1jjh6V9saDFG2pdQt9hFuGvmSJG/SYM1xoUJH7xUV9/xh&#10;FOTpt+sO3c0N9KFfF593259nF6Um42G7BBFoCP/hv/ZeK0jTB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8ABxQAAANwAAAAPAAAAAAAAAAAAAAAAAJgCAABkcnMv&#10;ZG93bnJldi54bWxQSwUGAAAAAAQABAD1AAAAigMAAAAA&#10;" path="m389341,1770262nsc269251,1679028,171702,1561449,104206,1426580l985520,985520,389341,1770262xem389341,1770262nfc269251,1679028,171702,1561449,104206,1426580e" filled="f" strokecolor="black [3213]" strokeweight="1pt">
                  <v:path arrowok="t" o:connecttype="custom" o:connectlocs="389341,1770262;104206,1426580" o:connectangles="0,0"/>
                </v:shape>
                <v:shape id="Arc 340" o:spid="_x0000_s1031" style="position:absolute;width:19710;height:19710;visibility:visible;mso-wrap-style:square;v-text-anchor:middle" coordsize="1971040,197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4cIA&#10;AADcAAAADwAAAGRycy9kb3ducmV2LnhtbERPz2vCMBS+C/sfwhN201QrMquxDGEwGB7sBvP4aJ5t&#10;tXkJTdZ2/vXLYeDx4/u9y0fTip4631hWsJgnIIhLqxuuFHx9vs1eQPiArLG1TAp+yUO+f5rsMNN2&#10;4BP1RahEDGGfoYI6BJdJ6cuaDPq5dcSRu9jOYIiwq6TucIjhppXLJFlLgw3HhhodHWoqb8WPUVCk&#10;d9ef+qsb6UOvNsebHb4XZ6Wep+PrFkSgMTzE/+53rSBdxfnxTDwC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9xrhwgAAANwAAAAPAAAAAAAAAAAAAAAAAJgCAABkcnMvZG93&#10;bnJldi54bWxQSwUGAAAAAAQABAD1AAAAhwMAAAAA&#10;" path="m1869551,1421111nsc1815468,1530873,1741417,1629603,1651186,1712252l985520,985520r884031,435591xem1869551,1421111nfc1815468,1530873,1741417,1629603,1651186,1712252e" filled="f" strokecolor="black [3213]" strokeweight="1pt">
                  <v:path arrowok="t" o:connecttype="custom" o:connectlocs="1869551,1421111;1651186,1712252" o:connectangles="0,0"/>
                </v:shape>
                <v:line id="Straight Connector 341" o:spid="_x0000_s1032" style="position:absolute;visibility:visible;mso-wrap-style:square" from="17716,2381" to="17716,17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J+wsYAAADcAAAADwAAAGRycy9kb3ducmV2LnhtbESPQWvCQBSE7wX/w/IKvdVNbGskukoQ&#10;hNaetIrXR/aZxGbfht1tTPvr3UKhx2FmvmEWq8G0oifnG8sK0nECgri0uuFKweFj8zgD4QOyxtYy&#10;KfgmD6vl6G6BubZX3lG/D5WIEPY5KqhD6HIpfVmTQT+2HXH0ztYZDFG6SmqH1wg3rZwkyVQabDgu&#10;1NjRuqbyc/9lFMzK7cUVWfGWvhy77KefvE83p0yph/uhmIMINIT/8F/7VSt4ek7h90w8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fsLGAAAA3AAAAA8AAAAAAAAA&#10;AAAAAAAAoQIAAGRycy9kb3ducmV2LnhtbFBLBQYAAAAABAAEAPkAAACUAwAAAAA=&#10;" strokecolor="black [3213]"/>
              </v:group>
            </w:pict>
          </mc:Fallback>
        </mc:AlternateContent>
      </w:r>
    </w:p>
    <w:p w:rsidR="0036050C" w:rsidRDefault="0036050C" w:rsidP="002A12BB">
      <w:pPr>
        <w:pStyle w:val="Normal1"/>
        <w:spacing w:line="240" w:lineRule="auto"/>
        <w:rPr>
          <w:rFonts w:eastAsiaTheme="minorHAnsi" w:cs="Arial"/>
          <w:szCs w:val="22"/>
          <w:lang w:eastAsia="en-US"/>
        </w:rPr>
      </w:pPr>
    </w:p>
    <w:p w:rsidR="0036050C" w:rsidRDefault="00F67C7A" w:rsidP="002A12BB">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756544" behindDoc="0" locked="0" layoutInCell="1" allowOverlap="1" wp14:anchorId="4F43824F" wp14:editId="6BEAEBE2">
                <wp:simplePos x="0" y="0"/>
                <wp:positionH relativeFrom="column">
                  <wp:posOffset>2023110</wp:posOffset>
                </wp:positionH>
                <wp:positionV relativeFrom="paragraph">
                  <wp:posOffset>152400</wp:posOffset>
                </wp:positionV>
                <wp:extent cx="361950" cy="314325"/>
                <wp:effectExtent l="0" t="0" r="0" b="0"/>
                <wp:wrapNone/>
                <wp:docPr id="344" name="Text Box 344"/>
                <wp:cNvGraphicFramePr/>
                <a:graphic xmlns:a="http://schemas.openxmlformats.org/drawingml/2006/main">
                  <a:graphicData uri="http://schemas.microsoft.com/office/word/2010/wordprocessingShape">
                    <wps:wsp>
                      <wps:cNvSpPr txBox="1"/>
                      <wps:spPr>
                        <a:xfrm>
                          <a:off x="0" y="0"/>
                          <a:ext cx="361950" cy="314325"/>
                        </a:xfrm>
                        <a:prstGeom prst="rect">
                          <a:avLst/>
                        </a:prstGeom>
                        <a:noFill/>
                        <a:ln w="6350">
                          <a:noFill/>
                        </a:ln>
                        <a:effectLst/>
                      </wps:spPr>
                      <wps:txbx>
                        <w:txbxContent>
                          <w:p w:rsidR="00BA0A29" w:rsidRPr="00BA0A29" w:rsidRDefault="00BA0A29" w:rsidP="00BA0A29">
                            <w:pPr>
                              <w:rPr>
                                <w:sz w:val="28"/>
                                <w:szCs w:val="28"/>
                              </w:rPr>
                            </w:pPr>
                            <w:r w:rsidRPr="00BA0A29">
                              <w:rPr>
                                <w:rFonts w:cs="Arial"/>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344" o:spid="_x0000_s1052" type="#_x0000_t202" style="position:absolute;margin-left:159.3pt;margin-top:12pt;width:28.5pt;height:24.75pt;z-index:251756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WtZNgIAAGkEAAAOAAAAZHJzL2Uyb0RvYy54bWysVFFv2jAQfp+0/2D5fYRAoGtEqFgrpklV&#10;WwmmPhvHJpEcn2cbEvbrd3YIZd2epr2Yu/uOz7777rK46xpFjsK6GnRB09GYEqE5lLXeF/T7dv3p&#10;MyXOM10yBVoU9CQcvVt+/LBoTS4mUIEqhSVIol3emoJW3ps8SRyvRMPcCIzQCEqwDfPo2n1SWtYi&#10;e6OSyXg8T1qwpbHAhXMYfehBuoz8Ugrun6V0whNVUHybj6eN5y6cyXLB8r1lpqr5+RnsH17RsFrj&#10;pReqB+YZOdj6D6qm5hYcSD/i0CQgZc1FrAGrScfvqtlUzIhYCzbHmUub3P+j5U/HF0vqsqDTLKNE&#10;swZF2orOky/QkRDDDrXG5Zi4MZjqOwRQ6SHuMBgK76Rtwi+WRBDHXp8u/Q10HIPTeXo7Q4QjNE2z&#10;6WQWWJK3Pxvr/FcBDQlGQS3KF7vKjo/O96lDSrhLw7pWKkqoNGkLOp8i/W8IkisdIiIOw5kmFNQ/&#10;PFi+23WxBTdDUTsoT1irhX5enOHrGl/0yJx/YRYHBIvAoffPeEgFeDOcLUoqsD//Fg/5qBuilLQ4&#10;cAV1Pw7MCkrUN42K3qZZFiY0OtnsZoKOvUZ214g+NPeAM53iehkezZDv1WBKC80r7sYq3IoQ0xzv&#10;LqgfzHvfrwHuFherVUzCmTTMP+qN4YE69C30e9u9MmvOonhU8wmG0WT5O2363F6D1cGDrKNwoc99&#10;V1Hw4OA8R+nPuxcW5tqPWW9fiOUvAAAA//8DAFBLAwQUAAYACAAAACEAxT6f7+EAAAAJAQAADwAA&#10;AGRycy9kb3ducmV2LnhtbEyPTU+DQBCG7yb+h8008WaXgrQEWZqGpDExemjtxdvAboF0P5Ddtuiv&#10;dzzV48w8eed5i/VkNLuo0ffOCljMI2DKNk72thVw+Ng+ZsB8QCtRO6sEfCsP6/L+rsBcuqvdqcs+&#10;tIxCrM9RQBfCkHPum04Z9HM3KEu3oxsNBhrHlssRrxRuNI+jaMkN9pY+dDioqlPNaX82Al6r7Tvu&#10;6thkP7p6eTtuhq/DZyrEw2zaPAMLago3GP70SR1Kcqrd2UrPtIBkkS0JFRA/UScCklVKi1rAKkmB&#10;lwX/36D8BQAA//8DAFBLAQItABQABgAIAAAAIQC2gziS/gAAAOEBAAATAAAAAAAAAAAAAAAAAAAA&#10;AABbQ29udGVudF9UeXBlc10ueG1sUEsBAi0AFAAGAAgAAAAhADj9If/WAAAAlAEAAAsAAAAAAAAA&#10;AAAAAAAALwEAAF9yZWxzLy5yZWxzUEsBAi0AFAAGAAgAAAAhAL3Ja1k2AgAAaQQAAA4AAAAAAAAA&#10;AAAAAAAALgIAAGRycy9lMm9Eb2MueG1sUEsBAi0AFAAGAAgAAAAhAMU+n+/hAAAACQEAAA8AAAAA&#10;AAAAAAAAAAAAkAQAAGRycy9kb3ducmV2LnhtbFBLBQYAAAAABAAEAPMAAACeBQAAAAA=&#10;" filled="f" stroked="f" strokeweight=".5pt">
                <v:textbox>
                  <w:txbxContent>
                    <w:p w:rsidR="00BA0A29" w:rsidRPr="00BA0A29" w:rsidRDefault="00BA0A29" w:rsidP="00BA0A29">
                      <w:pPr>
                        <w:rPr>
                          <w:sz w:val="28"/>
                          <w:szCs w:val="28"/>
                        </w:rPr>
                      </w:pPr>
                      <w:r w:rsidRPr="00BA0A29">
                        <w:rPr>
                          <w:rFonts w:cs="Arial"/>
                          <w:sz w:val="28"/>
                          <w:szCs w:val="28"/>
                        </w:rPr>
                        <w:t>•</w:t>
                      </w:r>
                    </w:p>
                  </w:txbxContent>
                </v:textbox>
              </v:shape>
            </w:pict>
          </mc:Fallback>
        </mc:AlternateContent>
      </w:r>
    </w:p>
    <w:p w:rsidR="0036050C" w:rsidRDefault="0036050C" w:rsidP="002A12BB">
      <w:pPr>
        <w:pStyle w:val="Normal1"/>
        <w:spacing w:line="240" w:lineRule="auto"/>
        <w:rPr>
          <w:rFonts w:eastAsiaTheme="minorHAnsi" w:cs="Arial"/>
          <w:szCs w:val="22"/>
          <w:lang w:eastAsia="en-US"/>
        </w:rPr>
      </w:pPr>
    </w:p>
    <w:p w:rsidR="0036050C" w:rsidRDefault="0036050C" w:rsidP="002A12BB">
      <w:pPr>
        <w:pStyle w:val="Normal1"/>
        <w:spacing w:line="240" w:lineRule="auto"/>
        <w:rPr>
          <w:rFonts w:eastAsiaTheme="minorHAnsi" w:cs="Arial"/>
          <w:szCs w:val="22"/>
          <w:lang w:eastAsia="en-US"/>
        </w:rPr>
      </w:pPr>
    </w:p>
    <w:p w:rsidR="0036050C" w:rsidRDefault="0036050C" w:rsidP="002A12BB">
      <w:pPr>
        <w:pStyle w:val="Normal1"/>
        <w:spacing w:line="240" w:lineRule="auto"/>
        <w:rPr>
          <w:rFonts w:eastAsiaTheme="minorHAnsi" w:cs="Arial"/>
          <w:szCs w:val="22"/>
          <w:lang w:eastAsia="en-US"/>
        </w:rPr>
      </w:pPr>
    </w:p>
    <w:p w:rsidR="0036050C" w:rsidRPr="002A12BB" w:rsidRDefault="0036050C" w:rsidP="002A12BB">
      <w:pPr>
        <w:pStyle w:val="Normal1"/>
        <w:spacing w:line="240" w:lineRule="auto"/>
        <w:rPr>
          <w:rFonts w:eastAsiaTheme="minorHAnsi" w:cs="Arial"/>
          <w:szCs w:val="22"/>
          <w:lang w:eastAsia="en-US"/>
        </w:rPr>
      </w:pPr>
    </w:p>
    <w:p w:rsidR="002A12BB" w:rsidRDefault="002A12B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Circle radius </w:t>
      </w:r>
      <w:r w:rsidR="00910AC8">
        <w:rPr>
          <w:rFonts w:eastAsiaTheme="minorHAnsi" w:cs="Arial"/>
          <w:szCs w:val="22"/>
          <w:lang w:eastAsia="en-US"/>
        </w:rPr>
        <w:t>2</w:t>
      </w:r>
      <w:r w:rsidR="00910AC8" w:rsidRPr="00D95FAB">
        <w:rPr>
          <w:rFonts w:eastAsiaTheme="minorHAnsi" w:cs="Arial"/>
          <w:sz w:val="12"/>
          <w:szCs w:val="22"/>
          <w:lang w:eastAsia="en-US"/>
        </w:rPr>
        <w:t xml:space="preserve"> </w:t>
      </w:r>
      <w:r w:rsidR="0036050C">
        <w:rPr>
          <w:rFonts w:eastAsiaTheme="minorHAnsi" w:cs="Arial"/>
          <w:szCs w:val="22"/>
          <w:lang w:eastAsia="en-US"/>
        </w:rPr>
        <w:t>cm from the</w:t>
      </w:r>
      <w:r>
        <w:rPr>
          <w:rFonts w:eastAsiaTheme="minorHAnsi" w:cs="Arial"/>
          <w:szCs w:val="22"/>
          <w:lang w:eastAsia="en-US"/>
        </w:rPr>
        <w:t xml:space="preserve"> point.</w:t>
      </w:r>
    </w:p>
    <w:p w:rsidR="00F67C7A" w:rsidRDefault="006D0221" w:rsidP="00F67C7A">
      <w:pPr>
        <w:pStyle w:val="Normal1"/>
        <w:spacing w:line="240" w:lineRule="auto"/>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762688" behindDoc="0" locked="0" layoutInCell="1" allowOverlap="1">
                <wp:simplePos x="0" y="0"/>
                <wp:positionH relativeFrom="column">
                  <wp:posOffset>1671320</wp:posOffset>
                </wp:positionH>
                <wp:positionV relativeFrom="paragraph">
                  <wp:posOffset>121920</wp:posOffset>
                </wp:positionV>
                <wp:extent cx="1314450" cy="1304925"/>
                <wp:effectExtent l="0" t="0" r="19050" b="28575"/>
                <wp:wrapNone/>
                <wp:docPr id="4" name="Group 4" descr="Circle radius 2 cm from the point." title="Circle radius 2 cm from the point."/>
                <wp:cNvGraphicFramePr/>
                <a:graphic xmlns:a="http://schemas.openxmlformats.org/drawingml/2006/main">
                  <a:graphicData uri="http://schemas.microsoft.com/office/word/2010/wordprocessingGroup">
                    <wpg:wgp>
                      <wpg:cNvGrpSpPr/>
                      <wpg:grpSpPr>
                        <a:xfrm>
                          <a:off x="0" y="0"/>
                          <a:ext cx="1314450" cy="1304925"/>
                          <a:chOff x="0" y="0"/>
                          <a:chExt cx="1439545" cy="1439545"/>
                        </a:xfrm>
                      </wpg:grpSpPr>
                      <wps:wsp>
                        <wps:cNvPr id="345" name="Text Box 345"/>
                        <wps:cNvSpPr txBox="1"/>
                        <wps:spPr>
                          <a:xfrm>
                            <a:off x="590550" y="571500"/>
                            <a:ext cx="361950" cy="314325"/>
                          </a:xfrm>
                          <a:prstGeom prst="rect">
                            <a:avLst/>
                          </a:prstGeom>
                          <a:noFill/>
                          <a:ln w="6350">
                            <a:noFill/>
                          </a:ln>
                          <a:effectLst/>
                        </wps:spPr>
                        <wps:txbx>
                          <w:txbxContent>
                            <w:p w:rsidR="00F67C7A" w:rsidRPr="00BA0A29" w:rsidRDefault="00F67C7A" w:rsidP="00F67C7A">
                              <w:pPr>
                                <w:rPr>
                                  <w:sz w:val="28"/>
                                  <w:szCs w:val="28"/>
                                </w:rPr>
                              </w:pPr>
                              <w:r w:rsidRPr="00BA0A29">
                                <w:rPr>
                                  <w:rFonts w:cs="Arial"/>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Oval 348"/>
                        <wps:cNvSpPr/>
                        <wps:spPr>
                          <a:xfrm>
                            <a:off x="0" y="0"/>
                            <a:ext cx="1439545" cy="143954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 o:spid="_x0000_s1053" alt="Title: Circle radius 2 cm from the point. - Description: Circle radius 2 cm from the point." style="position:absolute;margin-left:131.6pt;margin-top:9.6pt;width:103.5pt;height:102.75pt;z-index:251762688;mso-width-relative:margin;mso-height-relative:margin" coordsize="14395,143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gWSjgMAAPoJAAAOAAAAZHJzL2Uyb0RvYy54bWzcVk1v3DYQvRfIfyB4j3e1u3KyguXAdWqj&#10;gBEbtYucaYpaEaBIluRacn99Z0hKdtdOWqRAEeQikZzhfLx5M9LJh7FX5EE4L42uaXG0pERobhqp&#10;dzX9/e7i7XtKfGC6YcpoUdNH4emH0zc/nQy2EivTGdUIR8CI9tVga9qFYKvFwvNO9MwfGSs0CFvj&#10;ehZg63aLxrEBrPdqsVoujxeDcY11hgvv4fRjEtLTaL9tBQ/XbetFIKqmEFuITxef9/hcnJ6waueY&#10;7STPYbBviKJnUoPT2dRHFhjZO/nCVC+5M9604YibfmHaVnIRc4BsiuVBNpfO7G3MZVcNOzvDBNAe&#10;4PTNZvmnhxtHZFPTDSWa9VCi6JXAthGeA1Tn0nEliGON3HuyIrwnrTM9CZ0g1kgdjgBXGRRc/Req&#10;APhgdxX4vXT21t64fLBLO8RwbF2Pb0CHjLFUj3OpxBgIh8NiXWw2JVSUg6xYLzfbVZmKyTuo+It7&#10;vPtlurlZb8tNmW/mDQSxmBwvML45nMECMf0T9v6/YX/bMStiST1ikLFfYzwJ/TvM8GczEjyL2ERF&#10;RIqEEQSQ7nTu4fAVwMrtskRoAJnyXVEuM8sn6NbHxXZCDlBcJ+Dm9FllnQ+XAiqMi5o6aKLIbfZw&#10;5UNCalJB79pcSKXgnFVKk6Gmx2sw/zcJGFcaT0RsyWwGoU0p4CqM92Mk4vspvXvTPELWzqSu9ZZf&#10;SIjoivlwwxy0KeQIoydcw6NVBjybvKKkM+7P185RHyoIUkoGaPua+j/2zAlK1K8aarsFWuGciJtN&#10;+W4FG/dccv9covf9uYHJUsCQszwuUT+oaYmN8hkm1Bl6BRHTHHzXNEzL85CGEUw4Ls7OohJMBsvC&#10;lb61HE0jboj33fiZOZuLEqCan8zEJlYd1Cbpphqc7YNpZSwc4pxQBb5nZmM//i8Uhy9Bovj1A1NA&#10;77nO0AdI70z2L5AawHtlCvxTL78gs1BKWo8d+AIzpHxC7IDPBfRTIrQ3SjYoRb34jRLnyhHIB0o6&#10;xr4Eqj/TysSPWD9R3YdHJdCE0r+JFkgPTb2KIR3YZJwLHRIFfMcakVxBS6emRmf4pcQo4gSLBtFy&#10;C0HOtrOBSTMZmWynhs76eDX16Hw5Z/61y/ON6NnoMF/upTbutcwUZJU9J/1MyAzNE1F/yPbnwX1P&#10;AyB+8eAHI1Io/wzhH8zzfazP0y/b6V8AAAD//wMAUEsDBBQABgAIAAAAIQB2wRFE4AAAAAoBAAAP&#10;AAAAZHJzL2Rvd25yZXYueG1sTI9BT8JAEIXvJv6HzZh4k20LAtZuCSHqiZAIJobb0B3ahu5u013a&#10;8u8dT3qambyXN9/LVqNpRE+dr51VEE8iEGQLp2tbKvg6vD8tQfiAVmPjLCm4kYdVfn+XYardYD+p&#10;34dScIj1KSqoQmhTKX1RkUE/cS1Z1s6uMxj47EqpOxw43DQyiaK5NFhb/lBhS5uKisv+ahR8DDis&#10;p/Fbv72cN7fj4Xn3vY1JqceHcf0KItAY/szwi8/okDPTyV2t9qJRkMynCVtZeOHJhtki4uXESjJb&#10;gMwz+b9C/gMAAP//AwBQSwECLQAUAAYACAAAACEAtoM4kv4AAADhAQAAEwAAAAAAAAAAAAAAAAAA&#10;AAAAW0NvbnRlbnRfVHlwZXNdLnhtbFBLAQItABQABgAIAAAAIQA4/SH/1gAAAJQBAAALAAAAAAAA&#10;AAAAAAAAAC8BAABfcmVscy8ucmVsc1BLAQItABQABgAIAAAAIQCEIgWSjgMAAPoJAAAOAAAAAAAA&#10;AAAAAAAAAC4CAABkcnMvZTJvRG9jLnhtbFBLAQItABQABgAIAAAAIQB2wRFE4AAAAAoBAAAPAAAA&#10;AAAAAAAAAAAAAOgFAABkcnMvZG93bnJldi54bWxQSwUGAAAAAAQABADzAAAA9QYAAAAA&#10;">
                <v:shape id="Text Box 345" o:spid="_x0000_s1054" type="#_x0000_t202" style="position:absolute;left:5905;top:5715;width:3620;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uscA&#10;AADcAAAADwAAAGRycy9kb3ducmV2LnhtbESPQWvCQBSE7wX/w/KE3upGWyVEV5GAWEp70ObS2zP7&#10;TILZtzG7TdL++m5B8DjMzDfMajOYWnTUusqygukkAkGcW11xoSD73D3FIJxH1lhbJgU/5GCzHj2s&#10;MNG25wN1R1+IAGGXoILS+yaR0uUlGXQT2xAH72xbgz7ItpC6xT7ATS1nUbSQBisOCyU2lJaUX47f&#10;RsFbuvvAw2lm4t863b+ft801+5or9TgetksQngZ/D9/ar1rB88s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NfrrHAAAA3AAAAA8AAAAAAAAAAAAAAAAAmAIAAGRy&#10;cy9kb3ducmV2LnhtbFBLBQYAAAAABAAEAPUAAACMAwAAAAA=&#10;" filled="f" stroked="f" strokeweight=".5pt">
                  <v:textbox>
                    <w:txbxContent>
                      <w:p w:rsidR="00F67C7A" w:rsidRPr="00BA0A29" w:rsidRDefault="00F67C7A" w:rsidP="00F67C7A">
                        <w:pPr>
                          <w:rPr>
                            <w:sz w:val="28"/>
                            <w:szCs w:val="28"/>
                          </w:rPr>
                        </w:pPr>
                        <w:r w:rsidRPr="00BA0A29">
                          <w:rPr>
                            <w:rFonts w:cs="Arial"/>
                            <w:sz w:val="28"/>
                            <w:szCs w:val="28"/>
                          </w:rPr>
                          <w:t>•</w:t>
                        </w:r>
                      </w:p>
                    </w:txbxContent>
                  </v:textbox>
                </v:shape>
                <v:oval id="Oval 348" o:spid="_x0000_s1055" style="position:absolute;width:14395;height:143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1dcMA&#10;AADcAAAADwAAAGRycy9kb3ducmV2LnhtbERPz2vCMBS+C/sfwht403RzOOlMZYrCFDys29z10bw2&#10;xealNFnt/ntzEDx+fL+Xq8E2oqfO144VPE0TEMSF0zVXCr6/dpMFCB+QNTaOScE/eVhlD6Mlptpd&#10;+JP6PFQihrBPUYEJoU2l9IUhi37qWuLIla6zGCLsKqk7vMRw28jnJJlLizXHBoMtbQwV5/zPKhhO&#10;v2G7/il360Ozf82Pp8L054VS48fh/Q1EoCHcxTf3h1Ywe4lr45l4BGR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j1dcMAAADcAAAADwAAAAAAAAAAAAAAAACYAgAAZHJzL2Rv&#10;d25yZXYueG1sUEsFBgAAAAAEAAQA9QAAAIgDAAAAAA==&#10;" filled="f" strokecolor="black [3213]" strokeweight="1.5pt"/>
              </v:group>
            </w:pict>
          </mc:Fallback>
        </mc:AlternateContent>
      </w: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F67C7A" w:rsidRDefault="00F67C7A" w:rsidP="00F67C7A">
      <w:pPr>
        <w:pStyle w:val="Normal1"/>
        <w:spacing w:line="240" w:lineRule="auto"/>
        <w:rPr>
          <w:rFonts w:eastAsiaTheme="minorHAnsi" w:cs="Arial"/>
          <w:szCs w:val="22"/>
          <w:lang w:eastAsia="en-US"/>
        </w:rPr>
      </w:pPr>
    </w:p>
    <w:p w:rsidR="002A12BB" w:rsidRPr="002A12BB" w:rsidRDefault="002A12BB" w:rsidP="0039697E">
      <w:pPr>
        <w:pStyle w:val="Normal1"/>
        <w:spacing w:line="240" w:lineRule="auto"/>
        <w:rPr>
          <w:rFonts w:eastAsiaTheme="minorHAnsi" w:cs="Arial"/>
          <w:szCs w:val="22"/>
          <w:lang w:eastAsia="en-US"/>
        </w:rPr>
      </w:pPr>
    </w:p>
    <w:p w:rsidR="00CA74D0" w:rsidRPr="00A240FA" w:rsidRDefault="0036050C" w:rsidP="00A240FA">
      <w:pPr>
        <w:pStyle w:val="Normal1"/>
        <w:numPr>
          <w:ilvl w:val="0"/>
          <w:numId w:val="36"/>
        </w:numPr>
        <w:spacing w:line="240" w:lineRule="auto"/>
        <w:rPr>
          <w:rFonts w:eastAsiaTheme="minorHAnsi" w:cs="Arial"/>
          <w:szCs w:val="22"/>
          <w:lang w:eastAsia="en-US"/>
        </w:rPr>
      </w:pPr>
      <w:r>
        <w:rPr>
          <w:rFonts w:eastAsia="Times New Roman" w:cs="Arial"/>
          <w:szCs w:val="22"/>
        </w:rPr>
        <w:t>The corners of the mat must be curved in order for the edge of the cage to always be 50</w:t>
      </w:r>
      <w:r w:rsidRPr="0036050C">
        <w:rPr>
          <w:rFonts w:eastAsia="Times New Roman" w:cs="Arial"/>
          <w:sz w:val="12"/>
          <w:szCs w:val="12"/>
        </w:rPr>
        <w:t xml:space="preserve"> </w:t>
      </w:r>
      <w:r>
        <w:rPr>
          <w:rFonts w:eastAsia="Times New Roman" w:cs="Arial"/>
          <w:szCs w:val="22"/>
        </w:rPr>
        <w:t>cm from the edge of the mat. Therefore the mat is not rectangular.</w:t>
      </w:r>
    </w:p>
    <w:p w:rsidR="00A240FA" w:rsidRPr="00A240FA" w:rsidRDefault="00A240FA" w:rsidP="00A240FA">
      <w:pPr>
        <w:rPr>
          <w:rFonts w:eastAsiaTheme="minorHAnsi" w:cs="Arial"/>
          <w:szCs w:val="22"/>
          <w:lang w:eastAsia="en-US"/>
        </w:rPr>
      </w:pPr>
    </w:p>
    <w:p w:rsidR="002A12BB" w:rsidRDefault="002A12BB" w:rsidP="002A12BB">
      <w:pPr>
        <w:pStyle w:val="Normal1"/>
        <w:numPr>
          <w:ilvl w:val="0"/>
          <w:numId w:val="36"/>
        </w:numPr>
        <w:spacing w:line="240" w:lineRule="auto"/>
        <w:rPr>
          <w:rFonts w:eastAsiaTheme="minorHAnsi" w:cs="Arial"/>
          <w:szCs w:val="22"/>
          <w:lang w:eastAsia="en-US"/>
        </w:rPr>
      </w:pPr>
      <w:r>
        <w:rPr>
          <w:rFonts w:eastAsiaTheme="minorHAnsi" w:cs="Arial"/>
          <w:szCs w:val="22"/>
          <w:lang w:eastAsia="en-US"/>
        </w:rPr>
        <w:t>Equal distance from both points.</w:t>
      </w:r>
    </w:p>
    <w:p w:rsidR="002A12BB" w:rsidRDefault="002A12BB" w:rsidP="002A12BB">
      <w:pPr>
        <w:pStyle w:val="Normal1"/>
        <w:spacing w:line="240" w:lineRule="auto"/>
        <w:rPr>
          <w:rFonts w:eastAsiaTheme="minorHAnsi" w:cs="Arial"/>
          <w:szCs w:val="22"/>
          <w:lang w:eastAsia="en-US"/>
        </w:rPr>
      </w:pPr>
    </w:p>
    <w:p w:rsidR="00910AC8" w:rsidRDefault="00910AC8" w:rsidP="00910AC8">
      <w:pPr>
        <w:pStyle w:val="Normal1"/>
        <w:numPr>
          <w:ilvl w:val="0"/>
          <w:numId w:val="36"/>
        </w:numPr>
        <w:spacing w:line="240" w:lineRule="auto"/>
        <w:rPr>
          <w:rFonts w:eastAsiaTheme="minorHAnsi" w:cs="Arial"/>
          <w:szCs w:val="22"/>
          <w:lang w:eastAsia="en-US"/>
        </w:rPr>
      </w:pPr>
      <w:r>
        <w:rPr>
          <w:rFonts w:eastAsiaTheme="minorHAnsi" w:cs="Arial"/>
          <w:szCs w:val="22"/>
          <w:lang w:eastAsia="en-US"/>
        </w:rPr>
        <w:t>Fal</w:t>
      </w:r>
      <w:r w:rsidR="0039697E">
        <w:rPr>
          <w:rFonts w:eastAsiaTheme="minorHAnsi" w:cs="Arial"/>
          <w:szCs w:val="22"/>
          <w:lang w:eastAsia="en-US"/>
        </w:rPr>
        <w:t>se, only 2 arcs are necessary (e</w:t>
      </w:r>
      <w:r>
        <w:rPr>
          <w:rFonts w:eastAsiaTheme="minorHAnsi" w:cs="Arial"/>
          <w:szCs w:val="22"/>
          <w:lang w:eastAsia="en-US"/>
        </w:rPr>
        <w:t xml:space="preserve">.g. Draw a line. Set the compass to the </w:t>
      </w:r>
      <w:r w:rsidR="009376DE">
        <w:rPr>
          <w:rFonts w:eastAsiaTheme="minorHAnsi" w:cs="Arial"/>
          <w:szCs w:val="22"/>
          <w:lang w:eastAsia="en-US"/>
        </w:rPr>
        <w:t>length</w:t>
      </w:r>
      <w:r>
        <w:rPr>
          <w:rFonts w:eastAsiaTheme="minorHAnsi" w:cs="Arial"/>
          <w:szCs w:val="22"/>
          <w:lang w:eastAsia="en-US"/>
        </w:rPr>
        <w:t xml:space="preserve"> of the line. Draw an arc from each end of the line. Join the intersection of the arcs to the ends of the line).</w:t>
      </w:r>
    </w:p>
    <w:p w:rsidR="00B34D36" w:rsidRDefault="00BE6DCD" w:rsidP="00910AC8">
      <w:pPr>
        <w:pStyle w:val="Normal1"/>
        <w:numPr>
          <w:ilvl w:val="0"/>
          <w:numId w:val="36"/>
        </w:numPr>
        <w:spacing w:line="240" w:lineRule="auto"/>
        <w:rPr>
          <w:rFonts w:eastAsiaTheme="minorHAnsi" w:cs="Arial"/>
          <w:szCs w:val="22"/>
          <w:lang w:eastAsia="en-US"/>
        </w:rPr>
      </w:pPr>
      <w:r>
        <w:rPr>
          <w:rFonts w:eastAsiaTheme="minorHAnsi" w:cs="Arial"/>
          <w:noProof/>
          <w:szCs w:val="22"/>
        </w:rPr>
        <w:lastRenderedPageBreak/>
        <mc:AlternateContent>
          <mc:Choice Requires="wpg">
            <w:drawing>
              <wp:anchor distT="0" distB="0" distL="114300" distR="114300" simplePos="0" relativeHeight="251808768" behindDoc="0" locked="0" layoutInCell="1" allowOverlap="1">
                <wp:simplePos x="0" y="0"/>
                <wp:positionH relativeFrom="column">
                  <wp:posOffset>322031</wp:posOffset>
                </wp:positionH>
                <wp:positionV relativeFrom="paragraph">
                  <wp:posOffset>-174625</wp:posOffset>
                </wp:positionV>
                <wp:extent cx="2890552" cy="2415321"/>
                <wp:effectExtent l="0" t="0" r="5080" b="0"/>
                <wp:wrapNone/>
                <wp:docPr id="293" name="Group 293" descr="Diagram showing 60 degree construction and then angle bisector and correct angle marked" title="Diagram showing 60 degree construction and then angle bisector and correct angle marked"/>
                <wp:cNvGraphicFramePr/>
                <a:graphic xmlns:a="http://schemas.openxmlformats.org/drawingml/2006/main">
                  <a:graphicData uri="http://schemas.microsoft.com/office/word/2010/wordprocessingGroup">
                    <wpg:wgp>
                      <wpg:cNvGrpSpPr/>
                      <wpg:grpSpPr>
                        <a:xfrm>
                          <a:off x="0" y="0"/>
                          <a:ext cx="2890552" cy="2415321"/>
                          <a:chOff x="0" y="0"/>
                          <a:chExt cx="2890552" cy="2415321"/>
                        </a:xfrm>
                      </wpg:grpSpPr>
                      <wps:wsp>
                        <wps:cNvPr id="15" name="Arc 15"/>
                        <wps:cNvSpPr/>
                        <wps:spPr>
                          <a:xfrm>
                            <a:off x="0" y="752475"/>
                            <a:ext cx="1641475" cy="1603375"/>
                          </a:xfrm>
                          <a:prstGeom prst="arc">
                            <a:avLst>
                              <a:gd name="adj1" fmla="val 17640571"/>
                              <a:gd name="adj2" fmla="val 1859136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2" name="Group 292"/>
                        <wpg:cNvGrpSpPr/>
                        <wpg:grpSpPr>
                          <a:xfrm>
                            <a:off x="0" y="0"/>
                            <a:ext cx="2890552" cy="2415321"/>
                            <a:chOff x="0" y="0"/>
                            <a:chExt cx="2890552" cy="2415321"/>
                          </a:xfrm>
                        </wpg:grpSpPr>
                        <wps:wsp>
                          <wps:cNvPr id="9" name="Straight Connector 9"/>
                          <wps:cNvCnPr/>
                          <wps:spPr>
                            <a:xfrm flipH="1">
                              <a:off x="765842" y="1588034"/>
                              <a:ext cx="212471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Arc 22"/>
                          <wps:cNvSpPr/>
                          <wps:spPr>
                            <a:xfrm>
                              <a:off x="0" y="753035"/>
                              <a:ext cx="1641475" cy="1603375"/>
                            </a:xfrm>
                            <a:prstGeom prst="arc">
                              <a:avLst>
                                <a:gd name="adj1" fmla="val 21119046"/>
                                <a:gd name="adj2" fmla="val 56570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Arc 23"/>
                          <wps:cNvSpPr/>
                          <wps:spPr>
                            <a:xfrm>
                              <a:off x="811947" y="719738"/>
                              <a:ext cx="1641475" cy="1603375"/>
                            </a:xfrm>
                            <a:prstGeom prst="arc">
                              <a:avLst>
                                <a:gd name="adj1" fmla="val 13823854"/>
                                <a:gd name="adj2" fmla="val 147605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Straight Connector 30"/>
                          <wps:cNvCnPr/>
                          <wps:spPr>
                            <a:xfrm flipV="1">
                              <a:off x="765842" y="624968"/>
                              <a:ext cx="566671" cy="9659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8" name="Straight Connector 288"/>
                          <wps:cNvCnPr/>
                          <wps:spPr>
                            <a:xfrm flipV="1">
                              <a:off x="765842" y="809385"/>
                              <a:ext cx="1374338" cy="77851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0" name="Arc 290"/>
                          <wps:cNvSpPr/>
                          <wps:spPr>
                            <a:xfrm>
                              <a:off x="811947" y="811946"/>
                              <a:ext cx="1641475" cy="1603375"/>
                            </a:xfrm>
                            <a:prstGeom prst="arc">
                              <a:avLst>
                                <a:gd name="adj1" fmla="val 17327638"/>
                                <a:gd name="adj2" fmla="val 1820156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Arc 291"/>
                          <wps:cNvSpPr/>
                          <wps:spPr>
                            <a:xfrm>
                              <a:off x="368834" y="0"/>
                              <a:ext cx="1641475" cy="1603375"/>
                            </a:xfrm>
                            <a:prstGeom prst="arc">
                              <a:avLst>
                                <a:gd name="adj1" fmla="val 21485501"/>
                                <a:gd name="adj2" fmla="val 94318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293" o:spid="_x0000_s1026" alt="Title: Diagram showing 60 degree construction and then angle bisector and correct angle marked - Description: Diagram showing 60 degree construction and then angle bisector and correct angle marked" style="position:absolute;margin-left:25.35pt;margin-top:-13.75pt;width:227.6pt;height:190.2pt;z-index:251808768" coordsize="28905,24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9CdKwUAAAMhAAAOAAAAZHJzL2Uyb0RvYy54bWzsWllv4zYQfi/Q/0DovbHuw4izCJImLbDY&#10;DZpt95mhKFmtRKokHTv99R0ekp3DyW62TtFCLzLvIef4Zob08btN16JbKmTD2cILjnwPUUZ42bB6&#10;4f366eKH3ENSYVbiljO68O6o9N6dfP/d8bqf05AveVtSgWARJufrfuEtlerns5kkS9phecR7yqCz&#10;4qLDCqqinpUCr2H1rp2Fvp/O1lyUveCESgmt57bTOzHrVxUl6mNVSapQu/Bgb8p8hfne6O/s5BjP&#10;a4H7ZUPcNvArdtHhhgHRcalzrDBaiebRUl1DBJe8UkeEdzNeVQ2h5gxwmsB/cJpLwVe9OUs9X9f9&#10;yCZg7QM+vXpZ8uH2SqCmXHhhEXmI4Q6EZOgi01BSSYBd5w0GJnVILrlmPkp9VNJaUIoIZ1KJFVGg&#10;AAjkjNSS6kLdUnTTSBAAF6adcCGg5ro6LP6gJQikUS1QPNT6IN51X8/hlJeiv+6vhGuobU1LbFOJ&#10;Tv+CLNDGKMbdqBh0oxCBxjAv/CQJPUSgL4yDJAoDqzpkCfr1aB5Z/vjCzNlAeKb3N25n3YMZyK2k&#10;5bdJ+nqJe2oUSGoeOEkHySDoU0EQ1AxTzIiRRXIugVt7+ZMlYZyZiXg+MClI40A3GiYFqR9FdsR4&#10;VDzvhVSXlHdIFxYeFsQYDb59L5WxntJpIC5/DzxUdS0Y4y1uUZClsZ9kjun1zjAQys6wPCmCKDVm&#10;DWTdulAaCGsiLUNrgKow831DXfK2KS+attWdBnjoWSsQkF14amNIwgo7o6DWspNjkNzAJVNSdy21&#10;6/9CKzAp0JvAEtBgtl0TE0KZGtZtGYzW0yrYwTjR7ey5iW68nkoN0H3N5HGGocyZGid3DePiqW1v&#10;WVHZ8QMH7Lk1C254eQc6JriFWdmTiwYE/R5LdYUFiBIQGHyF+gifquUgBe5KHlpy8ddT7Xo8GAH0&#10;emgNOL3w5J8rLKiH2p8ZmEcRxLEGdlOJkyyEitjtudntYavujINcQblgd6aox6t2KFaCd5/BpZxq&#10;qtCFGQHaC48oMVTOlPUf4JQIPT01wwDMe6zes+ueDFLXKvdp8xmL3mm7AkP5wAeTdNoJpufU047V&#10;8mD8dKV41SjdueWrqwA8WFAzoDHi24jiYBD3UTy09j2hoGblFgWLgU/XSuCmXip0xhmz/qrYgcQz&#10;5rzGYOwWuVHVNv1Pg7Cd88jSJI9BAOAlgiTP/Si2XmKAyDAA2AxArbQfGVBqcEADRjl1aRumofuR&#10;nmj81M0OxsAxTTBmAfSfhbHB+Jy9vYFfDkfT1X4Zaq/xy5EfvaFfDoMgKPw4tWq+1y8naZL5kR4E&#10;YDd55X2xwOSV/+te+S1QYkzTDEoYq3Ke7eXoPQdzjTPjoLKgyKL8vn86aAgf5WGUJ84j7oUKSCFS&#10;iPQNokxg8UziMIHFBBY7N19DXnE/yI0g1rTZwBNRLnRuI4znwtzf9oe5aRgX6QMUSdI0hVTdBLlF&#10;Chm5CUjAmKdI1+X6o+3aa4IvyPbHGQdI2P+FSDeHa+G9ehlC7zcrZu4X4G0euLcoiyPweUYzsyxP&#10;IBWzMemkmZNmulvwETFNeFXsYuRXxVcm1HKJ0ZD/HzS+yqIwS4eIbn98lcNDQ2Ihe4qvpvhKX57+&#10;T69I3yIZKyDOsY7MwoW51v/idCxK8xzuCPV9ocGZt3lMCYM4TxL/pceUIo6CfMrD4Kr1waPQ/Qec&#10;Q0Zm01OKuQE/6FPK9gHWPLCYl3ZzT+n+FaCf8nfrZtT2vwsnfwMAAP//AwBQSwMEFAAGAAgAAAAh&#10;APdNZHrhAAAACgEAAA8AAABkcnMvZG93bnJldi54bWxMj8FqwzAQRO+F/oPYQm+JZAc1jet1CKHt&#10;KRSaFEpvirWxTSzJWIrt/H3VU3Nc5jHzNl9PpmUD9b5xFiGZC2BkS6cbWyF8Hd5mz8B8UFar1llC&#10;uJKHdXF/l6tMu9F+0rAPFYsl1mcKoQ6hyzj3ZU1G+bnryMbs5HqjQjz7iutejbHctDwV4okb1di4&#10;UKuOtjWV5/3FILyPatwsktdhdz5trz8H+fG9Swjx8WHavAALNIV/GP70ozoU0enoLlZ71iJIsYwk&#10;wixdSmARkEKugB0RFjJdAS9yfvtC8QsAAP//AwBQSwECLQAUAAYACAAAACEAtoM4kv4AAADhAQAA&#10;EwAAAAAAAAAAAAAAAAAAAAAAW0NvbnRlbnRfVHlwZXNdLnhtbFBLAQItABQABgAIAAAAIQA4/SH/&#10;1gAAAJQBAAALAAAAAAAAAAAAAAAAAC8BAABfcmVscy8ucmVsc1BLAQItABQABgAIAAAAIQAKr9Cd&#10;KwUAAAMhAAAOAAAAAAAAAAAAAAAAAC4CAABkcnMvZTJvRG9jLnhtbFBLAQItABQABgAIAAAAIQD3&#10;TWR64QAAAAoBAAAPAAAAAAAAAAAAAAAAAIUHAABkcnMvZG93bnJldi54bWxQSwUGAAAAAAQABADz&#10;AAAAkwgAAAAA&#10;">
                <v:shape id="Arc 15" o:spid="_x0000_s1027" style="position:absolute;top:7524;width:16414;height:16034;visibility:visible;mso-wrap-style:square;v-text-anchor:middle" coordsize="1641475,160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v8uMEA&#10;AADbAAAADwAAAGRycy9kb3ducmV2LnhtbERP32vCMBB+F/wfwgl709SNltEZpRsMhjhwKj4fza3p&#10;1lxKkmn97xdB8O0+vp+3WA22EyfyoXWsYD7LQBDXTrfcKDjs36fPIEJE1tg5JgUXCrBajkcLLLU7&#10;8xeddrERKYRDiQpMjH0pZagNWQwz1xMn7tt5izFB30jt8ZzCbScfs6yQFltODQZ7ejNU/+7+rILC&#10;vxab9kj7Jz+vfjbrfGvyz0qph8lQvYCINMS7+Ob+0Gl+Dtdf0gF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L/LjBAAAA2wAAAA8AAAAAAAAAAAAAAAAAmAIAAGRycy9kb3du&#10;cmV2LnhtbFBLBQYAAAAABAAEAPUAAACGAwAAAAA=&#10;" path="m1148181,66566nsc1216951,95793,1281295,134088,1339418,180384l820738,801688,1148181,66566xem1148181,66566nfc1216951,95793,1281295,134088,1339418,180384e" filled="f" strokecolor="black [3213]" strokeweight="1pt">
                  <v:path arrowok="t" o:connecttype="custom" o:connectlocs="1148181,66566;1339418,180384" o:connectangles="0,0"/>
                </v:shape>
                <v:group id="Group 292" o:spid="_x0000_s1028" style="position:absolute;width:28905;height:24153" coordsize="28905,241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Straight Connector 9" o:spid="_x0000_s1029" style="position:absolute;flip:x;visibility:visible;mso-wrap-style:square" from="7658,15880" to="28905,1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4rMMMAAADaAAAADwAAAGRycy9kb3ducmV2LnhtbESPQWvCQBSE74L/YXmCN92kWNE0q1jR&#10;UjyUatr7I/u6CWbfhuyq6b/vFgSPw8x8w+Tr3jbiSp2vHStIpwkI4tLpmo2Cr2I/WYDwAVlj45gU&#10;/JKH9Wo4yDHT7sZHup6CERHCPkMFVQhtJqUvK7Lop64ljt6P6yyGKDsjdYe3CLeNfEqSubRYc1yo&#10;sKVtReX5dLEKdqjfZsfD804XH5/GzPo0ef1OlRqP+s0LiEB9eITv7XetYAn/V+IN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KzDDAAAA2gAAAA8AAAAAAAAAAAAA&#10;AAAAoQIAAGRycy9kb3ducmV2LnhtbFBLBQYAAAAABAAEAPkAAACRAwAAAAA=&#10;" strokecolor="black [3213]" strokeweight="1.5pt"/>
                  <v:shape id="Arc 22" o:spid="_x0000_s1030" style="position:absolute;top:7530;width:16414;height:16034;visibility:visible;mso-wrap-style:square;v-text-anchor:middle" coordsize="1641475,160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6uccQA&#10;AADbAAAADwAAAGRycy9kb3ducmV2LnhtbESPUWvCMBSF3wf+h3CFvc3UDsuoRqmCMIaDqcPnS3Nt&#10;qs1NSTLt/v0yGOzxcM75DmexGmwnbuRD61jBdJKBIK6dbrlR8HncPr2ACBFZY+eYFHxTgNVy9LDA&#10;Urs77+l2iI1IEA4lKjAx9qWUoTZkMUxcT5y8s/MWY5K+kdrjPcFtJ/MsK6TFltOCwZ42hurr4csq&#10;KPy62LUnOj77aXXZvc0+zOy9UupxPFRzEJGG+B/+a79qBXkOv1/SD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OrnHEAAAA2wAAAA8AAAAAAAAAAAAAAAAAmAIAAGRycy9k&#10;b3ducmV2LnhtbFBLBQYAAAAABAAEAPUAAACJAwAAAAA=&#10;" path="m1633076,687291nsc1645264,769869,1644181,853799,1629866,936050l820738,801688,1633076,687291xem1633076,687291nfc1645264,769869,1644181,853799,1629866,936050e" filled="f" strokecolor="black [3213]" strokeweight="1pt">
                    <v:path arrowok="t" o:connecttype="custom" o:connectlocs="1633076,687291;1629866,936050" o:connectangles="0,0"/>
                  </v:shape>
                  <v:shape id="Arc 23" o:spid="_x0000_s1031" style="position:absolute;left:8119;top:7197;width:16415;height:16034;visibility:visible;mso-wrap-style:square;v-text-anchor:middle" coordsize="1641475,160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IL6sQA&#10;AADbAAAADwAAAGRycy9kb3ducmV2LnhtbESP3WoCMRSE7wu+QzhC7zSr4iJbo2wLQikK/uH1YXO6&#10;2XZzsiRRt29vCoVeDjPzDbNc97YVN/KhcaxgMs5AEFdON1wrOJ82owWIEJE1to5JwQ8FWK8GT0ss&#10;tLvzgW7HWIsE4VCgAhNjV0gZKkMWw9h1xMn7dN5iTNLXUnu8J7ht5TTLcmmx4bRgsKM3Q9X38WoV&#10;5P413zYXOs38pPzafsz3Zr4rlXoe9uULiEh9/A//td+1gukMfr+k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C+rEAAAA2wAAAA8AAAAAAAAAAAAAAAAAmAIAAGRycy9k&#10;b3ducmV2LnhtbFBLBQYAAAAABAAEAPUAAACJAwAAAAA=&#10;" path="m304865,178158nsc362324,132801,425790,95229,493542,66461l820738,801688,304865,178158xem304865,178158nfc362324,132801,425790,95229,493542,66461e" filled="f" strokecolor="black [3213]" strokeweight="1pt">
                    <v:path arrowok="t" o:connecttype="custom" o:connectlocs="304865,178158;493542,66461" o:connectangles="0,0"/>
                  </v:shape>
                  <v:line id="Straight Connector 30" o:spid="_x0000_s1032" style="position:absolute;flip:y;visibility:visible;mso-wrap-style:square" from="7658,6249" to="13325,1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HMcEAAADbAAAADwAAAGRycy9kb3ducmV2LnhtbERPyWrDMBC9B/oPYgq9NbLbNAQnikmK&#10;W0oOIet9sKayqTUylmq7f18dAjk+3r7KR9uInjpfO1aQThMQxKXTNRsFl/PH8wKED8gaG8ek4I88&#10;5OuHyQoz7QY+Un8KRsQQ9hkqqEJoMyl9WZFFP3UtceS+XWcxRNgZqTscYrht5EuSzKXFmmNDhS29&#10;V1T+nH6tggL15+y4eyv0eX8wZjamyfaaKvX0OG6WIAKN4S6+ub+0gte4Pn6JP0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ocxwQAAANsAAAAPAAAAAAAAAAAAAAAA&#10;AKECAABkcnMvZG93bnJldi54bWxQSwUGAAAAAAQABAD5AAAAjwMAAAAA&#10;" strokecolor="black [3213]" strokeweight="1.5pt"/>
                  <v:line id="Straight Connector 288" o:spid="_x0000_s1033" style="position:absolute;flip:y;visibility:visible;mso-wrap-style:square" from="7658,8093" to="21401,15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MEosAAAADcAAAADwAAAGRycy9kb3ducmV2LnhtbERPy4rCMBTdC/5DuMLsNK2olI5RVByR&#10;WYiv2V+aO2mZ5qY0UevfTxaCy8N5z5edrcWdWl85VpCOEhDEhdMVGwXXy9cwA+EDssbaMSl4kofl&#10;ot+bY67dg090PwcjYgj7HBWUITS5lL4oyaIfuYY4cr+utRgibI3ULT5iuK3lOElm0mLFsaHEhjYl&#10;FX/nm1WwRb2bnL6nW305HI2ZdGmy/kmV+hh0q08QgbrwFr/ce61gnMW18Uw8AnLx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DDBKLAAAAA3AAAAA8AAAAAAAAAAAAAAAAA&#10;oQIAAGRycy9kb3ducmV2LnhtbFBLBQYAAAAABAAEAPkAAACOAwAAAAA=&#10;" strokecolor="black [3213]" strokeweight="1.5pt"/>
                  <v:shape id="Arc 290" o:spid="_x0000_s1034" style="position:absolute;left:8119;top:8119;width:16415;height:16034;visibility:visible;mso-wrap-style:square;v-text-anchor:middle" coordsize="1641475,160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Q3S8IA&#10;AADcAAAADwAAAGRycy9kb3ducmV2LnhtbERPXWvCMBR9H/gfwh3sTVMdllmNUgVhDAWn4vOluWu6&#10;NTclybT79+ZB2OPhfC9WvW3FlXxoHCsYjzIQxJXTDdcKzqft8A1EiMgaW8ek4I8CrJaDpwUW2t34&#10;k67HWIsUwqFABSbGrpAyVIYshpHriBP35bzFmKCvpfZ4S+G2lZMsy6XFhlODwY42hqqf469VkPt1&#10;vmsudHr14/J79zE9mOm+VOrluS/nICL18V/8cL9rBZNZmp/OpCM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hDdLwgAAANwAAAAPAAAAAAAAAAAAAAAAAJgCAABkcnMvZG93&#10;bnJldi54bWxQSwUGAAAAAAQABAD1AAAAhwMAAAAA&#10;" path="m1079631,40930nsc1144769,62080,1206933,91128,1264668,127395l820738,801688,1079631,40930xem1079631,40930nfc1144769,62080,1206933,91128,1264668,127395e" filled="f" strokecolor="black [3213]" strokeweight="1pt">
                    <v:path arrowok="t" o:connecttype="custom" o:connectlocs="1079631,40930;1264668,127395" o:connectangles="0,0"/>
                  </v:shape>
                  <v:shape id="Arc 291" o:spid="_x0000_s1035" style="position:absolute;left:3688;width:16415;height:16033;visibility:visible;mso-wrap-style:square;v-text-anchor:middle" coordsize="1641475,160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S0MUA&#10;AADcAAAADwAAAGRycy9kb3ducmV2LnhtbESPUUvDMBSF3wX/Q7iCb1vayYp2TUcVBJEJ2onPl+au&#10;qTY3JYlb/fdGGPh4OOd8h1NtZzuKI/kwOFaQLzMQxJ3TA/cK3vePi1sQISJrHB2Tgh8KsK0vLyos&#10;tTvxGx3b2IsE4VCiAhPjVEoZOkMWw9JNxMk7OG8xJul7qT2eEtyOcpVlhbQ4cFowONGDoe6r/bYK&#10;Cn9f7IYP2t/4vPncPa9fzfqlUer6am42ICLN8T98bj9pBau7HP7OpCMg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JLQxQAAANwAAAAPAAAAAAAAAAAAAAAAAJgCAABkcnMv&#10;ZG93bnJldi54bWxQSwUGAAAAAAQABAD1AAAAigMAAAAA&#10;" path="m1640998,774357nsc1643939,858564,1633271,942698,1609387,1023660l820738,801688r820260,-27331xem1640998,774357nfc1643939,858564,1633271,942698,1609387,1023660e" filled="f" strokecolor="black [3213]" strokeweight="1pt">
                    <v:path arrowok="t" o:connecttype="custom" o:connectlocs="1640998,774357;1609387,1023660" o:connectangles="0,0"/>
                  </v:shape>
                </v:group>
              </v:group>
            </w:pict>
          </mc:Fallback>
        </mc:AlternateContent>
      </w:r>
      <w:r w:rsidR="00B34D36" w:rsidRPr="000D3D14">
        <w:rPr>
          <w:rFonts w:eastAsiaTheme="minorHAnsi" w:cs="Arial"/>
          <w:szCs w:val="22"/>
          <w:lang w:eastAsia="en-US"/>
        </w:rPr>
        <w:t>Diagram</w:t>
      </w:r>
      <w:r w:rsidR="00B34D36">
        <w:rPr>
          <w:rFonts w:eastAsiaTheme="minorHAnsi" w:cs="Arial"/>
          <w:szCs w:val="22"/>
          <w:lang w:eastAsia="en-US"/>
        </w:rPr>
        <w:t xml:space="preserve"> showing 60 degree construction and then angle bisector and correct angle marked.</w:t>
      </w:r>
    </w:p>
    <w:p w:rsidR="00DD479E" w:rsidRDefault="00DD479E" w:rsidP="00DD479E">
      <w:pPr>
        <w:pStyle w:val="Normal1"/>
        <w:spacing w:line="240" w:lineRule="auto"/>
        <w:ind w:left="360"/>
        <w:rPr>
          <w:rFonts w:eastAsiaTheme="minorHAnsi" w:cs="Arial"/>
          <w:szCs w:val="22"/>
          <w:lang w:eastAsia="en-US"/>
        </w:rPr>
      </w:pPr>
    </w:p>
    <w:p w:rsidR="00DD479E" w:rsidRDefault="00DD479E" w:rsidP="00DD479E">
      <w:pPr>
        <w:pStyle w:val="Normal1"/>
        <w:spacing w:line="240" w:lineRule="auto"/>
        <w:ind w:left="360"/>
        <w:rPr>
          <w:rFonts w:eastAsiaTheme="minorHAnsi" w:cs="Arial"/>
          <w:szCs w:val="22"/>
          <w:lang w:eastAsia="en-US"/>
        </w:rPr>
      </w:pPr>
    </w:p>
    <w:p w:rsidR="00DD479E" w:rsidRDefault="00DD479E" w:rsidP="00DD479E">
      <w:pPr>
        <w:pStyle w:val="Normal1"/>
        <w:spacing w:line="240" w:lineRule="auto"/>
        <w:ind w:left="360"/>
        <w:rPr>
          <w:rFonts w:eastAsiaTheme="minorHAnsi" w:cs="Arial"/>
          <w:szCs w:val="22"/>
          <w:lang w:eastAsia="en-US"/>
        </w:rPr>
      </w:pPr>
    </w:p>
    <w:p w:rsidR="00DD479E" w:rsidRDefault="004453E8" w:rsidP="00DD479E">
      <w:pPr>
        <w:pStyle w:val="Normal1"/>
        <w:spacing w:line="240" w:lineRule="auto"/>
        <w:ind w:left="360"/>
        <w:rPr>
          <w:rFonts w:eastAsiaTheme="minorHAnsi" w:cs="Arial"/>
          <w:szCs w:val="22"/>
          <w:lang w:eastAsia="en-US"/>
        </w:rPr>
      </w:pPr>
      <w:r>
        <w:rPr>
          <w:rFonts w:eastAsiaTheme="minorHAnsi" w:cs="Arial"/>
          <w:noProof/>
          <w:szCs w:val="22"/>
        </w:rPr>
        <mc:AlternateContent>
          <mc:Choice Requires="wps">
            <w:drawing>
              <wp:anchor distT="0" distB="0" distL="114300" distR="114300" simplePos="0" relativeHeight="251809792" behindDoc="0" locked="0" layoutInCell="1" allowOverlap="1" wp14:anchorId="0BFB96FA" wp14:editId="4DDB9CC2">
                <wp:simplePos x="0" y="0"/>
                <wp:positionH relativeFrom="column">
                  <wp:posOffset>658481</wp:posOffset>
                </wp:positionH>
                <wp:positionV relativeFrom="paragraph">
                  <wp:posOffset>135644</wp:posOffset>
                </wp:positionV>
                <wp:extent cx="914400" cy="914400"/>
                <wp:effectExtent l="0" t="0" r="19050" b="19050"/>
                <wp:wrapNone/>
                <wp:docPr id="354" name="Arc 354"/>
                <wp:cNvGraphicFramePr/>
                <a:graphic xmlns:a="http://schemas.openxmlformats.org/drawingml/2006/main">
                  <a:graphicData uri="http://schemas.microsoft.com/office/word/2010/wordprocessingShape">
                    <wps:wsp>
                      <wps:cNvSpPr/>
                      <wps:spPr>
                        <a:xfrm>
                          <a:off x="0" y="0"/>
                          <a:ext cx="914400" cy="914400"/>
                        </a:xfrm>
                        <a:prstGeom prst="arc">
                          <a:avLst>
                            <a:gd name="adj1" fmla="val 178082"/>
                            <a:gd name="adj2" fmla="val 1976466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Arc 354" o:spid="_x0000_s1026" style="position:absolute;margin-left:51.85pt;margin-top:10.7pt;width:1in;height:1in;z-index:251809792;visibility:visible;mso-wrap-style:square;mso-wrap-distance-left:9pt;mso-wrap-distance-top:0;mso-wrap-distance-right:9pt;mso-wrap-distance-bottom:0;mso-position-horizontal:absolute;mso-position-horizontal-relative:text;mso-position-vertical:absolute;mso-position-vertical-relative:text;v-text-anchor:middle" coordsize="914400,91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m0UlAIAALEFAAAOAAAAZHJzL2Uyb0RvYy54bWysVN1P2zAQf5+0/8Hy+0jblRYqUlSBmCYh&#10;qAYTz8axaSbb553dpt1fv7OTtGVDkzbtxbnLff/u4+Jyaw3bKAw1uJIPTwacKSehqt1Lyb8+3nw4&#10;4yxE4SphwKmS71Tgl/P37y4aP1MjWIGpFDJy4sKs8SVfxehnRRHkSlkRTsArR0INaEUkFl+KCkVD&#10;3q0pRoPBpGgAK48gVQj097oV8nn2r7WS8V7roCIzJafcYn4xv8/pLeYXYvaCwq9q2aUh/iELK2pH&#10;QfeurkUUbI31b65sLREC6HgiwRagdS1VroGqGQ5+qeZhJbzKtRA4we9hCv/PrbzbLJHVVck/no45&#10;c8JSkxYoWWIJnMaHGek8+CV2XCAyVbrVaNOXamDbDOhuD6jaRibp5/lwPB4Q7JJEHU1eioOxxxA/&#10;KbAsESUXKDOKYnMbYoaz6lIS1bchZ9oa6s5GGDacng3ORl37jpRGr5TOp5PxZHKa1Cho55WoPmwK&#10;YRxraHJHU0o08QFMXd3UxmQmzaG6MsgoaMnjdtj5OtIif8ZRgARVC06m4s6o1v8XpQlhgmPYBnjt&#10;U0ipXOz9GkfayUxTBnvDLrM/GXb6yVTluf8b471Fjgwu7o1t7QDfSvsAhW71ewTauhMEz1DtaLgQ&#10;2q0LXt7U1OZbEeJSIDWSJoNOR7ynRxugLkBHcbYC/PHW/6RP009Szhpa25KH72uBijPz2dFe5Cmj&#10;Pc/M+HQ6ohh4LHk+lri1vQLqK40WZZfJpB9NT2oE+0QXZpGikkg4SbFLLiP2zFVszwndKKkWi6xG&#10;u+1FvHUPXvZdTyP3uH0S6LtZj7Qkd9CveDed7aAedFM/HCzWEXQdk/CAa8fQXSDq1eE55rPW4dLO&#10;fwIAAP//AwBQSwMEFAAGAAgAAAAhABDCDhbcAAAACgEAAA8AAABkcnMvZG93bnJldi54bWxMj0FP&#10;g0AQhe8m/ofNmHizSymCQZbGkOjNQ0vjeYERiOws7m5b+PeOJz2+eS/vfVPsFzOJCzo/WlKw3UQg&#10;kFrbjdQrONWvD08gfNDU6ckSKljRw768vSl03tkrHfByDL3gEvK5VjCEMOdS+nZAo/3GzkjsfVpn&#10;dGDpetk5feVyM8k4ilJp9Ei8MOgZqwHbr+PZ8Ej9RvXuu2rW0GOWvn+46rA6pe7vlpdnEAGX8BeG&#10;X3xGh5KZGnumzouJdbTLOKog3iYgOBAnGR8adtLHBGRZyP8vlD8AAAD//wMAUEsBAi0AFAAGAAgA&#10;AAAhALaDOJL+AAAA4QEAABMAAAAAAAAAAAAAAAAAAAAAAFtDb250ZW50X1R5cGVzXS54bWxQSwEC&#10;LQAUAAYACAAAACEAOP0h/9YAAACUAQAACwAAAAAAAAAAAAAAAAAvAQAAX3JlbHMvLnJlbHNQSwEC&#10;LQAUAAYACAAAACEArdJtFJQCAACxBQAADgAAAAAAAAAAAAAAAAAuAgAAZHJzL2Uyb0RvYy54bWxQ&#10;SwECLQAUAAYACAAAACEAEMIOFtwAAAAKAQAADwAAAAAAAAAAAAAAAADuBAAAZHJzL2Rvd25yZXYu&#10;eG1sUEsFBgAAAAAEAAQA8wAAAPcFAAAAAA==&#10;" path="m913787,480873nsc902047,707310,726122,890933,500395,912355,274668,933777,67343,786524,13218,566338,-40907,346152,74521,119561,284454,33891,494387,-51780,735394,29355,850777,224542l457200,457200r456587,23673xem913787,480873nfc902047,707310,726122,890933,500395,912355,274668,933777,67343,786524,13218,566338,-40907,346152,74521,119561,284454,33891,494387,-51780,735394,29355,850777,224542e" filled="f" strokecolor="black [3213]" strokeweight="1pt">
                <v:path arrowok="t" o:connecttype="custom" o:connectlocs="913787,480873;500395,912355;13218,566338;284454,33891;850777,224542" o:connectangles="0,0,0,0,0"/>
              </v:shape>
            </w:pict>
          </mc:Fallback>
        </mc:AlternateContent>
      </w:r>
    </w:p>
    <w:p w:rsidR="00DD479E" w:rsidRDefault="00DD479E" w:rsidP="00DD479E">
      <w:pPr>
        <w:pStyle w:val="Normal1"/>
        <w:spacing w:line="240" w:lineRule="auto"/>
        <w:ind w:left="360"/>
        <w:rPr>
          <w:rFonts w:eastAsiaTheme="minorHAnsi" w:cs="Arial"/>
          <w:szCs w:val="22"/>
          <w:lang w:eastAsia="en-US"/>
        </w:rPr>
      </w:pPr>
    </w:p>
    <w:p w:rsidR="00DD479E" w:rsidRDefault="00125C1E" w:rsidP="00DD479E">
      <w:pPr>
        <w:pStyle w:val="Normal1"/>
        <w:spacing w:line="240" w:lineRule="auto"/>
        <w:ind w:left="360"/>
        <w:rPr>
          <w:rFonts w:eastAsiaTheme="minorHAnsi" w:cs="Arial"/>
          <w:szCs w:val="22"/>
          <w:lang w:eastAsia="en-US"/>
        </w:rPr>
      </w:pPr>
      <w:r>
        <w:rPr>
          <w:rFonts w:eastAsiaTheme="minorHAnsi" w:cs="Arial"/>
          <w:noProof/>
          <w:szCs w:val="22"/>
        </w:rPr>
        <mc:AlternateContent>
          <mc:Choice Requires="wpg">
            <w:drawing>
              <wp:anchor distT="0" distB="0" distL="114300" distR="114300" simplePos="0" relativeHeight="251831296" behindDoc="0" locked="0" layoutInCell="1" allowOverlap="1" wp14:anchorId="68710140" wp14:editId="5249EE88">
                <wp:simplePos x="0" y="0"/>
                <wp:positionH relativeFrom="column">
                  <wp:posOffset>-929005</wp:posOffset>
                </wp:positionH>
                <wp:positionV relativeFrom="paragraph">
                  <wp:posOffset>59055</wp:posOffset>
                </wp:positionV>
                <wp:extent cx="5476875" cy="3886200"/>
                <wp:effectExtent l="0" t="0" r="9525" b="0"/>
                <wp:wrapNone/>
                <wp:docPr id="395" name="Group 395" descr="2 arcs of 3 cm and 5 cm and two lines 0.5 cm above and below railway line with correct area shaded." title="2 arcs of 3 cm and 5 cm and two lines 0.5 cm above and below railway line with correct area shaded."/>
                <wp:cNvGraphicFramePr/>
                <a:graphic xmlns:a="http://schemas.openxmlformats.org/drawingml/2006/main">
                  <a:graphicData uri="http://schemas.microsoft.com/office/word/2010/wordprocessingGroup">
                    <wpg:wgp>
                      <wpg:cNvGrpSpPr/>
                      <wpg:grpSpPr>
                        <a:xfrm>
                          <a:off x="0" y="0"/>
                          <a:ext cx="5476875" cy="3886200"/>
                          <a:chOff x="0" y="0"/>
                          <a:chExt cx="5476875" cy="3886200"/>
                        </a:xfrm>
                      </wpg:grpSpPr>
                      <wps:wsp>
                        <wps:cNvPr id="392" name="Freeform 392"/>
                        <wps:cNvSpPr/>
                        <wps:spPr>
                          <a:xfrm>
                            <a:off x="3152775" y="1619250"/>
                            <a:ext cx="399901" cy="1083527"/>
                          </a:xfrm>
                          <a:custGeom>
                            <a:avLst/>
                            <a:gdLst>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28175 w 420070"/>
                              <a:gd name="connsiteY42" fmla="*/ 637774 h 1099094"/>
                              <a:gd name="connsiteX43" fmla="*/ 30736 w 420070"/>
                              <a:gd name="connsiteY43" fmla="*/ 630090 h 1099094"/>
                              <a:gd name="connsiteX44" fmla="*/ 35859 w 420070"/>
                              <a:gd name="connsiteY44" fmla="*/ 594232 h 1099094"/>
                              <a:gd name="connsiteX45" fmla="*/ 38420 w 420070"/>
                              <a:gd name="connsiteY45" fmla="*/ 530198 h 1099094"/>
                              <a:gd name="connsiteX46" fmla="*/ 46105 w 420070"/>
                              <a:gd name="connsiteY46" fmla="*/ 507146 h 1099094"/>
                              <a:gd name="connsiteX47" fmla="*/ 51227 w 420070"/>
                              <a:gd name="connsiteY47" fmla="*/ 484094 h 1099094"/>
                              <a:gd name="connsiteX48" fmla="*/ 56350 w 420070"/>
                              <a:gd name="connsiteY48" fmla="*/ 468726 h 1099094"/>
                              <a:gd name="connsiteX49" fmla="*/ 61473 w 420070"/>
                              <a:gd name="connsiteY49" fmla="*/ 443112 h 1099094"/>
                              <a:gd name="connsiteX50" fmla="*/ 66595 w 420070"/>
                              <a:gd name="connsiteY50" fmla="*/ 435428 h 1099094"/>
                              <a:gd name="connsiteX51" fmla="*/ 69157 w 420070"/>
                              <a:gd name="connsiteY51" fmla="*/ 427744 h 1099094"/>
                              <a:gd name="connsiteX52" fmla="*/ 74279 w 420070"/>
                              <a:gd name="connsiteY52" fmla="*/ 420060 h 1099094"/>
                              <a:gd name="connsiteX53" fmla="*/ 87086 w 420070"/>
                              <a:gd name="connsiteY53" fmla="*/ 397008 h 1099094"/>
                              <a:gd name="connsiteX54" fmla="*/ 94770 w 420070"/>
                              <a:gd name="connsiteY54" fmla="*/ 394447 h 1099094"/>
                              <a:gd name="connsiteX55" fmla="*/ 107577 w 420070"/>
                              <a:gd name="connsiteY55" fmla="*/ 379079 h 1099094"/>
                              <a:gd name="connsiteX56" fmla="*/ 110138 w 420070"/>
                              <a:gd name="connsiteY56" fmla="*/ 371395 h 1099094"/>
                              <a:gd name="connsiteX57" fmla="*/ 117822 w 420070"/>
                              <a:gd name="connsiteY57" fmla="*/ 368833 h 1099094"/>
                              <a:gd name="connsiteX58" fmla="*/ 133190 w 420070"/>
                              <a:gd name="connsiteY58" fmla="*/ 338097 h 1099094"/>
                              <a:gd name="connsiteX59" fmla="*/ 135752 w 420070"/>
                              <a:gd name="connsiteY59" fmla="*/ 330413 h 1099094"/>
                              <a:gd name="connsiteX60" fmla="*/ 140874 w 420070"/>
                              <a:gd name="connsiteY60" fmla="*/ 304800 h 1099094"/>
                              <a:gd name="connsiteX61" fmla="*/ 143436 w 420070"/>
                              <a:gd name="connsiteY61" fmla="*/ 294554 h 1099094"/>
                              <a:gd name="connsiteX62" fmla="*/ 148558 w 420070"/>
                              <a:gd name="connsiteY62" fmla="*/ 286870 h 1099094"/>
                              <a:gd name="connsiteX63" fmla="*/ 151120 w 420070"/>
                              <a:gd name="connsiteY63" fmla="*/ 279186 h 1099094"/>
                              <a:gd name="connsiteX64" fmla="*/ 158804 w 420070"/>
                              <a:gd name="connsiteY64" fmla="*/ 271502 h 1099094"/>
                              <a:gd name="connsiteX65" fmla="*/ 161365 w 420070"/>
                              <a:gd name="connsiteY65" fmla="*/ 263818 h 1099094"/>
                              <a:gd name="connsiteX66" fmla="*/ 166488 w 420070"/>
                              <a:gd name="connsiteY66" fmla="*/ 256134 h 1099094"/>
                              <a:gd name="connsiteX67" fmla="*/ 181856 w 420070"/>
                              <a:gd name="connsiteY67" fmla="*/ 238205 h 1099094"/>
                              <a:gd name="connsiteX68" fmla="*/ 189540 w 420070"/>
                              <a:gd name="connsiteY68" fmla="*/ 233082 h 1099094"/>
                              <a:gd name="connsiteX69" fmla="*/ 199785 w 420070"/>
                              <a:gd name="connsiteY69" fmla="*/ 220275 h 1099094"/>
                              <a:gd name="connsiteX70" fmla="*/ 212592 w 420070"/>
                              <a:gd name="connsiteY70" fmla="*/ 207468 h 1099094"/>
                              <a:gd name="connsiteX71" fmla="*/ 217715 w 420070"/>
                              <a:gd name="connsiteY71" fmla="*/ 192100 h 1099094"/>
                              <a:gd name="connsiteX72" fmla="*/ 220276 w 420070"/>
                              <a:gd name="connsiteY72" fmla="*/ 184416 h 1099094"/>
                              <a:gd name="connsiteX73" fmla="*/ 227960 w 420070"/>
                              <a:gd name="connsiteY73" fmla="*/ 179294 h 1099094"/>
                              <a:gd name="connsiteX74" fmla="*/ 238205 w 420070"/>
                              <a:gd name="connsiteY74" fmla="*/ 163926 h 1099094"/>
                              <a:gd name="connsiteX75" fmla="*/ 243328 w 420070"/>
                              <a:gd name="connsiteY75" fmla="*/ 148558 h 1099094"/>
                              <a:gd name="connsiteX76" fmla="*/ 245889 w 420070"/>
                              <a:gd name="connsiteY76" fmla="*/ 140874 h 1099094"/>
                              <a:gd name="connsiteX77" fmla="*/ 261257 w 420070"/>
                              <a:gd name="connsiteY77" fmla="*/ 125505 h 1099094"/>
                              <a:gd name="connsiteX78" fmla="*/ 276626 w 420070"/>
                              <a:gd name="connsiteY78" fmla="*/ 115260 h 1099094"/>
                              <a:gd name="connsiteX79" fmla="*/ 289432 w 420070"/>
                              <a:gd name="connsiteY79" fmla="*/ 99892 h 1099094"/>
                              <a:gd name="connsiteX80" fmla="*/ 299678 w 420070"/>
                              <a:gd name="connsiteY80" fmla="*/ 92208 h 1099094"/>
                              <a:gd name="connsiteX81" fmla="*/ 307362 w 420070"/>
                              <a:gd name="connsiteY81" fmla="*/ 87085 h 1099094"/>
                              <a:gd name="connsiteX82" fmla="*/ 325291 w 420070"/>
                              <a:gd name="connsiteY82" fmla="*/ 69156 h 1099094"/>
                              <a:gd name="connsiteX83" fmla="*/ 343220 w 420070"/>
                              <a:gd name="connsiteY83" fmla="*/ 51226 h 1099094"/>
                              <a:gd name="connsiteX84" fmla="*/ 350905 w 420070"/>
                              <a:gd name="connsiteY84" fmla="*/ 43542 h 1099094"/>
                              <a:gd name="connsiteX85" fmla="*/ 366273 w 420070"/>
                              <a:gd name="connsiteY85" fmla="*/ 33297 h 1099094"/>
                              <a:gd name="connsiteX86" fmla="*/ 373957 w 420070"/>
                              <a:gd name="connsiteY86" fmla="*/ 28174 h 1099094"/>
                              <a:gd name="connsiteX87" fmla="*/ 389325 w 420070"/>
                              <a:gd name="connsiteY87" fmla="*/ 15368 h 1099094"/>
                              <a:gd name="connsiteX88" fmla="*/ 386763 w 420070"/>
                              <a:gd name="connsiteY88"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30736 w 420070"/>
                              <a:gd name="connsiteY42" fmla="*/ 630090 h 1099094"/>
                              <a:gd name="connsiteX43" fmla="*/ 35859 w 420070"/>
                              <a:gd name="connsiteY43" fmla="*/ 594232 h 1099094"/>
                              <a:gd name="connsiteX44" fmla="*/ 38420 w 420070"/>
                              <a:gd name="connsiteY44" fmla="*/ 530198 h 1099094"/>
                              <a:gd name="connsiteX45" fmla="*/ 46105 w 420070"/>
                              <a:gd name="connsiteY45" fmla="*/ 507146 h 1099094"/>
                              <a:gd name="connsiteX46" fmla="*/ 51227 w 420070"/>
                              <a:gd name="connsiteY46" fmla="*/ 484094 h 1099094"/>
                              <a:gd name="connsiteX47" fmla="*/ 56350 w 420070"/>
                              <a:gd name="connsiteY47" fmla="*/ 468726 h 1099094"/>
                              <a:gd name="connsiteX48" fmla="*/ 61473 w 420070"/>
                              <a:gd name="connsiteY48" fmla="*/ 443112 h 1099094"/>
                              <a:gd name="connsiteX49" fmla="*/ 66595 w 420070"/>
                              <a:gd name="connsiteY49" fmla="*/ 435428 h 1099094"/>
                              <a:gd name="connsiteX50" fmla="*/ 69157 w 420070"/>
                              <a:gd name="connsiteY50" fmla="*/ 427744 h 1099094"/>
                              <a:gd name="connsiteX51" fmla="*/ 74279 w 420070"/>
                              <a:gd name="connsiteY51" fmla="*/ 420060 h 1099094"/>
                              <a:gd name="connsiteX52" fmla="*/ 87086 w 420070"/>
                              <a:gd name="connsiteY52" fmla="*/ 397008 h 1099094"/>
                              <a:gd name="connsiteX53" fmla="*/ 94770 w 420070"/>
                              <a:gd name="connsiteY53" fmla="*/ 394447 h 1099094"/>
                              <a:gd name="connsiteX54" fmla="*/ 107577 w 420070"/>
                              <a:gd name="connsiteY54" fmla="*/ 379079 h 1099094"/>
                              <a:gd name="connsiteX55" fmla="*/ 110138 w 420070"/>
                              <a:gd name="connsiteY55" fmla="*/ 371395 h 1099094"/>
                              <a:gd name="connsiteX56" fmla="*/ 117822 w 420070"/>
                              <a:gd name="connsiteY56" fmla="*/ 368833 h 1099094"/>
                              <a:gd name="connsiteX57" fmla="*/ 133190 w 420070"/>
                              <a:gd name="connsiteY57" fmla="*/ 338097 h 1099094"/>
                              <a:gd name="connsiteX58" fmla="*/ 135752 w 420070"/>
                              <a:gd name="connsiteY58" fmla="*/ 330413 h 1099094"/>
                              <a:gd name="connsiteX59" fmla="*/ 140874 w 420070"/>
                              <a:gd name="connsiteY59" fmla="*/ 304800 h 1099094"/>
                              <a:gd name="connsiteX60" fmla="*/ 143436 w 420070"/>
                              <a:gd name="connsiteY60" fmla="*/ 294554 h 1099094"/>
                              <a:gd name="connsiteX61" fmla="*/ 148558 w 420070"/>
                              <a:gd name="connsiteY61" fmla="*/ 286870 h 1099094"/>
                              <a:gd name="connsiteX62" fmla="*/ 151120 w 420070"/>
                              <a:gd name="connsiteY62" fmla="*/ 279186 h 1099094"/>
                              <a:gd name="connsiteX63" fmla="*/ 158804 w 420070"/>
                              <a:gd name="connsiteY63" fmla="*/ 271502 h 1099094"/>
                              <a:gd name="connsiteX64" fmla="*/ 161365 w 420070"/>
                              <a:gd name="connsiteY64" fmla="*/ 263818 h 1099094"/>
                              <a:gd name="connsiteX65" fmla="*/ 166488 w 420070"/>
                              <a:gd name="connsiteY65" fmla="*/ 256134 h 1099094"/>
                              <a:gd name="connsiteX66" fmla="*/ 181856 w 420070"/>
                              <a:gd name="connsiteY66" fmla="*/ 238205 h 1099094"/>
                              <a:gd name="connsiteX67" fmla="*/ 189540 w 420070"/>
                              <a:gd name="connsiteY67" fmla="*/ 233082 h 1099094"/>
                              <a:gd name="connsiteX68" fmla="*/ 199785 w 420070"/>
                              <a:gd name="connsiteY68" fmla="*/ 220275 h 1099094"/>
                              <a:gd name="connsiteX69" fmla="*/ 212592 w 420070"/>
                              <a:gd name="connsiteY69" fmla="*/ 207468 h 1099094"/>
                              <a:gd name="connsiteX70" fmla="*/ 217715 w 420070"/>
                              <a:gd name="connsiteY70" fmla="*/ 192100 h 1099094"/>
                              <a:gd name="connsiteX71" fmla="*/ 220276 w 420070"/>
                              <a:gd name="connsiteY71" fmla="*/ 184416 h 1099094"/>
                              <a:gd name="connsiteX72" fmla="*/ 227960 w 420070"/>
                              <a:gd name="connsiteY72" fmla="*/ 179294 h 1099094"/>
                              <a:gd name="connsiteX73" fmla="*/ 238205 w 420070"/>
                              <a:gd name="connsiteY73" fmla="*/ 163926 h 1099094"/>
                              <a:gd name="connsiteX74" fmla="*/ 243328 w 420070"/>
                              <a:gd name="connsiteY74" fmla="*/ 148558 h 1099094"/>
                              <a:gd name="connsiteX75" fmla="*/ 245889 w 420070"/>
                              <a:gd name="connsiteY75" fmla="*/ 140874 h 1099094"/>
                              <a:gd name="connsiteX76" fmla="*/ 261257 w 420070"/>
                              <a:gd name="connsiteY76" fmla="*/ 125505 h 1099094"/>
                              <a:gd name="connsiteX77" fmla="*/ 276626 w 420070"/>
                              <a:gd name="connsiteY77" fmla="*/ 115260 h 1099094"/>
                              <a:gd name="connsiteX78" fmla="*/ 289432 w 420070"/>
                              <a:gd name="connsiteY78" fmla="*/ 99892 h 1099094"/>
                              <a:gd name="connsiteX79" fmla="*/ 299678 w 420070"/>
                              <a:gd name="connsiteY79" fmla="*/ 92208 h 1099094"/>
                              <a:gd name="connsiteX80" fmla="*/ 307362 w 420070"/>
                              <a:gd name="connsiteY80" fmla="*/ 87085 h 1099094"/>
                              <a:gd name="connsiteX81" fmla="*/ 325291 w 420070"/>
                              <a:gd name="connsiteY81" fmla="*/ 69156 h 1099094"/>
                              <a:gd name="connsiteX82" fmla="*/ 343220 w 420070"/>
                              <a:gd name="connsiteY82" fmla="*/ 51226 h 1099094"/>
                              <a:gd name="connsiteX83" fmla="*/ 350905 w 420070"/>
                              <a:gd name="connsiteY83" fmla="*/ 43542 h 1099094"/>
                              <a:gd name="connsiteX84" fmla="*/ 366273 w 420070"/>
                              <a:gd name="connsiteY84" fmla="*/ 33297 h 1099094"/>
                              <a:gd name="connsiteX85" fmla="*/ 373957 w 420070"/>
                              <a:gd name="connsiteY85" fmla="*/ 28174 h 1099094"/>
                              <a:gd name="connsiteX86" fmla="*/ 389325 w 420070"/>
                              <a:gd name="connsiteY86" fmla="*/ 15368 h 1099094"/>
                              <a:gd name="connsiteX87" fmla="*/ 386763 w 420070"/>
                              <a:gd name="connsiteY87"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30736 w 420070"/>
                              <a:gd name="connsiteY42" fmla="*/ 630090 h 1099094"/>
                              <a:gd name="connsiteX43" fmla="*/ 35859 w 420070"/>
                              <a:gd name="connsiteY43" fmla="*/ 594232 h 1099094"/>
                              <a:gd name="connsiteX44" fmla="*/ 38420 w 420070"/>
                              <a:gd name="connsiteY44" fmla="*/ 530198 h 1099094"/>
                              <a:gd name="connsiteX45" fmla="*/ 46105 w 420070"/>
                              <a:gd name="connsiteY45" fmla="*/ 507146 h 1099094"/>
                              <a:gd name="connsiteX46" fmla="*/ 51227 w 420070"/>
                              <a:gd name="connsiteY46" fmla="*/ 484094 h 1099094"/>
                              <a:gd name="connsiteX47" fmla="*/ 56350 w 420070"/>
                              <a:gd name="connsiteY47" fmla="*/ 468726 h 1099094"/>
                              <a:gd name="connsiteX48" fmla="*/ 61473 w 420070"/>
                              <a:gd name="connsiteY48" fmla="*/ 443112 h 1099094"/>
                              <a:gd name="connsiteX49" fmla="*/ 66595 w 420070"/>
                              <a:gd name="connsiteY49" fmla="*/ 435428 h 1099094"/>
                              <a:gd name="connsiteX50" fmla="*/ 69157 w 420070"/>
                              <a:gd name="connsiteY50" fmla="*/ 427744 h 1099094"/>
                              <a:gd name="connsiteX51" fmla="*/ 74279 w 420070"/>
                              <a:gd name="connsiteY51" fmla="*/ 420060 h 1099094"/>
                              <a:gd name="connsiteX52" fmla="*/ 87086 w 420070"/>
                              <a:gd name="connsiteY52" fmla="*/ 397008 h 1099094"/>
                              <a:gd name="connsiteX53" fmla="*/ 94770 w 420070"/>
                              <a:gd name="connsiteY53" fmla="*/ 394447 h 1099094"/>
                              <a:gd name="connsiteX54" fmla="*/ 107577 w 420070"/>
                              <a:gd name="connsiteY54" fmla="*/ 379079 h 1099094"/>
                              <a:gd name="connsiteX55" fmla="*/ 117822 w 420070"/>
                              <a:gd name="connsiteY55" fmla="*/ 368833 h 1099094"/>
                              <a:gd name="connsiteX56" fmla="*/ 133190 w 420070"/>
                              <a:gd name="connsiteY56" fmla="*/ 338097 h 1099094"/>
                              <a:gd name="connsiteX57" fmla="*/ 135752 w 420070"/>
                              <a:gd name="connsiteY57" fmla="*/ 330413 h 1099094"/>
                              <a:gd name="connsiteX58" fmla="*/ 140874 w 420070"/>
                              <a:gd name="connsiteY58" fmla="*/ 304800 h 1099094"/>
                              <a:gd name="connsiteX59" fmla="*/ 143436 w 420070"/>
                              <a:gd name="connsiteY59" fmla="*/ 294554 h 1099094"/>
                              <a:gd name="connsiteX60" fmla="*/ 148558 w 420070"/>
                              <a:gd name="connsiteY60" fmla="*/ 286870 h 1099094"/>
                              <a:gd name="connsiteX61" fmla="*/ 151120 w 420070"/>
                              <a:gd name="connsiteY61" fmla="*/ 279186 h 1099094"/>
                              <a:gd name="connsiteX62" fmla="*/ 158804 w 420070"/>
                              <a:gd name="connsiteY62" fmla="*/ 271502 h 1099094"/>
                              <a:gd name="connsiteX63" fmla="*/ 161365 w 420070"/>
                              <a:gd name="connsiteY63" fmla="*/ 263818 h 1099094"/>
                              <a:gd name="connsiteX64" fmla="*/ 166488 w 420070"/>
                              <a:gd name="connsiteY64" fmla="*/ 256134 h 1099094"/>
                              <a:gd name="connsiteX65" fmla="*/ 181856 w 420070"/>
                              <a:gd name="connsiteY65" fmla="*/ 238205 h 1099094"/>
                              <a:gd name="connsiteX66" fmla="*/ 189540 w 420070"/>
                              <a:gd name="connsiteY66" fmla="*/ 233082 h 1099094"/>
                              <a:gd name="connsiteX67" fmla="*/ 199785 w 420070"/>
                              <a:gd name="connsiteY67" fmla="*/ 220275 h 1099094"/>
                              <a:gd name="connsiteX68" fmla="*/ 212592 w 420070"/>
                              <a:gd name="connsiteY68" fmla="*/ 207468 h 1099094"/>
                              <a:gd name="connsiteX69" fmla="*/ 217715 w 420070"/>
                              <a:gd name="connsiteY69" fmla="*/ 192100 h 1099094"/>
                              <a:gd name="connsiteX70" fmla="*/ 220276 w 420070"/>
                              <a:gd name="connsiteY70" fmla="*/ 184416 h 1099094"/>
                              <a:gd name="connsiteX71" fmla="*/ 227960 w 420070"/>
                              <a:gd name="connsiteY71" fmla="*/ 179294 h 1099094"/>
                              <a:gd name="connsiteX72" fmla="*/ 238205 w 420070"/>
                              <a:gd name="connsiteY72" fmla="*/ 163926 h 1099094"/>
                              <a:gd name="connsiteX73" fmla="*/ 243328 w 420070"/>
                              <a:gd name="connsiteY73" fmla="*/ 148558 h 1099094"/>
                              <a:gd name="connsiteX74" fmla="*/ 245889 w 420070"/>
                              <a:gd name="connsiteY74" fmla="*/ 140874 h 1099094"/>
                              <a:gd name="connsiteX75" fmla="*/ 261257 w 420070"/>
                              <a:gd name="connsiteY75" fmla="*/ 125505 h 1099094"/>
                              <a:gd name="connsiteX76" fmla="*/ 276626 w 420070"/>
                              <a:gd name="connsiteY76" fmla="*/ 115260 h 1099094"/>
                              <a:gd name="connsiteX77" fmla="*/ 289432 w 420070"/>
                              <a:gd name="connsiteY77" fmla="*/ 99892 h 1099094"/>
                              <a:gd name="connsiteX78" fmla="*/ 299678 w 420070"/>
                              <a:gd name="connsiteY78" fmla="*/ 92208 h 1099094"/>
                              <a:gd name="connsiteX79" fmla="*/ 307362 w 420070"/>
                              <a:gd name="connsiteY79" fmla="*/ 87085 h 1099094"/>
                              <a:gd name="connsiteX80" fmla="*/ 325291 w 420070"/>
                              <a:gd name="connsiteY80" fmla="*/ 69156 h 1099094"/>
                              <a:gd name="connsiteX81" fmla="*/ 343220 w 420070"/>
                              <a:gd name="connsiteY81" fmla="*/ 51226 h 1099094"/>
                              <a:gd name="connsiteX82" fmla="*/ 350905 w 420070"/>
                              <a:gd name="connsiteY82" fmla="*/ 43542 h 1099094"/>
                              <a:gd name="connsiteX83" fmla="*/ 366273 w 420070"/>
                              <a:gd name="connsiteY83" fmla="*/ 33297 h 1099094"/>
                              <a:gd name="connsiteX84" fmla="*/ 373957 w 420070"/>
                              <a:gd name="connsiteY84" fmla="*/ 28174 h 1099094"/>
                              <a:gd name="connsiteX85" fmla="*/ 389325 w 420070"/>
                              <a:gd name="connsiteY85" fmla="*/ 15368 h 1099094"/>
                              <a:gd name="connsiteX86" fmla="*/ 386763 w 420070"/>
                              <a:gd name="connsiteY86"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30736 w 420070"/>
                              <a:gd name="connsiteY42" fmla="*/ 630090 h 1099094"/>
                              <a:gd name="connsiteX43" fmla="*/ 35859 w 420070"/>
                              <a:gd name="connsiteY43" fmla="*/ 594232 h 1099094"/>
                              <a:gd name="connsiteX44" fmla="*/ 38420 w 420070"/>
                              <a:gd name="connsiteY44" fmla="*/ 530198 h 1099094"/>
                              <a:gd name="connsiteX45" fmla="*/ 46105 w 420070"/>
                              <a:gd name="connsiteY45" fmla="*/ 507146 h 1099094"/>
                              <a:gd name="connsiteX46" fmla="*/ 51227 w 420070"/>
                              <a:gd name="connsiteY46" fmla="*/ 484094 h 1099094"/>
                              <a:gd name="connsiteX47" fmla="*/ 56350 w 420070"/>
                              <a:gd name="connsiteY47" fmla="*/ 468726 h 1099094"/>
                              <a:gd name="connsiteX48" fmla="*/ 61473 w 420070"/>
                              <a:gd name="connsiteY48" fmla="*/ 443112 h 1099094"/>
                              <a:gd name="connsiteX49" fmla="*/ 66595 w 420070"/>
                              <a:gd name="connsiteY49" fmla="*/ 435428 h 1099094"/>
                              <a:gd name="connsiteX50" fmla="*/ 69157 w 420070"/>
                              <a:gd name="connsiteY50" fmla="*/ 427744 h 1099094"/>
                              <a:gd name="connsiteX51" fmla="*/ 74279 w 420070"/>
                              <a:gd name="connsiteY51" fmla="*/ 420060 h 1099094"/>
                              <a:gd name="connsiteX52" fmla="*/ 87086 w 420070"/>
                              <a:gd name="connsiteY52" fmla="*/ 397008 h 1099094"/>
                              <a:gd name="connsiteX53" fmla="*/ 94770 w 420070"/>
                              <a:gd name="connsiteY53" fmla="*/ 394447 h 1099094"/>
                              <a:gd name="connsiteX54" fmla="*/ 107577 w 420070"/>
                              <a:gd name="connsiteY54" fmla="*/ 379079 h 1099094"/>
                              <a:gd name="connsiteX55" fmla="*/ 117822 w 420070"/>
                              <a:gd name="connsiteY55" fmla="*/ 368833 h 1099094"/>
                              <a:gd name="connsiteX56" fmla="*/ 133190 w 420070"/>
                              <a:gd name="connsiteY56" fmla="*/ 338097 h 1099094"/>
                              <a:gd name="connsiteX57" fmla="*/ 135752 w 420070"/>
                              <a:gd name="connsiteY57" fmla="*/ 330413 h 1099094"/>
                              <a:gd name="connsiteX58" fmla="*/ 140874 w 420070"/>
                              <a:gd name="connsiteY58" fmla="*/ 304800 h 1099094"/>
                              <a:gd name="connsiteX59" fmla="*/ 143436 w 420070"/>
                              <a:gd name="connsiteY59" fmla="*/ 294554 h 1099094"/>
                              <a:gd name="connsiteX60" fmla="*/ 148558 w 420070"/>
                              <a:gd name="connsiteY60" fmla="*/ 286870 h 1099094"/>
                              <a:gd name="connsiteX61" fmla="*/ 151120 w 420070"/>
                              <a:gd name="connsiteY61" fmla="*/ 279186 h 1099094"/>
                              <a:gd name="connsiteX62" fmla="*/ 158804 w 420070"/>
                              <a:gd name="connsiteY62" fmla="*/ 271502 h 1099094"/>
                              <a:gd name="connsiteX63" fmla="*/ 161365 w 420070"/>
                              <a:gd name="connsiteY63" fmla="*/ 263818 h 1099094"/>
                              <a:gd name="connsiteX64" fmla="*/ 166488 w 420070"/>
                              <a:gd name="connsiteY64" fmla="*/ 256134 h 1099094"/>
                              <a:gd name="connsiteX65" fmla="*/ 181856 w 420070"/>
                              <a:gd name="connsiteY65" fmla="*/ 238205 h 1099094"/>
                              <a:gd name="connsiteX66" fmla="*/ 189540 w 420070"/>
                              <a:gd name="connsiteY66" fmla="*/ 233082 h 1099094"/>
                              <a:gd name="connsiteX67" fmla="*/ 199785 w 420070"/>
                              <a:gd name="connsiteY67" fmla="*/ 220275 h 1099094"/>
                              <a:gd name="connsiteX68" fmla="*/ 217715 w 420070"/>
                              <a:gd name="connsiteY68" fmla="*/ 192100 h 1099094"/>
                              <a:gd name="connsiteX69" fmla="*/ 220276 w 420070"/>
                              <a:gd name="connsiteY69" fmla="*/ 184416 h 1099094"/>
                              <a:gd name="connsiteX70" fmla="*/ 227960 w 420070"/>
                              <a:gd name="connsiteY70" fmla="*/ 179294 h 1099094"/>
                              <a:gd name="connsiteX71" fmla="*/ 238205 w 420070"/>
                              <a:gd name="connsiteY71" fmla="*/ 163926 h 1099094"/>
                              <a:gd name="connsiteX72" fmla="*/ 243328 w 420070"/>
                              <a:gd name="connsiteY72" fmla="*/ 148558 h 1099094"/>
                              <a:gd name="connsiteX73" fmla="*/ 245889 w 420070"/>
                              <a:gd name="connsiteY73" fmla="*/ 140874 h 1099094"/>
                              <a:gd name="connsiteX74" fmla="*/ 261257 w 420070"/>
                              <a:gd name="connsiteY74" fmla="*/ 125505 h 1099094"/>
                              <a:gd name="connsiteX75" fmla="*/ 276626 w 420070"/>
                              <a:gd name="connsiteY75" fmla="*/ 115260 h 1099094"/>
                              <a:gd name="connsiteX76" fmla="*/ 289432 w 420070"/>
                              <a:gd name="connsiteY76" fmla="*/ 99892 h 1099094"/>
                              <a:gd name="connsiteX77" fmla="*/ 299678 w 420070"/>
                              <a:gd name="connsiteY77" fmla="*/ 92208 h 1099094"/>
                              <a:gd name="connsiteX78" fmla="*/ 307362 w 420070"/>
                              <a:gd name="connsiteY78" fmla="*/ 87085 h 1099094"/>
                              <a:gd name="connsiteX79" fmla="*/ 325291 w 420070"/>
                              <a:gd name="connsiteY79" fmla="*/ 69156 h 1099094"/>
                              <a:gd name="connsiteX80" fmla="*/ 343220 w 420070"/>
                              <a:gd name="connsiteY80" fmla="*/ 51226 h 1099094"/>
                              <a:gd name="connsiteX81" fmla="*/ 350905 w 420070"/>
                              <a:gd name="connsiteY81" fmla="*/ 43542 h 1099094"/>
                              <a:gd name="connsiteX82" fmla="*/ 366273 w 420070"/>
                              <a:gd name="connsiteY82" fmla="*/ 33297 h 1099094"/>
                              <a:gd name="connsiteX83" fmla="*/ 373957 w 420070"/>
                              <a:gd name="connsiteY83" fmla="*/ 28174 h 1099094"/>
                              <a:gd name="connsiteX84" fmla="*/ 389325 w 420070"/>
                              <a:gd name="connsiteY84" fmla="*/ 15368 h 1099094"/>
                              <a:gd name="connsiteX85" fmla="*/ 386763 w 420070"/>
                              <a:gd name="connsiteY85"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30736 w 420070"/>
                              <a:gd name="connsiteY42" fmla="*/ 630090 h 1099094"/>
                              <a:gd name="connsiteX43" fmla="*/ 35859 w 420070"/>
                              <a:gd name="connsiteY43" fmla="*/ 594232 h 1099094"/>
                              <a:gd name="connsiteX44" fmla="*/ 38420 w 420070"/>
                              <a:gd name="connsiteY44" fmla="*/ 530198 h 1099094"/>
                              <a:gd name="connsiteX45" fmla="*/ 46105 w 420070"/>
                              <a:gd name="connsiteY45" fmla="*/ 507146 h 1099094"/>
                              <a:gd name="connsiteX46" fmla="*/ 51227 w 420070"/>
                              <a:gd name="connsiteY46" fmla="*/ 484094 h 1099094"/>
                              <a:gd name="connsiteX47" fmla="*/ 56350 w 420070"/>
                              <a:gd name="connsiteY47" fmla="*/ 468726 h 1099094"/>
                              <a:gd name="connsiteX48" fmla="*/ 61473 w 420070"/>
                              <a:gd name="connsiteY48" fmla="*/ 443112 h 1099094"/>
                              <a:gd name="connsiteX49" fmla="*/ 66595 w 420070"/>
                              <a:gd name="connsiteY49" fmla="*/ 435428 h 1099094"/>
                              <a:gd name="connsiteX50" fmla="*/ 69157 w 420070"/>
                              <a:gd name="connsiteY50" fmla="*/ 427744 h 1099094"/>
                              <a:gd name="connsiteX51" fmla="*/ 74279 w 420070"/>
                              <a:gd name="connsiteY51" fmla="*/ 420060 h 1099094"/>
                              <a:gd name="connsiteX52" fmla="*/ 87086 w 420070"/>
                              <a:gd name="connsiteY52" fmla="*/ 397008 h 1099094"/>
                              <a:gd name="connsiteX53" fmla="*/ 94770 w 420070"/>
                              <a:gd name="connsiteY53" fmla="*/ 394447 h 1099094"/>
                              <a:gd name="connsiteX54" fmla="*/ 107577 w 420070"/>
                              <a:gd name="connsiteY54" fmla="*/ 379079 h 1099094"/>
                              <a:gd name="connsiteX55" fmla="*/ 117822 w 420070"/>
                              <a:gd name="connsiteY55" fmla="*/ 368833 h 1099094"/>
                              <a:gd name="connsiteX56" fmla="*/ 133190 w 420070"/>
                              <a:gd name="connsiteY56" fmla="*/ 338097 h 1099094"/>
                              <a:gd name="connsiteX57" fmla="*/ 135752 w 420070"/>
                              <a:gd name="connsiteY57" fmla="*/ 330413 h 1099094"/>
                              <a:gd name="connsiteX58" fmla="*/ 140874 w 420070"/>
                              <a:gd name="connsiteY58" fmla="*/ 304800 h 1099094"/>
                              <a:gd name="connsiteX59" fmla="*/ 143436 w 420070"/>
                              <a:gd name="connsiteY59" fmla="*/ 294554 h 1099094"/>
                              <a:gd name="connsiteX60" fmla="*/ 148558 w 420070"/>
                              <a:gd name="connsiteY60" fmla="*/ 286870 h 1099094"/>
                              <a:gd name="connsiteX61" fmla="*/ 151120 w 420070"/>
                              <a:gd name="connsiteY61" fmla="*/ 279186 h 1099094"/>
                              <a:gd name="connsiteX62" fmla="*/ 158804 w 420070"/>
                              <a:gd name="connsiteY62" fmla="*/ 271502 h 1099094"/>
                              <a:gd name="connsiteX63" fmla="*/ 161365 w 420070"/>
                              <a:gd name="connsiteY63" fmla="*/ 263818 h 1099094"/>
                              <a:gd name="connsiteX64" fmla="*/ 166488 w 420070"/>
                              <a:gd name="connsiteY64" fmla="*/ 256134 h 1099094"/>
                              <a:gd name="connsiteX65" fmla="*/ 181856 w 420070"/>
                              <a:gd name="connsiteY65" fmla="*/ 238205 h 1099094"/>
                              <a:gd name="connsiteX66" fmla="*/ 189540 w 420070"/>
                              <a:gd name="connsiteY66" fmla="*/ 233082 h 1099094"/>
                              <a:gd name="connsiteX67" fmla="*/ 199785 w 420070"/>
                              <a:gd name="connsiteY67" fmla="*/ 220275 h 1099094"/>
                              <a:gd name="connsiteX68" fmla="*/ 217715 w 420070"/>
                              <a:gd name="connsiteY68" fmla="*/ 192100 h 1099094"/>
                              <a:gd name="connsiteX69" fmla="*/ 220276 w 420070"/>
                              <a:gd name="connsiteY69" fmla="*/ 184416 h 1099094"/>
                              <a:gd name="connsiteX70" fmla="*/ 227960 w 420070"/>
                              <a:gd name="connsiteY70" fmla="*/ 179294 h 1099094"/>
                              <a:gd name="connsiteX71" fmla="*/ 238205 w 420070"/>
                              <a:gd name="connsiteY71" fmla="*/ 163926 h 1099094"/>
                              <a:gd name="connsiteX72" fmla="*/ 243328 w 420070"/>
                              <a:gd name="connsiteY72" fmla="*/ 148558 h 1099094"/>
                              <a:gd name="connsiteX73" fmla="*/ 245889 w 420070"/>
                              <a:gd name="connsiteY73" fmla="*/ 140874 h 1099094"/>
                              <a:gd name="connsiteX74" fmla="*/ 276626 w 420070"/>
                              <a:gd name="connsiteY74" fmla="*/ 115260 h 1099094"/>
                              <a:gd name="connsiteX75" fmla="*/ 289432 w 420070"/>
                              <a:gd name="connsiteY75" fmla="*/ 99892 h 1099094"/>
                              <a:gd name="connsiteX76" fmla="*/ 299678 w 420070"/>
                              <a:gd name="connsiteY76" fmla="*/ 92208 h 1099094"/>
                              <a:gd name="connsiteX77" fmla="*/ 307362 w 420070"/>
                              <a:gd name="connsiteY77" fmla="*/ 87085 h 1099094"/>
                              <a:gd name="connsiteX78" fmla="*/ 325291 w 420070"/>
                              <a:gd name="connsiteY78" fmla="*/ 69156 h 1099094"/>
                              <a:gd name="connsiteX79" fmla="*/ 343220 w 420070"/>
                              <a:gd name="connsiteY79" fmla="*/ 51226 h 1099094"/>
                              <a:gd name="connsiteX80" fmla="*/ 350905 w 420070"/>
                              <a:gd name="connsiteY80" fmla="*/ 43542 h 1099094"/>
                              <a:gd name="connsiteX81" fmla="*/ 366273 w 420070"/>
                              <a:gd name="connsiteY81" fmla="*/ 33297 h 1099094"/>
                              <a:gd name="connsiteX82" fmla="*/ 373957 w 420070"/>
                              <a:gd name="connsiteY82" fmla="*/ 28174 h 1099094"/>
                              <a:gd name="connsiteX83" fmla="*/ 389325 w 420070"/>
                              <a:gd name="connsiteY83" fmla="*/ 15368 h 1099094"/>
                              <a:gd name="connsiteX84" fmla="*/ 386763 w 420070"/>
                              <a:gd name="connsiteY84"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6027 w 420070"/>
                              <a:gd name="connsiteY20" fmla="*/ 801700 h 1099094"/>
                              <a:gd name="connsiteX21" fmla="*/ 353466 w 420070"/>
                              <a:gd name="connsiteY21" fmla="*/ 852927 h 1099094"/>
                              <a:gd name="connsiteX22" fmla="*/ 348343 w 420070"/>
                              <a:gd name="connsiteY22" fmla="*/ 878541 h 1099094"/>
                              <a:gd name="connsiteX23" fmla="*/ 343220 w 420070"/>
                              <a:gd name="connsiteY23" fmla="*/ 904154 h 1099094"/>
                              <a:gd name="connsiteX24" fmla="*/ 338098 w 420070"/>
                              <a:gd name="connsiteY24" fmla="*/ 919522 h 1099094"/>
                              <a:gd name="connsiteX25" fmla="*/ 332975 w 420070"/>
                              <a:gd name="connsiteY25" fmla="*/ 940013 h 1099094"/>
                              <a:gd name="connsiteX26" fmla="*/ 327852 w 420070"/>
                              <a:gd name="connsiteY26" fmla="*/ 968188 h 1099094"/>
                              <a:gd name="connsiteX27" fmla="*/ 317607 w 420070"/>
                              <a:gd name="connsiteY27" fmla="*/ 988679 h 1099094"/>
                              <a:gd name="connsiteX28" fmla="*/ 309923 w 420070"/>
                              <a:gd name="connsiteY28" fmla="*/ 1011731 h 1099094"/>
                              <a:gd name="connsiteX29" fmla="*/ 302239 w 420070"/>
                              <a:gd name="connsiteY29" fmla="*/ 1019415 h 1099094"/>
                              <a:gd name="connsiteX30" fmla="*/ 297116 w 420070"/>
                              <a:gd name="connsiteY30" fmla="*/ 1029660 h 1099094"/>
                              <a:gd name="connsiteX31" fmla="*/ 291994 w 420070"/>
                              <a:gd name="connsiteY31" fmla="*/ 1052712 h 1099094"/>
                              <a:gd name="connsiteX32" fmla="*/ 286871 w 420070"/>
                              <a:gd name="connsiteY32" fmla="*/ 1068080 h 1099094"/>
                              <a:gd name="connsiteX33" fmla="*/ 284310 w 420070"/>
                              <a:gd name="connsiteY33" fmla="*/ 1086010 h 1099094"/>
                              <a:gd name="connsiteX34" fmla="*/ 225399 w 420070"/>
                              <a:gd name="connsiteY34" fmla="*/ 1091132 h 1099094"/>
                              <a:gd name="connsiteX35" fmla="*/ 20491 w 420070"/>
                              <a:gd name="connsiteY35" fmla="*/ 1091132 h 1099094"/>
                              <a:gd name="connsiteX36" fmla="*/ 0 w 420070"/>
                              <a:gd name="connsiteY36" fmla="*/ 919522 h 1099094"/>
                              <a:gd name="connsiteX37" fmla="*/ 2562 w 420070"/>
                              <a:gd name="connsiteY37" fmla="*/ 724860 h 1099094"/>
                              <a:gd name="connsiteX38" fmla="*/ 7684 w 420070"/>
                              <a:gd name="connsiteY38" fmla="*/ 673633 h 1099094"/>
                              <a:gd name="connsiteX39" fmla="*/ 10246 w 420070"/>
                              <a:gd name="connsiteY39" fmla="*/ 663388 h 1099094"/>
                              <a:gd name="connsiteX40" fmla="*/ 20491 w 420070"/>
                              <a:gd name="connsiteY40" fmla="*/ 655704 h 1099094"/>
                              <a:gd name="connsiteX41" fmla="*/ 25614 w 420070"/>
                              <a:gd name="connsiteY41" fmla="*/ 648020 h 1099094"/>
                              <a:gd name="connsiteX42" fmla="*/ 30736 w 420070"/>
                              <a:gd name="connsiteY42" fmla="*/ 630090 h 1099094"/>
                              <a:gd name="connsiteX43" fmla="*/ 35859 w 420070"/>
                              <a:gd name="connsiteY43" fmla="*/ 594232 h 1099094"/>
                              <a:gd name="connsiteX44" fmla="*/ 38420 w 420070"/>
                              <a:gd name="connsiteY44" fmla="*/ 530198 h 1099094"/>
                              <a:gd name="connsiteX45" fmla="*/ 46105 w 420070"/>
                              <a:gd name="connsiteY45" fmla="*/ 507146 h 1099094"/>
                              <a:gd name="connsiteX46" fmla="*/ 51227 w 420070"/>
                              <a:gd name="connsiteY46" fmla="*/ 484094 h 1099094"/>
                              <a:gd name="connsiteX47" fmla="*/ 56350 w 420070"/>
                              <a:gd name="connsiteY47" fmla="*/ 468726 h 1099094"/>
                              <a:gd name="connsiteX48" fmla="*/ 61473 w 420070"/>
                              <a:gd name="connsiteY48" fmla="*/ 443112 h 1099094"/>
                              <a:gd name="connsiteX49" fmla="*/ 66595 w 420070"/>
                              <a:gd name="connsiteY49" fmla="*/ 435428 h 1099094"/>
                              <a:gd name="connsiteX50" fmla="*/ 69157 w 420070"/>
                              <a:gd name="connsiteY50" fmla="*/ 427744 h 1099094"/>
                              <a:gd name="connsiteX51" fmla="*/ 74279 w 420070"/>
                              <a:gd name="connsiteY51" fmla="*/ 420060 h 1099094"/>
                              <a:gd name="connsiteX52" fmla="*/ 87086 w 420070"/>
                              <a:gd name="connsiteY52" fmla="*/ 397008 h 1099094"/>
                              <a:gd name="connsiteX53" fmla="*/ 94770 w 420070"/>
                              <a:gd name="connsiteY53" fmla="*/ 394447 h 1099094"/>
                              <a:gd name="connsiteX54" fmla="*/ 107577 w 420070"/>
                              <a:gd name="connsiteY54" fmla="*/ 379079 h 1099094"/>
                              <a:gd name="connsiteX55" fmla="*/ 117822 w 420070"/>
                              <a:gd name="connsiteY55" fmla="*/ 368833 h 1099094"/>
                              <a:gd name="connsiteX56" fmla="*/ 133190 w 420070"/>
                              <a:gd name="connsiteY56" fmla="*/ 338097 h 1099094"/>
                              <a:gd name="connsiteX57" fmla="*/ 135752 w 420070"/>
                              <a:gd name="connsiteY57" fmla="*/ 330413 h 1099094"/>
                              <a:gd name="connsiteX58" fmla="*/ 140874 w 420070"/>
                              <a:gd name="connsiteY58" fmla="*/ 304800 h 1099094"/>
                              <a:gd name="connsiteX59" fmla="*/ 143436 w 420070"/>
                              <a:gd name="connsiteY59" fmla="*/ 294554 h 1099094"/>
                              <a:gd name="connsiteX60" fmla="*/ 148558 w 420070"/>
                              <a:gd name="connsiteY60" fmla="*/ 286870 h 1099094"/>
                              <a:gd name="connsiteX61" fmla="*/ 151120 w 420070"/>
                              <a:gd name="connsiteY61" fmla="*/ 279186 h 1099094"/>
                              <a:gd name="connsiteX62" fmla="*/ 158804 w 420070"/>
                              <a:gd name="connsiteY62" fmla="*/ 271502 h 1099094"/>
                              <a:gd name="connsiteX63" fmla="*/ 161365 w 420070"/>
                              <a:gd name="connsiteY63" fmla="*/ 263818 h 1099094"/>
                              <a:gd name="connsiteX64" fmla="*/ 166488 w 420070"/>
                              <a:gd name="connsiteY64" fmla="*/ 256134 h 1099094"/>
                              <a:gd name="connsiteX65" fmla="*/ 181856 w 420070"/>
                              <a:gd name="connsiteY65" fmla="*/ 238205 h 1099094"/>
                              <a:gd name="connsiteX66" fmla="*/ 189540 w 420070"/>
                              <a:gd name="connsiteY66" fmla="*/ 233082 h 1099094"/>
                              <a:gd name="connsiteX67" fmla="*/ 199785 w 420070"/>
                              <a:gd name="connsiteY67" fmla="*/ 220275 h 1099094"/>
                              <a:gd name="connsiteX68" fmla="*/ 217715 w 420070"/>
                              <a:gd name="connsiteY68" fmla="*/ 192100 h 1099094"/>
                              <a:gd name="connsiteX69" fmla="*/ 220276 w 420070"/>
                              <a:gd name="connsiteY69" fmla="*/ 184416 h 1099094"/>
                              <a:gd name="connsiteX70" fmla="*/ 227960 w 420070"/>
                              <a:gd name="connsiteY70" fmla="*/ 179294 h 1099094"/>
                              <a:gd name="connsiteX71" fmla="*/ 238205 w 420070"/>
                              <a:gd name="connsiteY71" fmla="*/ 163926 h 1099094"/>
                              <a:gd name="connsiteX72" fmla="*/ 243328 w 420070"/>
                              <a:gd name="connsiteY72" fmla="*/ 148558 h 1099094"/>
                              <a:gd name="connsiteX73" fmla="*/ 245889 w 420070"/>
                              <a:gd name="connsiteY73" fmla="*/ 140874 h 1099094"/>
                              <a:gd name="connsiteX74" fmla="*/ 276626 w 420070"/>
                              <a:gd name="connsiteY74" fmla="*/ 115260 h 1099094"/>
                              <a:gd name="connsiteX75" fmla="*/ 289432 w 420070"/>
                              <a:gd name="connsiteY75" fmla="*/ 99892 h 1099094"/>
                              <a:gd name="connsiteX76" fmla="*/ 299678 w 420070"/>
                              <a:gd name="connsiteY76" fmla="*/ 92208 h 1099094"/>
                              <a:gd name="connsiteX77" fmla="*/ 307362 w 420070"/>
                              <a:gd name="connsiteY77" fmla="*/ 87085 h 1099094"/>
                              <a:gd name="connsiteX78" fmla="*/ 325291 w 420070"/>
                              <a:gd name="connsiteY78" fmla="*/ 69156 h 1099094"/>
                              <a:gd name="connsiteX79" fmla="*/ 343220 w 420070"/>
                              <a:gd name="connsiteY79" fmla="*/ 51226 h 1099094"/>
                              <a:gd name="connsiteX80" fmla="*/ 350905 w 420070"/>
                              <a:gd name="connsiteY80" fmla="*/ 43542 h 1099094"/>
                              <a:gd name="connsiteX81" fmla="*/ 366273 w 420070"/>
                              <a:gd name="connsiteY81" fmla="*/ 33297 h 1099094"/>
                              <a:gd name="connsiteX82" fmla="*/ 373957 w 420070"/>
                              <a:gd name="connsiteY82" fmla="*/ 28174 h 1099094"/>
                              <a:gd name="connsiteX83" fmla="*/ 386763 w 420070"/>
                              <a:gd name="connsiteY83"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73957 w 420070"/>
                              <a:gd name="connsiteY17" fmla="*/ 770964 h 1099094"/>
                              <a:gd name="connsiteX18" fmla="*/ 368834 w 420070"/>
                              <a:gd name="connsiteY18" fmla="*/ 786332 h 1099094"/>
                              <a:gd name="connsiteX19" fmla="*/ 361150 w 420070"/>
                              <a:gd name="connsiteY19" fmla="*/ 794016 h 1099094"/>
                              <a:gd name="connsiteX20" fmla="*/ 353466 w 420070"/>
                              <a:gd name="connsiteY20" fmla="*/ 852927 h 1099094"/>
                              <a:gd name="connsiteX21" fmla="*/ 348343 w 420070"/>
                              <a:gd name="connsiteY21" fmla="*/ 878541 h 1099094"/>
                              <a:gd name="connsiteX22" fmla="*/ 343220 w 420070"/>
                              <a:gd name="connsiteY22" fmla="*/ 904154 h 1099094"/>
                              <a:gd name="connsiteX23" fmla="*/ 338098 w 420070"/>
                              <a:gd name="connsiteY23" fmla="*/ 919522 h 1099094"/>
                              <a:gd name="connsiteX24" fmla="*/ 332975 w 420070"/>
                              <a:gd name="connsiteY24" fmla="*/ 940013 h 1099094"/>
                              <a:gd name="connsiteX25" fmla="*/ 327852 w 420070"/>
                              <a:gd name="connsiteY25" fmla="*/ 968188 h 1099094"/>
                              <a:gd name="connsiteX26" fmla="*/ 317607 w 420070"/>
                              <a:gd name="connsiteY26" fmla="*/ 988679 h 1099094"/>
                              <a:gd name="connsiteX27" fmla="*/ 309923 w 420070"/>
                              <a:gd name="connsiteY27" fmla="*/ 1011731 h 1099094"/>
                              <a:gd name="connsiteX28" fmla="*/ 302239 w 420070"/>
                              <a:gd name="connsiteY28" fmla="*/ 1019415 h 1099094"/>
                              <a:gd name="connsiteX29" fmla="*/ 297116 w 420070"/>
                              <a:gd name="connsiteY29" fmla="*/ 1029660 h 1099094"/>
                              <a:gd name="connsiteX30" fmla="*/ 291994 w 420070"/>
                              <a:gd name="connsiteY30" fmla="*/ 1052712 h 1099094"/>
                              <a:gd name="connsiteX31" fmla="*/ 286871 w 420070"/>
                              <a:gd name="connsiteY31" fmla="*/ 1068080 h 1099094"/>
                              <a:gd name="connsiteX32" fmla="*/ 284310 w 420070"/>
                              <a:gd name="connsiteY32" fmla="*/ 1086010 h 1099094"/>
                              <a:gd name="connsiteX33" fmla="*/ 225399 w 420070"/>
                              <a:gd name="connsiteY33" fmla="*/ 1091132 h 1099094"/>
                              <a:gd name="connsiteX34" fmla="*/ 20491 w 420070"/>
                              <a:gd name="connsiteY34" fmla="*/ 1091132 h 1099094"/>
                              <a:gd name="connsiteX35" fmla="*/ 0 w 420070"/>
                              <a:gd name="connsiteY35" fmla="*/ 919522 h 1099094"/>
                              <a:gd name="connsiteX36" fmla="*/ 2562 w 420070"/>
                              <a:gd name="connsiteY36" fmla="*/ 724860 h 1099094"/>
                              <a:gd name="connsiteX37" fmla="*/ 7684 w 420070"/>
                              <a:gd name="connsiteY37" fmla="*/ 673633 h 1099094"/>
                              <a:gd name="connsiteX38" fmla="*/ 10246 w 420070"/>
                              <a:gd name="connsiteY38" fmla="*/ 663388 h 1099094"/>
                              <a:gd name="connsiteX39" fmla="*/ 20491 w 420070"/>
                              <a:gd name="connsiteY39" fmla="*/ 655704 h 1099094"/>
                              <a:gd name="connsiteX40" fmla="*/ 25614 w 420070"/>
                              <a:gd name="connsiteY40" fmla="*/ 648020 h 1099094"/>
                              <a:gd name="connsiteX41" fmla="*/ 30736 w 420070"/>
                              <a:gd name="connsiteY41" fmla="*/ 630090 h 1099094"/>
                              <a:gd name="connsiteX42" fmla="*/ 35859 w 420070"/>
                              <a:gd name="connsiteY42" fmla="*/ 594232 h 1099094"/>
                              <a:gd name="connsiteX43" fmla="*/ 38420 w 420070"/>
                              <a:gd name="connsiteY43" fmla="*/ 530198 h 1099094"/>
                              <a:gd name="connsiteX44" fmla="*/ 46105 w 420070"/>
                              <a:gd name="connsiteY44" fmla="*/ 507146 h 1099094"/>
                              <a:gd name="connsiteX45" fmla="*/ 51227 w 420070"/>
                              <a:gd name="connsiteY45" fmla="*/ 484094 h 1099094"/>
                              <a:gd name="connsiteX46" fmla="*/ 56350 w 420070"/>
                              <a:gd name="connsiteY46" fmla="*/ 468726 h 1099094"/>
                              <a:gd name="connsiteX47" fmla="*/ 61473 w 420070"/>
                              <a:gd name="connsiteY47" fmla="*/ 443112 h 1099094"/>
                              <a:gd name="connsiteX48" fmla="*/ 66595 w 420070"/>
                              <a:gd name="connsiteY48" fmla="*/ 435428 h 1099094"/>
                              <a:gd name="connsiteX49" fmla="*/ 69157 w 420070"/>
                              <a:gd name="connsiteY49" fmla="*/ 427744 h 1099094"/>
                              <a:gd name="connsiteX50" fmla="*/ 74279 w 420070"/>
                              <a:gd name="connsiteY50" fmla="*/ 420060 h 1099094"/>
                              <a:gd name="connsiteX51" fmla="*/ 87086 w 420070"/>
                              <a:gd name="connsiteY51" fmla="*/ 397008 h 1099094"/>
                              <a:gd name="connsiteX52" fmla="*/ 94770 w 420070"/>
                              <a:gd name="connsiteY52" fmla="*/ 394447 h 1099094"/>
                              <a:gd name="connsiteX53" fmla="*/ 107577 w 420070"/>
                              <a:gd name="connsiteY53" fmla="*/ 379079 h 1099094"/>
                              <a:gd name="connsiteX54" fmla="*/ 117822 w 420070"/>
                              <a:gd name="connsiteY54" fmla="*/ 368833 h 1099094"/>
                              <a:gd name="connsiteX55" fmla="*/ 133190 w 420070"/>
                              <a:gd name="connsiteY55" fmla="*/ 338097 h 1099094"/>
                              <a:gd name="connsiteX56" fmla="*/ 135752 w 420070"/>
                              <a:gd name="connsiteY56" fmla="*/ 330413 h 1099094"/>
                              <a:gd name="connsiteX57" fmla="*/ 140874 w 420070"/>
                              <a:gd name="connsiteY57" fmla="*/ 304800 h 1099094"/>
                              <a:gd name="connsiteX58" fmla="*/ 143436 w 420070"/>
                              <a:gd name="connsiteY58" fmla="*/ 294554 h 1099094"/>
                              <a:gd name="connsiteX59" fmla="*/ 148558 w 420070"/>
                              <a:gd name="connsiteY59" fmla="*/ 286870 h 1099094"/>
                              <a:gd name="connsiteX60" fmla="*/ 151120 w 420070"/>
                              <a:gd name="connsiteY60" fmla="*/ 279186 h 1099094"/>
                              <a:gd name="connsiteX61" fmla="*/ 158804 w 420070"/>
                              <a:gd name="connsiteY61" fmla="*/ 271502 h 1099094"/>
                              <a:gd name="connsiteX62" fmla="*/ 161365 w 420070"/>
                              <a:gd name="connsiteY62" fmla="*/ 263818 h 1099094"/>
                              <a:gd name="connsiteX63" fmla="*/ 166488 w 420070"/>
                              <a:gd name="connsiteY63" fmla="*/ 256134 h 1099094"/>
                              <a:gd name="connsiteX64" fmla="*/ 181856 w 420070"/>
                              <a:gd name="connsiteY64" fmla="*/ 238205 h 1099094"/>
                              <a:gd name="connsiteX65" fmla="*/ 189540 w 420070"/>
                              <a:gd name="connsiteY65" fmla="*/ 233082 h 1099094"/>
                              <a:gd name="connsiteX66" fmla="*/ 199785 w 420070"/>
                              <a:gd name="connsiteY66" fmla="*/ 220275 h 1099094"/>
                              <a:gd name="connsiteX67" fmla="*/ 217715 w 420070"/>
                              <a:gd name="connsiteY67" fmla="*/ 192100 h 1099094"/>
                              <a:gd name="connsiteX68" fmla="*/ 220276 w 420070"/>
                              <a:gd name="connsiteY68" fmla="*/ 184416 h 1099094"/>
                              <a:gd name="connsiteX69" fmla="*/ 227960 w 420070"/>
                              <a:gd name="connsiteY69" fmla="*/ 179294 h 1099094"/>
                              <a:gd name="connsiteX70" fmla="*/ 238205 w 420070"/>
                              <a:gd name="connsiteY70" fmla="*/ 163926 h 1099094"/>
                              <a:gd name="connsiteX71" fmla="*/ 243328 w 420070"/>
                              <a:gd name="connsiteY71" fmla="*/ 148558 h 1099094"/>
                              <a:gd name="connsiteX72" fmla="*/ 245889 w 420070"/>
                              <a:gd name="connsiteY72" fmla="*/ 140874 h 1099094"/>
                              <a:gd name="connsiteX73" fmla="*/ 276626 w 420070"/>
                              <a:gd name="connsiteY73" fmla="*/ 115260 h 1099094"/>
                              <a:gd name="connsiteX74" fmla="*/ 289432 w 420070"/>
                              <a:gd name="connsiteY74" fmla="*/ 99892 h 1099094"/>
                              <a:gd name="connsiteX75" fmla="*/ 299678 w 420070"/>
                              <a:gd name="connsiteY75" fmla="*/ 92208 h 1099094"/>
                              <a:gd name="connsiteX76" fmla="*/ 307362 w 420070"/>
                              <a:gd name="connsiteY76" fmla="*/ 87085 h 1099094"/>
                              <a:gd name="connsiteX77" fmla="*/ 325291 w 420070"/>
                              <a:gd name="connsiteY77" fmla="*/ 69156 h 1099094"/>
                              <a:gd name="connsiteX78" fmla="*/ 343220 w 420070"/>
                              <a:gd name="connsiteY78" fmla="*/ 51226 h 1099094"/>
                              <a:gd name="connsiteX79" fmla="*/ 350905 w 420070"/>
                              <a:gd name="connsiteY79" fmla="*/ 43542 h 1099094"/>
                              <a:gd name="connsiteX80" fmla="*/ 366273 w 420070"/>
                              <a:gd name="connsiteY80" fmla="*/ 33297 h 1099094"/>
                              <a:gd name="connsiteX81" fmla="*/ 373957 w 420070"/>
                              <a:gd name="connsiteY81" fmla="*/ 28174 h 1099094"/>
                              <a:gd name="connsiteX82" fmla="*/ 386763 w 420070"/>
                              <a:gd name="connsiteY82"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6763 w 420070"/>
                              <a:gd name="connsiteY13" fmla="*/ 709492 h 1099094"/>
                              <a:gd name="connsiteX14" fmla="*/ 384202 w 420070"/>
                              <a:gd name="connsiteY14" fmla="*/ 724860 h 1099094"/>
                              <a:gd name="connsiteX15" fmla="*/ 381641 w 420070"/>
                              <a:gd name="connsiteY15" fmla="*/ 737667 h 1099094"/>
                              <a:gd name="connsiteX16" fmla="*/ 379079 w 420070"/>
                              <a:gd name="connsiteY16" fmla="*/ 755596 h 1099094"/>
                              <a:gd name="connsiteX17" fmla="*/ 368834 w 420070"/>
                              <a:gd name="connsiteY17" fmla="*/ 786332 h 1099094"/>
                              <a:gd name="connsiteX18" fmla="*/ 361150 w 420070"/>
                              <a:gd name="connsiteY18" fmla="*/ 794016 h 1099094"/>
                              <a:gd name="connsiteX19" fmla="*/ 353466 w 420070"/>
                              <a:gd name="connsiteY19" fmla="*/ 852927 h 1099094"/>
                              <a:gd name="connsiteX20" fmla="*/ 348343 w 420070"/>
                              <a:gd name="connsiteY20" fmla="*/ 878541 h 1099094"/>
                              <a:gd name="connsiteX21" fmla="*/ 343220 w 420070"/>
                              <a:gd name="connsiteY21" fmla="*/ 904154 h 1099094"/>
                              <a:gd name="connsiteX22" fmla="*/ 338098 w 420070"/>
                              <a:gd name="connsiteY22" fmla="*/ 919522 h 1099094"/>
                              <a:gd name="connsiteX23" fmla="*/ 332975 w 420070"/>
                              <a:gd name="connsiteY23" fmla="*/ 940013 h 1099094"/>
                              <a:gd name="connsiteX24" fmla="*/ 327852 w 420070"/>
                              <a:gd name="connsiteY24" fmla="*/ 968188 h 1099094"/>
                              <a:gd name="connsiteX25" fmla="*/ 317607 w 420070"/>
                              <a:gd name="connsiteY25" fmla="*/ 988679 h 1099094"/>
                              <a:gd name="connsiteX26" fmla="*/ 309923 w 420070"/>
                              <a:gd name="connsiteY26" fmla="*/ 1011731 h 1099094"/>
                              <a:gd name="connsiteX27" fmla="*/ 302239 w 420070"/>
                              <a:gd name="connsiteY27" fmla="*/ 1019415 h 1099094"/>
                              <a:gd name="connsiteX28" fmla="*/ 297116 w 420070"/>
                              <a:gd name="connsiteY28" fmla="*/ 1029660 h 1099094"/>
                              <a:gd name="connsiteX29" fmla="*/ 291994 w 420070"/>
                              <a:gd name="connsiteY29" fmla="*/ 1052712 h 1099094"/>
                              <a:gd name="connsiteX30" fmla="*/ 286871 w 420070"/>
                              <a:gd name="connsiteY30" fmla="*/ 1068080 h 1099094"/>
                              <a:gd name="connsiteX31" fmla="*/ 284310 w 420070"/>
                              <a:gd name="connsiteY31" fmla="*/ 1086010 h 1099094"/>
                              <a:gd name="connsiteX32" fmla="*/ 225399 w 420070"/>
                              <a:gd name="connsiteY32" fmla="*/ 1091132 h 1099094"/>
                              <a:gd name="connsiteX33" fmla="*/ 20491 w 420070"/>
                              <a:gd name="connsiteY33" fmla="*/ 1091132 h 1099094"/>
                              <a:gd name="connsiteX34" fmla="*/ 0 w 420070"/>
                              <a:gd name="connsiteY34" fmla="*/ 919522 h 1099094"/>
                              <a:gd name="connsiteX35" fmla="*/ 2562 w 420070"/>
                              <a:gd name="connsiteY35" fmla="*/ 724860 h 1099094"/>
                              <a:gd name="connsiteX36" fmla="*/ 7684 w 420070"/>
                              <a:gd name="connsiteY36" fmla="*/ 673633 h 1099094"/>
                              <a:gd name="connsiteX37" fmla="*/ 10246 w 420070"/>
                              <a:gd name="connsiteY37" fmla="*/ 663388 h 1099094"/>
                              <a:gd name="connsiteX38" fmla="*/ 20491 w 420070"/>
                              <a:gd name="connsiteY38" fmla="*/ 655704 h 1099094"/>
                              <a:gd name="connsiteX39" fmla="*/ 25614 w 420070"/>
                              <a:gd name="connsiteY39" fmla="*/ 648020 h 1099094"/>
                              <a:gd name="connsiteX40" fmla="*/ 30736 w 420070"/>
                              <a:gd name="connsiteY40" fmla="*/ 630090 h 1099094"/>
                              <a:gd name="connsiteX41" fmla="*/ 35859 w 420070"/>
                              <a:gd name="connsiteY41" fmla="*/ 594232 h 1099094"/>
                              <a:gd name="connsiteX42" fmla="*/ 38420 w 420070"/>
                              <a:gd name="connsiteY42" fmla="*/ 530198 h 1099094"/>
                              <a:gd name="connsiteX43" fmla="*/ 46105 w 420070"/>
                              <a:gd name="connsiteY43" fmla="*/ 507146 h 1099094"/>
                              <a:gd name="connsiteX44" fmla="*/ 51227 w 420070"/>
                              <a:gd name="connsiteY44" fmla="*/ 484094 h 1099094"/>
                              <a:gd name="connsiteX45" fmla="*/ 56350 w 420070"/>
                              <a:gd name="connsiteY45" fmla="*/ 468726 h 1099094"/>
                              <a:gd name="connsiteX46" fmla="*/ 61473 w 420070"/>
                              <a:gd name="connsiteY46" fmla="*/ 443112 h 1099094"/>
                              <a:gd name="connsiteX47" fmla="*/ 66595 w 420070"/>
                              <a:gd name="connsiteY47" fmla="*/ 435428 h 1099094"/>
                              <a:gd name="connsiteX48" fmla="*/ 69157 w 420070"/>
                              <a:gd name="connsiteY48" fmla="*/ 427744 h 1099094"/>
                              <a:gd name="connsiteX49" fmla="*/ 74279 w 420070"/>
                              <a:gd name="connsiteY49" fmla="*/ 420060 h 1099094"/>
                              <a:gd name="connsiteX50" fmla="*/ 87086 w 420070"/>
                              <a:gd name="connsiteY50" fmla="*/ 397008 h 1099094"/>
                              <a:gd name="connsiteX51" fmla="*/ 94770 w 420070"/>
                              <a:gd name="connsiteY51" fmla="*/ 394447 h 1099094"/>
                              <a:gd name="connsiteX52" fmla="*/ 107577 w 420070"/>
                              <a:gd name="connsiteY52" fmla="*/ 379079 h 1099094"/>
                              <a:gd name="connsiteX53" fmla="*/ 117822 w 420070"/>
                              <a:gd name="connsiteY53" fmla="*/ 368833 h 1099094"/>
                              <a:gd name="connsiteX54" fmla="*/ 133190 w 420070"/>
                              <a:gd name="connsiteY54" fmla="*/ 338097 h 1099094"/>
                              <a:gd name="connsiteX55" fmla="*/ 135752 w 420070"/>
                              <a:gd name="connsiteY55" fmla="*/ 330413 h 1099094"/>
                              <a:gd name="connsiteX56" fmla="*/ 140874 w 420070"/>
                              <a:gd name="connsiteY56" fmla="*/ 304800 h 1099094"/>
                              <a:gd name="connsiteX57" fmla="*/ 143436 w 420070"/>
                              <a:gd name="connsiteY57" fmla="*/ 294554 h 1099094"/>
                              <a:gd name="connsiteX58" fmla="*/ 148558 w 420070"/>
                              <a:gd name="connsiteY58" fmla="*/ 286870 h 1099094"/>
                              <a:gd name="connsiteX59" fmla="*/ 151120 w 420070"/>
                              <a:gd name="connsiteY59" fmla="*/ 279186 h 1099094"/>
                              <a:gd name="connsiteX60" fmla="*/ 158804 w 420070"/>
                              <a:gd name="connsiteY60" fmla="*/ 271502 h 1099094"/>
                              <a:gd name="connsiteX61" fmla="*/ 161365 w 420070"/>
                              <a:gd name="connsiteY61" fmla="*/ 263818 h 1099094"/>
                              <a:gd name="connsiteX62" fmla="*/ 166488 w 420070"/>
                              <a:gd name="connsiteY62" fmla="*/ 256134 h 1099094"/>
                              <a:gd name="connsiteX63" fmla="*/ 181856 w 420070"/>
                              <a:gd name="connsiteY63" fmla="*/ 238205 h 1099094"/>
                              <a:gd name="connsiteX64" fmla="*/ 189540 w 420070"/>
                              <a:gd name="connsiteY64" fmla="*/ 233082 h 1099094"/>
                              <a:gd name="connsiteX65" fmla="*/ 199785 w 420070"/>
                              <a:gd name="connsiteY65" fmla="*/ 220275 h 1099094"/>
                              <a:gd name="connsiteX66" fmla="*/ 217715 w 420070"/>
                              <a:gd name="connsiteY66" fmla="*/ 192100 h 1099094"/>
                              <a:gd name="connsiteX67" fmla="*/ 220276 w 420070"/>
                              <a:gd name="connsiteY67" fmla="*/ 184416 h 1099094"/>
                              <a:gd name="connsiteX68" fmla="*/ 227960 w 420070"/>
                              <a:gd name="connsiteY68" fmla="*/ 179294 h 1099094"/>
                              <a:gd name="connsiteX69" fmla="*/ 238205 w 420070"/>
                              <a:gd name="connsiteY69" fmla="*/ 163926 h 1099094"/>
                              <a:gd name="connsiteX70" fmla="*/ 243328 w 420070"/>
                              <a:gd name="connsiteY70" fmla="*/ 148558 h 1099094"/>
                              <a:gd name="connsiteX71" fmla="*/ 245889 w 420070"/>
                              <a:gd name="connsiteY71" fmla="*/ 140874 h 1099094"/>
                              <a:gd name="connsiteX72" fmla="*/ 276626 w 420070"/>
                              <a:gd name="connsiteY72" fmla="*/ 115260 h 1099094"/>
                              <a:gd name="connsiteX73" fmla="*/ 289432 w 420070"/>
                              <a:gd name="connsiteY73" fmla="*/ 99892 h 1099094"/>
                              <a:gd name="connsiteX74" fmla="*/ 299678 w 420070"/>
                              <a:gd name="connsiteY74" fmla="*/ 92208 h 1099094"/>
                              <a:gd name="connsiteX75" fmla="*/ 307362 w 420070"/>
                              <a:gd name="connsiteY75" fmla="*/ 87085 h 1099094"/>
                              <a:gd name="connsiteX76" fmla="*/ 325291 w 420070"/>
                              <a:gd name="connsiteY76" fmla="*/ 69156 h 1099094"/>
                              <a:gd name="connsiteX77" fmla="*/ 343220 w 420070"/>
                              <a:gd name="connsiteY77" fmla="*/ 51226 h 1099094"/>
                              <a:gd name="connsiteX78" fmla="*/ 350905 w 420070"/>
                              <a:gd name="connsiteY78" fmla="*/ 43542 h 1099094"/>
                              <a:gd name="connsiteX79" fmla="*/ 366273 w 420070"/>
                              <a:gd name="connsiteY79" fmla="*/ 33297 h 1099094"/>
                              <a:gd name="connsiteX80" fmla="*/ 373957 w 420070"/>
                              <a:gd name="connsiteY80" fmla="*/ 28174 h 1099094"/>
                              <a:gd name="connsiteX81" fmla="*/ 386763 w 420070"/>
                              <a:gd name="connsiteY81"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43220 w 420070"/>
                              <a:gd name="connsiteY20" fmla="*/ 904154 h 1099094"/>
                              <a:gd name="connsiteX21" fmla="*/ 338098 w 420070"/>
                              <a:gd name="connsiteY21" fmla="*/ 919522 h 1099094"/>
                              <a:gd name="connsiteX22" fmla="*/ 332975 w 420070"/>
                              <a:gd name="connsiteY22" fmla="*/ 940013 h 1099094"/>
                              <a:gd name="connsiteX23" fmla="*/ 327852 w 420070"/>
                              <a:gd name="connsiteY23" fmla="*/ 968188 h 1099094"/>
                              <a:gd name="connsiteX24" fmla="*/ 317607 w 420070"/>
                              <a:gd name="connsiteY24" fmla="*/ 988679 h 1099094"/>
                              <a:gd name="connsiteX25" fmla="*/ 309923 w 420070"/>
                              <a:gd name="connsiteY25" fmla="*/ 1011731 h 1099094"/>
                              <a:gd name="connsiteX26" fmla="*/ 302239 w 420070"/>
                              <a:gd name="connsiteY26" fmla="*/ 1019415 h 1099094"/>
                              <a:gd name="connsiteX27" fmla="*/ 297116 w 420070"/>
                              <a:gd name="connsiteY27" fmla="*/ 1029660 h 1099094"/>
                              <a:gd name="connsiteX28" fmla="*/ 291994 w 420070"/>
                              <a:gd name="connsiteY28" fmla="*/ 1052712 h 1099094"/>
                              <a:gd name="connsiteX29" fmla="*/ 286871 w 420070"/>
                              <a:gd name="connsiteY29" fmla="*/ 1068080 h 1099094"/>
                              <a:gd name="connsiteX30" fmla="*/ 284310 w 420070"/>
                              <a:gd name="connsiteY30" fmla="*/ 1086010 h 1099094"/>
                              <a:gd name="connsiteX31" fmla="*/ 225399 w 420070"/>
                              <a:gd name="connsiteY31" fmla="*/ 1091132 h 1099094"/>
                              <a:gd name="connsiteX32" fmla="*/ 20491 w 420070"/>
                              <a:gd name="connsiteY32" fmla="*/ 1091132 h 1099094"/>
                              <a:gd name="connsiteX33" fmla="*/ 0 w 420070"/>
                              <a:gd name="connsiteY33" fmla="*/ 919522 h 1099094"/>
                              <a:gd name="connsiteX34" fmla="*/ 2562 w 420070"/>
                              <a:gd name="connsiteY34" fmla="*/ 724860 h 1099094"/>
                              <a:gd name="connsiteX35" fmla="*/ 7684 w 420070"/>
                              <a:gd name="connsiteY35" fmla="*/ 673633 h 1099094"/>
                              <a:gd name="connsiteX36" fmla="*/ 10246 w 420070"/>
                              <a:gd name="connsiteY36" fmla="*/ 663388 h 1099094"/>
                              <a:gd name="connsiteX37" fmla="*/ 20491 w 420070"/>
                              <a:gd name="connsiteY37" fmla="*/ 655704 h 1099094"/>
                              <a:gd name="connsiteX38" fmla="*/ 25614 w 420070"/>
                              <a:gd name="connsiteY38" fmla="*/ 648020 h 1099094"/>
                              <a:gd name="connsiteX39" fmla="*/ 30736 w 420070"/>
                              <a:gd name="connsiteY39" fmla="*/ 630090 h 1099094"/>
                              <a:gd name="connsiteX40" fmla="*/ 35859 w 420070"/>
                              <a:gd name="connsiteY40" fmla="*/ 594232 h 1099094"/>
                              <a:gd name="connsiteX41" fmla="*/ 38420 w 420070"/>
                              <a:gd name="connsiteY41" fmla="*/ 530198 h 1099094"/>
                              <a:gd name="connsiteX42" fmla="*/ 46105 w 420070"/>
                              <a:gd name="connsiteY42" fmla="*/ 507146 h 1099094"/>
                              <a:gd name="connsiteX43" fmla="*/ 51227 w 420070"/>
                              <a:gd name="connsiteY43" fmla="*/ 484094 h 1099094"/>
                              <a:gd name="connsiteX44" fmla="*/ 56350 w 420070"/>
                              <a:gd name="connsiteY44" fmla="*/ 468726 h 1099094"/>
                              <a:gd name="connsiteX45" fmla="*/ 61473 w 420070"/>
                              <a:gd name="connsiteY45" fmla="*/ 443112 h 1099094"/>
                              <a:gd name="connsiteX46" fmla="*/ 66595 w 420070"/>
                              <a:gd name="connsiteY46" fmla="*/ 435428 h 1099094"/>
                              <a:gd name="connsiteX47" fmla="*/ 69157 w 420070"/>
                              <a:gd name="connsiteY47" fmla="*/ 427744 h 1099094"/>
                              <a:gd name="connsiteX48" fmla="*/ 74279 w 420070"/>
                              <a:gd name="connsiteY48" fmla="*/ 420060 h 1099094"/>
                              <a:gd name="connsiteX49" fmla="*/ 87086 w 420070"/>
                              <a:gd name="connsiteY49" fmla="*/ 397008 h 1099094"/>
                              <a:gd name="connsiteX50" fmla="*/ 94770 w 420070"/>
                              <a:gd name="connsiteY50" fmla="*/ 394447 h 1099094"/>
                              <a:gd name="connsiteX51" fmla="*/ 107577 w 420070"/>
                              <a:gd name="connsiteY51" fmla="*/ 379079 h 1099094"/>
                              <a:gd name="connsiteX52" fmla="*/ 117822 w 420070"/>
                              <a:gd name="connsiteY52" fmla="*/ 368833 h 1099094"/>
                              <a:gd name="connsiteX53" fmla="*/ 133190 w 420070"/>
                              <a:gd name="connsiteY53" fmla="*/ 338097 h 1099094"/>
                              <a:gd name="connsiteX54" fmla="*/ 135752 w 420070"/>
                              <a:gd name="connsiteY54" fmla="*/ 330413 h 1099094"/>
                              <a:gd name="connsiteX55" fmla="*/ 140874 w 420070"/>
                              <a:gd name="connsiteY55" fmla="*/ 304800 h 1099094"/>
                              <a:gd name="connsiteX56" fmla="*/ 143436 w 420070"/>
                              <a:gd name="connsiteY56" fmla="*/ 294554 h 1099094"/>
                              <a:gd name="connsiteX57" fmla="*/ 148558 w 420070"/>
                              <a:gd name="connsiteY57" fmla="*/ 286870 h 1099094"/>
                              <a:gd name="connsiteX58" fmla="*/ 151120 w 420070"/>
                              <a:gd name="connsiteY58" fmla="*/ 279186 h 1099094"/>
                              <a:gd name="connsiteX59" fmla="*/ 158804 w 420070"/>
                              <a:gd name="connsiteY59" fmla="*/ 271502 h 1099094"/>
                              <a:gd name="connsiteX60" fmla="*/ 161365 w 420070"/>
                              <a:gd name="connsiteY60" fmla="*/ 263818 h 1099094"/>
                              <a:gd name="connsiteX61" fmla="*/ 166488 w 420070"/>
                              <a:gd name="connsiteY61" fmla="*/ 256134 h 1099094"/>
                              <a:gd name="connsiteX62" fmla="*/ 181856 w 420070"/>
                              <a:gd name="connsiteY62" fmla="*/ 238205 h 1099094"/>
                              <a:gd name="connsiteX63" fmla="*/ 189540 w 420070"/>
                              <a:gd name="connsiteY63" fmla="*/ 233082 h 1099094"/>
                              <a:gd name="connsiteX64" fmla="*/ 199785 w 420070"/>
                              <a:gd name="connsiteY64" fmla="*/ 220275 h 1099094"/>
                              <a:gd name="connsiteX65" fmla="*/ 217715 w 420070"/>
                              <a:gd name="connsiteY65" fmla="*/ 192100 h 1099094"/>
                              <a:gd name="connsiteX66" fmla="*/ 220276 w 420070"/>
                              <a:gd name="connsiteY66" fmla="*/ 184416 h 1099094"/>
                              <a:gd name="connsiteX67" fmla="*/ 227960 w 420070"/>
                              <a:gd name="connsiteY67" fmla="*/ 179294 h 1099094"/>
                              <a:gd name="connsiteX68" fmla="*/ 238205 w 420070"/>
                              <a:gd name="connsiteY68" fmla="*/ 163926 h 1099094"/>
                              <a:gd name="connsiteX69" fmla="*/ 243328 w 420070"/>
                              <a:gd name="connsiteY69" fmla="*/ 148558 h 1099094"/>
                              <a:gd name="connsiteX70" fmla="*/ 245889 w 420070"/>
                              <a:gd name="connsiteY70" fmla="*/ 140874 h 1099094"/>
                              <a:gd name="connsiteX71" fmla="*/ 276626 w 420070"/>
                              <a:gd name="connsiteY71" fmla="*/ 115260 h 1099094"/>
                              <a:gd name="connsiteX72" fmla="*/ 289432 w 420070"/>
                              <a:gd name="connsiteY72" fmla="*/ 99892 h 1099094"/>
                              <a:gd name="connsiteX73" fmla="*/ 299678 w 420070"/>
                              <a:gd name="connsiteY73" fmla="*/ 92208 h 1099094"/>
                              <a:gd name="connsiteX74" fmla="*/ 307362 w 420070"/>
                              <a:gd name="connsiteY74" fmla="*/ 87085 h 1099094"/>
                              <a:gd name="connsiteX75" fmla="*/ 325291 w 420070"/>
                              <a:gd name="connsiteY75" fmla="*/ 69156 h 1099094"/>
                              <a:gd name="connsiteX76" fmla="*/ 343220 w 420070"/>
                              <a:gd name="connsiteY76" fmla="*/ 51226 h 1099094"/>
                              <a:gd name="connsiteX77" fmla="*/ 350905 w 420070"/>
                              <a:gd name="connsiteY77" fmla="*/ 43542 h 1099094"/>
                              <a:gd name="connsiteX78" fmla="*/ 366273 w 420070"/>
                              <a:gd name="connsiteY78" fmla="*/ 33297 h 1099094"/>
                              <a:gd name="connsiteX79" fmla="*/ 373957 w 420070"/>
                              <a:gd name="connsiteY79" fmla="*/ 28174 h 1099094"/>
                              <a:gd name="connsiteX80" fmla="*/ 386763 w 420070"/>
                              <a:gd name="connsiteY80"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10246 w 420070"/>
                              <a:gd name="connsiteY35" fmla="*/ 663388 h 1099094"/>
                              <a:gd name="connsiteX36" fmla="*/ 20491 w 420070"/>
                              <a:gd name="connsiteY36" fmla="*/ 655704 h 1099094"/>
                              <a:gd name="connsiteX37" fmla="*/ 25614 w 420070"/>
                              <a:gd name="connsiteY37" fmla="*/ 648020 h 1099094"/>
                              <a:gd name="connsiteX38" fmla="*/ 30736 w 420070"/>
                              <a:gd name="connsiteY38" fmla="*/ 630090 h 1099094"/>
                              <a:gd name="connsiteX39" fmla="*/ 35859 w 420070"/>
                              <a:gd name="connsiteY39" fmla="*/ 594232 h 1099094"/>
                              <a:gd name="connsiteX40" fmla="*/ 38420 w 420070"/>
                              <a:gd name="connsiteY40" fmla="*/ 530198 h 1099094"/>
                              <a:gd name="connsiteX41" fmla="*/ 46105 w 420070"/>
                              <a:gd name="connsiteY41" fmla="*/ 507146 h 1099094"/>
                              <a:gd name="connsiteX42" fmla="*/ 51227 w 420070"/>
                              <a:gd name="connsiteY42" fmla="*/ 484094 h 1099094"/>
                              <a:gd name="connsiteX43" fmla="*/ 56350 w 420070"/>
                              <a:gd name="connsiteY43" fmla="*/ 468726 h 1099094"/>
                              <a:gd name="connsiteX44" fmla="*/ 61473 w 420070"/>
                              <a:gd name="connsiteY44" fmla="*/ 443112 h 1099094"/>
                              <a:gd name="connsiteX45" fmla="*/ 66595 w 420070"/>
                              <a:gd name="connsiteY45" fmla="*/ 435428 h 1099094"/>
                              <a:gd name="connsiteX46" fmla="*/ 69157 w 420070"/>
                              <a:gd name="connsiteY46" fmla="*/ 427744 h 1099094"/>
                              <a:gd name="connsiteX47" fmla="*/ 74279 w 420070"/>
                              <a:gd name="connsiteY47" fmla="*/ 420060 h 1099094"/>
                              <a:gd name="connsiteX48" fmla="*/ 87086 w 420070"/>
                              <a:gd name="connsiteY48" fmla="*/ 397008 h 1099094"/>
                              <a:gd name="connsiteX49" fmla="*/ 94770 w 420070"/>
                              <a:gd name="connsiteY49" fmla="*/ 394447 h 1099094"/>
                              <a:gd name="connsiteX50" fmla="*/ 107577 w 420070"/>
                              <a:gd name="connsiteY50" fmla="*/ 379079 h 1099094"/>
                              <a:gd name="connsiteX51" fmla="*/ 117822 w 420070"/>
                              <a:gd name="connsiteY51" fmla="*/ 368833 h 1099094"/>
                              <a:gd name="connsiteX52" fmla="*/ 133190 w 420070"/>
                              <a:gd name="connsiteY52" fmla="*/ 338097 h 1099094"/>
                              <a:gd name="connsiteX53" fmla="*/ 135752 w 420070"/>
                              <a:gd name="connsiteY53" fmla="*/ 330413 h 1099094"/>
                              <a:gd name="connsiteX54" fmla="*/ 140874 w 420070"/>
                              <a:gd name="connsiteY54" fmla="*/ 304800 h 1099094"/>
                              <a:gd name="connsiteX55" fmla="*/ 143436 w 420070"/>
                              <a:gd name="connsiteY55" fmla="*/ 294554 h 1099094"/>
                              <a:gd name="connsiteX56" fmla="*/ 148558 w 420070"/>
                              <a:gd name="connsiteY56" fmla="*/ 286870 h 1099094"/>
                              <a:gd name="connsiteX57" fmla="*/ 151120 w 420070"/>
                              <a:gd name="connsiteY57" fmla="*/ 279186 h 1099094"/>
                              <a:gd name="connsiteX58" fmla="*/ 158804 w 420070"/>
                              <a:gd name="connsiteY58" fmla="*/ 271502 h 1099094"/>
                              <a:gd name="connsiteX59" fmla="*/ 161365 w 420070"/>
                              <a:gd name="connsiteY59" fmla="*/ 263818 h 1099094"/>
                              <a:gd name="connsiteX60" fmla="*/ 166488 w 420070"/>
                              <a:gd name="connsiteY60" fmla="*/ 256134 h 1099094"/>
                              <a:gd name="connsiteX61" fmla="*/ 181856 w 420070"/>
                              <a:gd name="connsiteY61" fmla="*/ 238205 h 1099094"/>
                              <a:gd name="connsiteX62" fmla="*/ 189540 w 420070"/>
                              <a:gd name="connsiteY62" fmla="*/ 233082 h 1099094"/>
                              <a:gd name="connsiteX63" fmla="*/ 199785 w 420070"/>
                              <a:gd name="connsiteY63" fmla="*/ 220275 h 1099094"/>
                              <a:gd name="connsiteX64" fmla="*/ 217715 w 420070"/>
                              <a:gd name="connsiteY64" fmla="*/ 192100 h 1099094"/>
                              <a:gd name="connsiteX65" fmla="*/ 220276 w 420070"/>
                              <a:gd name="connsiteY65" fmla="*/ 184416 h 1099094"/>
                              <a:gd name="connsiteX66" fmla="*/ 227960 w 420070"/>
                              <a:gd name="connsiteY66" fmla="*/ 179294 h 1099094"/>
                              <a:gd name="connsiteX67" fmla="*/ 238205 w 420070"/>
                              <a:gd name="connsiteY67" fmla="*/ 163926 h 1099094"/>
                              <a:gd name="connsiteX68" fmla="*/ 243328 w 420070"/>
                              <a:gd name="connsiteY68" fmla="*/ 148558 h 1099094"/>
                              <a:gd name="connsiteX69" fmla="*/ 245889 w 420070"/>
                              <a:gd name="connsiteY69" fmla="*/ 140874 h 1099094"/>
                              <a:gd name="connsiteX70" fmla="*/ 276626 w 420070"/>
                              <a:gd name="connsiteY70" fmla="*/ 115260 h 1099094"/>
                              <a:gd name="connsiteX71" fmla="*/ 289432 w 420070"/>
                              <a:gd name="connsiteY71" fmla="*/ 99892 h 1099094"/>
                              <a:gd name="connsiteX72" fmla="*/ 299678 w 420070"/>
                              <a:gd name="connsiteY72" fmla="*/ 92208 h 1099094"/>
                              <a:gd name="connsiteX73" fmla="*/ 307362 w 420070"/>
                              <a:gd name="connsiteY73" fmla="*/ 87085 h 1099094"/>
                              <a:gd name="connsiteX74" fmla="*/ 325291 w 420070"/>
                              <a:gd name="connsiteY74" fmla="*/ 69156 h 1099094"/>
                              <a:gd name="connsiteX75" fmla="*/ 343220 w 420070"/>
                              <a:gd name="connsiteY75" fmla="*/ 51226 h 1099094"/>
                              <a:gd name="connsiteX76" fmla="*/ 350905 w 420070"/>
                              <a:gd name="connsiteY76" fmla="*/ 43542 h 1099094"/>
                              <a:gd name="connsiteX77" fmla="*/ 366273 w 420070"/>
                              <a:gd name="connsiteY77" fmla="*/ 33297 h 1099094"/>
                              <a:gd name="connsiteX78" fmla="*/ 373957 w 420070"/>
                              <a:gd name="connsiteY78" fmla="*/ 28174 h 1099094"/>
                              <a:gd name="connsiteX79" fmla="*/ 386763 w 420070"/>
                              <a:gd name="connsiteY79"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10246 w 420070"/>
                              <a:gd name="connsiteY35" fmla="*/ 663388 h 1099094"/>
                              <a:gd name="connsiteX36" fmla="*/ 20491 w 420070"/>
                              <a:gd name="connsiteY36" fmla="*/ 655704 h 1099094"/>
                              <a:gd name="connsiteX37" fmla="*/ 25614 w 420070"/>
                              <a:gd name="connsiteY37" fmla="*/ 648020 h 1099094"/>
                              <a:gd name="connsiteX38" fmla="*/ 30736 w 420070"/>
                              <a:gd name="connsiteY38" fmla="*/ 630090 h 1099094"/>
                              <a:gd name="connsiteX39" fmla="*/ 38420 w 420070"/>
                              <a:gd name="connsiteY39" fmla="*/ 530198 h 1099094"/>
                              <a:gd name="connsiteX40" fmla="*/ 46105 w 420070"/>
                              <a:gd name="connsiteY40" fmla="*/ 507146 h 1099094"/>
                              <a:gd name="connsiteX41" fmla="*/ 51227 w 420070"/>
                              <a:gd name="connsiteY41" fmla="*/ 484094 h 1099094"/>
                              <a:gd name="connsiteX42" fmla="*/ 56350 w 420070"/>
                              <a:gd name="connsiteY42" fmla="*/ 468726 h 1099094"/>
                              <a:gd name="connsiteX43" fmla="*/ 61473 w 420070"/>
                              <a:gd name="connsiteY43" fmla="*/ 443112 h 1099094"/>
                              <a:gd name="connsiteX44" fmla="*/ 66595 w 420070"/>
                              <a:gd name="connsiteY44" fmla="*/ 435428 h 1099094"/>
                              <a:gd name="connsiteX45" fmla="*/ 69157 w 420070"/>
                              <a:gd name="connsiteY45" fmla="*/ 427744 h 1099094"/>
                              <a:gd name="connsiteX46" fmla="*/ 74279 w 420070"/>
                              <a:gd name="connsiteY46" fmla="*/ 420060 h 1099094"/>
                              <a:gd name="connsiteX47" fmla="*/ 87086 w 420070"/>
                              <a:gd name="connsiteY47" fmla="*/ 397008 h 1099094"/>
                              <a:gd name="connsiteX48" fmla="*/ 94770 w 420070"/>
                              <a:gd name="connsiteY48" fmla="*/ 394447 h 1099094"/>
                              <a:gd name="connsiteX49" fmla="*/ 107577 w 420070"/>
                              <a:gd name="connsiteY49" fmla="*/ 379079 h 1099094"/>
                              <a:gd name="connsiteX50" fmla="*/ 117822 w 420070"/>
                              <a:gd name="connsiteY50" fmla="*/ 368833 h 1099094"/>
                              <a:gd name="connsiteX51" fmla="*/ 133190 w 420070"/>
                              <a:gd name="connsiteY51" fmla="*/ 338097 h 1099094"/>
                              <a:gd name="connsiteX52" fmla="*/ 135752 w 420070"/>
                              <a:gd name="connsiteY52" fmla="*/ 330413 h 1099094"/>
                              <a:gd name="connsiteX53" fmla="*/ 140874 w 420070"/>
                              <a:gd name="connsiteY53" fmla="*/ 304800 h 1099094"/>
                              <a:gd name="connsiteX54" fmla="*/ 143436 w 420070"/>
                              <a:gd name="connsiteY54" fmla="*/ 294554 h 1099094"/>
                              <a:gd name="connsiteX55" fmla="*/ 148558 w 420070"/>
                              <a:gd name="connsiteY55" fmla="*/ 286870 h 1099094"/>
                              <a:gd name="connsiteX56" fmla="*/ 151120 w 420070"/>
                              <a:gd name="connsiteY56" fmla="*/ 279186 h 1099094"/>
                              <a:gd name="connsiteX57" fmla="*/ 158804 w 420070"/>
                              <a:gd name="connsiteY57" fmla="*/ 271502 h 1099094"/>
                              <a:gd name="connsiteX58" fmla="*/ 161365 w 420070"/>
                              <a:gd name="connsiteY58" fmla="*/ 263818 h 1099094"/>
                              <a:gd name="connsiteX59" fmla="*/ 166488 w 420070"/>
                              <a:gd name="connsiteY59" fmla="*/ 256134 h 1099094"/>
                              <a:gd name="connsiteX60" fmla="*/ 181856 w 420070"/>
                              <a:gd name="connsiteY60" fmla="*/ 238205 h 1099094"/>
                              <a:gd name="connsiteX61" fmla="*/ 189540 w 420070"/>
                              <a:gd name="connsiteY61" fmla="*/ 233082 h 1099094"/>
                              <a:gd name="connsiteX62" fmla="*/ 199785 w 420070"/>
                              <a:gd name="connsiteY62" fmla="*/ 220275 h 1099094"/>
                              <a:gd name="connsiteX63" fmla="*/ 217715 w 420070"/>
                              <a:gd name="connsiteY63" fmla="*/ 192100 h 1099094"/>
                              <a:gd name="connsiteX64" fmla="*/ 220276 w 420070"/>
                              <a:gd name="connsiteY64" fmla="*/ 184416 h 1099094"/>
                              <a:gd name="connsiteX65" fmla="*/ 227960 w 420070"/>
                              <a:gd name="connsiteY65" fmla="*/ 179294 h 1099094"/>
                              <a:gd name="connsiteX66" fmla="*/ 238205 w 420070"/>
                              <a:gd name="connsiteY66" fmla="*/ 163926 h 1099094"/>
                              <a:gd name="connsiteX67" fmla="*/ 243328 w 420070"/>
                              <a:gd name="connsiteY67" fmla="*/ 148558 h 1099094"/>
                              <a:gd name="connsiteX68" fmla="*/ 245889 w 420070"/>
                              <a:gd name="connsiteY68" fmla="*/ 140874 h 1099094"/>
                              <a:gd name="connsiteX69" fmla="*/ 276626 w 420070"/>
                              <a:gd name="connsiteY69" fmla="*/ 115260 h 1099094"/>
                              <a:gd name="connsiteX70" fmla="*/ 289432 w 420070"/>
                              <a:gd name="connsiteY70" fmla="*/ 99892 h 1099094"/>
                              <a:gd name="connsiteX71" fmla="*/ 299678 w 420070"/>
                              <a:gd name="connsiteY71" fmla="*/ 92208 h 1099094"/>
                              <a:gd name="connsiteX72" fmla="*/ 307362 w 420070"/>
                              <a:gd name="connsiteY72" fmla="*/ 87085 h 1099094"/>
                              <a:gd name="connsiteX73" fmla="*/ 325291 w 420070"/>
                              <a:gd name="connsiteY73" fmla="*/ 69156 h 1099094"/>
                              <a:gd name="connsiteX74" fmla="*/ 343220 w 420070"/>
                              <a:gd name="connsiteY74" fmla="*/ 51226 h 1099094"/>
                              <a:gd name="connsiteX75" fmla="*/ 350905 w 420070"/>
                              <a:gd name="connsiteY75" fmla="*/ 43542 h 1099094"/>
                              <a:gd name="connsiteX76" fmla="*/ 366273 w 420070"/>
                              <a:gd name="connsiteY76" fmla="*/ 33297 h 1099094"/>
                              <a:gd name="connsiteX77" fmla="*/ 373957 w 420070"/>
                              <a:gd name="connsiteY77" fmla="*/ 28174 h 1099094"/>
                              <a:gd name="connsiteX78" fmla="*/ 386763 w 420070"/>
                              <a:gd name="connsiteY78"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10246 w 420070"/>
                              <a:gd name="connsiteY35" fmla="*/ 663388 h 1099094"/>
                              <a:gd name="connsiteX36" fmla="*/ 20491 w 420070"/>
                              <a:gd name="connsiteY36" fmla="*/ 655704 h 1099094"/>
                              <a:gd name="connsiteX37" fmla="*/ 25614 w 420070"/>
                              <a:gd name="connsiteY37" fmla="*/ 648020 h 1099094"/>
                              <a:gd name="connsiteX38" fmla="*/ 38420 w 420070"/>
                              <a:gd name="connsiteY38" fmla="*/ 530198 h 1099094"/>
                              <a:gd name="connsiteX39" fmla="*/ 46105 w 420070"/>
                              <a:gd name="connsiteY39" fmla="*/ 507146 h 1099094"/>
                              <a:gd name="connsiteX40" fmla="*/ 51227 w 420070"/>
                              <a:gd name="connsiteY40" fmla="*/ 484094 h 1099094"/>
                              <a:gd name="connsiteX41" fmla="*/ 56350 w 420070"/>
                              <a:gd name="connsiteY41" fmla="*/ 468726 h 1099094"/>
                              <a:gd name="connsiteX42" fmla="*/ 61473 w 420070"/>
                              <a:gd name="connsiteY42" fmla="*/ 443112 h 1099094"/>
                              <a:gd name="connsiteX43" fmla="*/ 66595 w 420070"/>
                              <a:gd name="connsiteY43" fmla="*/ 435428 h 1099094"/>
                              <a:gd name="connsiteX44" fmla="*/ 69157 w 420070"/>
                              <a:gd name="connsiteY44" fmla="*/ 427744 h 1099094"/>
                              <a:gd name="connsiteX45" fmla="*/ 74279 w 420070"/>
                              <a:gd name="connsiteY45" fmla="*/ 420060 h 1099094"/>
                              <a:gd name="connsiteX46" fmla="*/ 87086 w 420070"/>
                              <a:gd name="connsiteY46" fmla="*/ 397008 h 1099094"/>
                              <a:gd name="connsiteX47" fmla="*/ 94770 w 420070"/>
                              <a:gd name="connsiteY47" fmla="*/ 394447 h 1099094"/>
                              <a:gd name="connsiteX48" fmla="*/ 107577 w 420070"/>
                              <a:gd name="connsiteY48" fmla="*/ 379079 h 1099094"/>
                              <a:gd name="connsiteX49" fmla="*/ 117822 w 420070"/>
                              <a:gd name="connsiteY49" fmla="*/ 368833 h 1099094"/>
                              <a:gd name="connsiteX50" fmla="*/ 133190 w 420070"/>
                              <a:gd name="connsiteY50" fmla="*/ 338097 h 1099094"/>
                              <a:gd name="connsiteX51" fmla="*/ 135752 w 420070"/>
                              <a:gd name="connsiteY51" fmla="*/ 330413 h 1099094"/>
                              <a:gd name="connsiteX52" fmla="*/ 140874 w 420070"/>
                              <a:gd name="connsiteY52" fmla="*/ 304800 h 1099094"/>
                              <a:gd name="connsiteX53" fmla="*/ 143436 w 420070"/>
                              <a:gd name="connsiteY53" fmla="*/ 294554 h 1099094"/>
                              <a:gd name="connsiteX54" fmla="*/ 148558 w 420070"/>
                              <a:gd name="connsiteY54" fmla="*/ 286870 h 1099094"/>
                              <a:gd name="connsiteX55" fmla="*/ 151120 w 420070"/>
                              <a:gd name="connsiteY55" fmla="*/ 279186 h 1099094"/>
                              <a:gd name="connsiteX56" fmla="*/ 158804 w 420070"/>
                              <a:gd name="connsiteY56" fmla="*/ 271502 h 1099094"/>
                              <a:gd name="connsiteX57" fmla="*/ 161365 w 420070"/>
                              <a:gd name="connsiteY57" fmla="*/ 263818 h 1099094"/>
                              <a:gd name="connsiteX58" fmla="*/ 166488 w 420070"/>
                              <a:gd name="connsiteY58" fmla="*/ 256134 h 1099094"/>
                              <a:gd name="connsiteX59" fmla="*/ 181856 w 420070"/>
                              <a:gd name="connsiteY59" fmla="*/ 238205 h 1099094"/>
                              <a:gd name="connsiteX60" fmla="*/ 189540 w 420070"/>
                              <a:gd name="connsiteY60" fmla="*/ 233082 h 1099094"/>
                              <a:gd name="connsiteX61" fmla="*/ 199785 w 420070"/>
                              <a:gd name="connsiteY61" fmla="*/ 220275 h 1099094"/>
                              <a:gd name="connsiteX62" fmla="*/ 217715 w 420070"/>
                              <a:gd name="connsiteY62" fmla="*/ 192100 h 1099094"/>
                              <a:gd name="connsiteX63" fmla="*/ 220276 w 420070"/>
                              <a:gd name="connsiteY63" fmla="*/ 184416 h 1099094"/>
                              <a:gd name="connsiteX64" fmla="*/ 227960 w 420070"/>
                              <a:gd name="connsiteY64" fmla="*/ 179294 h 1099094"/>
                              <a:gd name="connsiteX65" fmla="*/ 238205 w 420070"/>
                              <a:gd name="connsiteY65" fmla="*/ 163926 h 1099094"/>
                              <a:gd name="connsiteX66" fmla="*/ 243328 w 420070"/>
                              <a:gd name="connsiteY66" fmla="*/ 148558 h 1099094"/>
                              <a:gd name="connsiteX67" fmla="*/ 245889 w 420070"/>
                              <a:gd name="connsiteY67" fmla="*/ 140874 h 1099094"/>
                              <a:gd name="connsiteX68" fmla="*/ 276626 w 420070"/>
                              <a:gd name="connsiteY68" fmla="*/ 115260 h 1099094"/>
                              <a:gd name="connsiteX69" fmla="*/ 289432 w 420070"/>
                              <a:gd name="connsiteY69" fmla="*/ 99892 h 1099094"/>
                              <a:gd name="connsiteX70" fmla="*/ 299678 w 420070"/>
                              <a:gd name="connsiteY70" fmla="*/ 92208 h 1099094"/>
                              <a:gd name="connsiteX71" fmla="*/ 307362 w 420070"/>
                              <a:gd name="connsiteY71" fmla="*/ 87085 h 1099094"/>
                              <a:gd name="connsiteX72" fmla="*/ 325291 w 420070"/>
                              <a:gd name="connsiteY72" fmla="*/ 69156 h 1099094"/>
                              <a:gd name="connsiteX73" fmla="*/ 343220 w 420070"/>
                              <a:gd name="connsiteY73" fmla="*/ 51226 h 1099094"/>
                              <a:gd name="connsiteX74" fmla="*/ 350905 w 420070"/>
                              <a:gd name="connsiteY74" fmla="*/ 43542 h 1099094"/>
                              <a:gd name="connsiteX75" fmla="*/ 366273 w 420070"/>
                              <a:gd name="connsiteY75" fmla="*/ 33297 h 1099094"/>
                              <a:gd name="connsiteX76" fmla="*/ 373957 w 420070"/>
                              <a:gd name="connsiteY76" fmla="*/ 28174 h 1099094"/>
                              <a:gd name="connsiteX77" fmla="*/ 386763 w 420070"/>
                              <a:gd name="connsiteY77"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10246 w 420070"/>
                              <a:gd name="connsiteY35" fmla="*/ 663388 h 1099094"/>
                              <a:gd name="connsiteX36" fmla="*/ 20491 w 420070"/>
                              <a:gd name="connsiteY36" fmla="*/ 655704 h 1099094"/>
                              <a:gd name="connsiteX37" fmla="*/ 38420 w 420070"/>
                              <a:gd name="connsiteY37" fmla="*/ 530198 h 1099094"/>
                              <a:gd name="connsiteX38" fmla="*/ 46105 w 420070"/>
                              <a:gd name="connsiteY38" fmla="*/ 507146 h 1099094"/>
                              <a:gd name="connsiteX39" fmla="*/ 51227 w 420070"/>
                              <a:gd name="connsiteY39" fmla="*/ 484094 h 1099094"/>
                              <a:gd name="connsiteX40" fmla="*/ 56350 w 420070"/>
                              <a:gd name="connsiteY40" fmla="*/ 468726 h 1099094"/>
                              <a:gd name="connsiteX41" fmla="*/ 61473 w 420070"/>
                              <a:gd name="connsiteY41" fmla="*/ 443112 h 1099094"/>
                              <a:gd name="connsiteX42" fmla="*/ 66595 w 420070"/>
                              <a:gd name="connsiteY42" fmla="*/ 435428 h 1099094"/>
                              <a:gd name="connsiteX43" fmla="*/ 69157 w 420070"/>
                              <a:gd name="connsiteY43" fmla="*/ 427744 h 1099094"/>
                              <a:gd name="connsiteX44" fmla="*/ 74279 w 420070"/>
                              <a:gd name="connsiteY44" fmla="*/ 420060 h 1099094"/>
                              <a:gd name="connsiteX45" fmla="*/ 87086 w 420070"/>
                              <a:gd name="connsiteY45" fmla="*/ 397008 h 1099094"/>
                              <a:gd name="connsiteX46" fmla="*/ 94770 w 420070"/>
                              <a:gd name="connsiteY46" fmla="*/ 394447 h 1099094"/>
                              <a:gd name="connsiteX47" fmla="*/ 107577 w 420070"/>
                              <a:gd name="connsiteY47" fmla="*/ 379079 h 1099094"/>
                              <a:gd name="connsiteX48" fmla="*/ 117822 w 420070"/>
                              <a:gd name="connsiteY48" fmla="*/ 368833 h 1099094"/>
                              <a:gd name="connsiteX49" fmla="*/ 133190 w 420070"/>
                              <a:gd name="connsiteY49" fmla="*/ 338097 h 1099094"/>
                              <a:gd name="connsiteX50" fmla="*/ 135752 w 420070"/>
                              <a:gd name="connsiteY50" fmla="*/ 330413 h 1099094"/>
                              <a:gd name="connsiteX51" fmla="*/ 140874 w 420070"/>
                              <a:gd name="connsiteY51" fmla="*/ 304800 h 1099094"/>
                              <a:gd name="connsiteX52" fmla="*/ 143436 w 420070"/>
                              <a:gd name="connsiteY52" fmla="*/ 294554 h 1099094"/>
                              <a:gd name="connsiteX53" fmla="*/ 148558 w 420070"/>
                              <a:gd name="connsiteY53" fmla="*/ 286870 h 1099094"/>
                              <a:gd name="connsiteX54" fmla="*/ 151120 w 420070"/>
                              <a:gd name="connsiteY54" fmla="*/ 279186 h 1099094"/>
                              <a:gd name="connsiteX55" fmla="*/ 158804 w 420070"/>
                              <a:gd name="connsiteY55" fmla="*/ 271502 h 1099094"/>
                              <a:gd name="connsiteX56" fmla="*/ 161365 w 420070"/>
                              <a:gd name="connsiteY56" fmla="*/ 263818 h 1099094"/>
                              <a:gd name="connsiteX57" fmla="*/ 166488 w 420070"/>
                              <a:gd name="connsiteY57" fmla="*/ 256134 h 1099094"/>
                              <a:gd name="connsiteX58" fmla="*/ 181856 w 420070"/>
                              <a:gd name="connsiteY58" fmla="*/ 238205 h 1099094"/>
                              <a:gd name="connsiteX59" fmla="*/ 189540 w 420070"/>
                              <a:gd name="connsiteY59" fmla="*/ 233082 h 1099094"/>
                              <a:gd name="connsiteX60" fmla="*/ 199785 w 420070"/>
                              <a:gd name="connsiteY60" fmla="*/ 220275 h 1099094"/>
                              <a:gd name="connsiteX61" fmla="*/ 217715 w 420070"/>
                              <a:gd name="connsiteY61" fmla="*/ 192100 h 1099094"/>
                              <a:gd name="connsiteX62" fmla="*/ 220276 w 420070"/>
                              <a:gd name="connsiteY62" fmla="*/ 184416 h 1099094"/>
                              <a:gd name="connsiteX63" fmla="*/ 227960 w 420070"/>
                              <a:gd name="connsiteY63" fmla="*/ 179294 h 1099094"/>
                              <a:gd name="connsiteX64" fmla="*/ 238205 w 420070"/>
                              <a:gd name="connsiteY64" fmla="*/ 163926 h 1099094"/>
                              <a:gd name="connsiteX65" fmla="*/ 243328 w 420070"/>
                              <a:gd name="connsiteY65" fmla="*/ 148558 h 1099094"/>
                              <a:gd name="connsiteX66" fmla="*/ 245889 w 420070"/>
                              <a:gd name="connsiteY66" fmla="*/ 140874 h 1099094"/>
                              <a:gd name="connsiteX67" fmla="*/ 276626 w 420070"/>
                              <a:gd name="connsiteY67" fmla="*/ 115260 h 1099094"/>
                              <a:gd name="connsiteX68" fmla="*/ 289432 w 420070"/>
                              <a:gd name="connsiteY68" fmla="*/ 99892 h 1099094"/>
                              <a:gd name="connsiteX69" fmla="*/ 299678 w 420070"/>
                              <a:gd name="connsiteY69" fmla="*/ 92208 h 1099094"/>
                              <a:gd name="connsiteX70" fmla="*/ 307362 w 420070"/>
                              <a:gd name="connsiteY70" fmla="*/ 87085 h 1099094"/>
                              <a:gd name="connsiteX71" fmla="*/ 325291 w 420070"/>
                              <a:gd name="connsiteY71" fmla="*/ 69156 h 1099094"/>
                              <a:gd name="connsiteX72" fmla="*/ 343220 w 420070"/>
                              <a:gd name="connsiteY72" fmla="*/ 51226 h 1099094"/>
                              <a:gd name="connsiteX73" fmla="*/ 350905 w 420070"/>
                              <a:gd name="connsiteY73" fmla="*/ 43542 h 1099094"/>
                              <a:gd name="connsiteX74" fmla="*/ 366273 w 420070"/>
                              <a:gd name="connsiteY74" fmla="*/ 33297 h 1099094"/>
                              <a:gd name="connsiteX75" fmla="*/ 373957 w 420070"/>
                              <a:gd name="connsiteY75" fmla="*/ 28174 h 1099094"/>
                              <a:gd name="connsiteX76" fmla="*/ 386763 w 420070"/>
                              <a:gd name="connsiteY76"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10246 w 420070"/>
                              <a:gd name="connsiteY35" fmla="*/ 663388 h 1099094"/>
                              <a:gd name="connsiteX36" fmla="*/ 38420 w 420070"/>
                              <a:gd name="connsiteY36" fmla="*/ 530198 h 1099094"/>
                              <a:gd name="connsiteX37" fmla="*/ 46105 w 420070"/>
                              <a:gd name="connsiteY37" fmla="*/ 507146 h 1099094"/>
                              <a:gd name="connsiteX38" fmla="*/ 51227 w 420070"/>
                              <a:gd name="connsiteY38" fmla="*/ 484094 h 1099094"/>
                              <a:gd name="connsiteX39" fmla="*/ 56350 w 420070"/>
                              <a:gd name="connsiteY39" fmla="*/ 468726 h 1099094"/>
                              <a:gd name="connsiteX40" fmla="*/ 61473 w 420070"/>
                              <a:gd name="connsiteY40" fmla="*/ 443112 h 1099094"/>
                              <a:gd name="connsiteX41" fmla="*/ 66595 w 420070"/>
                              <a:gd name="connsiteY41" fmla="*/ 435428 h 1099094"/>
                              <a:gd name="connsiteX42" fmla="*/ 69157 w 420070"/>
                              <a:gd name="connsiteY42" fmla="*/ 427744 h 1099094"/>
                              <a:gd name="connsiteX43" fmla="*/ 74279 w 420070"/>
                              <a:gd name="connsiteY43" fmla="*/ 420060 h 1099094"/>
                              <a:gd name="connsiteX44" fmla="*/ 87086 w 420070"/>
                              <a:gd name="connsiteY44" fmla="*/ 397008 h 1099094"/>
                              <a:gd name="connsiteX45" fmla="*/ 94770 w 420070"/>
                              <a:gd name="connsiteY45" fmla="*/ 394447 h 1099094"/>
                              <a:gd name="connsiteX46" fmla="*/ 107577 w 420070"/>
                              <a:gd name="connsiteY46" fmla="*/ 379079 h 1099094"/>
                              <a:gd name="connsiteX47" fmla="*/ 117822 w 420070"/>
                              <a:gd name="connsiteY47" fmla="*/ 368833 h 1099094"/>
                              <a:gd name="connsiteX48" fmla="*/ 133190 w 420070"/>
                              <a:gd name="connsiteY48" fmla="*/ 338097 h 1099094"/>
                              <a:gd name="connsiteX49" fmla="*/ 135752 w 420070"/>
                              <a:gd name="connsiteY49" fmla="*/ 330413 h 1099094"/>
                              <a:gd name="connsiteX50" fmla="*/ 140874 w 420070"/>
                              <a:gd name="connsiteY50" fmla="*/ 304800 h 1099094"/>
                              <a:gd name="connsiteX51" fmla="*/ 143436 w 420070"/>
                              <a:gd name="connsiteY51" fmla="*/ 294554 h 1099094"/>
                              <a:gd name="connsiteX52" fmla="*/ 148558 w 420070"/>
                              <a:gd name="connsiteY52" fmla="*/ 286870 h 1099094"/>
                              <a:gd name="connsiteX53" fmla="*/ 151120 w 420070"/>
                              <a:gd name="connsiteY53" fmla="*/ 279186 h 1099094"/>
                              <a:gd name="connsiteX54" fmla="*/ 158804 w 420070"/>
                              <a:gd name="connsiteY54" fmla="*/ 271502 h 1099094"/>
                              <a:gd name="connsiteX55" fmla="*/ 161365 w 420070"/>
                              <a:gd name="connsiteY55" fmla="*/ 263818 h 1099094"/>
                              <a:gd name="connsiteX56" fmla="*/ 166488 w 420070"/>
                              <a:gd name="connsiteY56" fmla="*/ 256134 h 1099094"/>
                              <a:gd name="connsiteX57" fmla="*/ 181856 w 420070"/>
                              <a:gd name="connsiteY57" fmla="*/ 238205 h 1099094"/>
                              <a:gd name="connsiteX58" fmla="*/ 189540 w 420070"/>
                              <a:gd name="connsiteY58" fmla="*/ 233082 h 1099094"/>
                              <a:gd name="connsiteX59" fmla="*/ 199785 w 420070"/>
                              <a:gd name="connsiteY59" fmla="*/ 220275 h 1099094"/>
                              <a:gd name="connsiteX60" fmla="*/ 217715 w 420070"/>
                              <a:gd name="connsiteY60" fmla="*/ 192100 h 1099094"/>
                              <a:gd name="connsiteX61" fmla="*/ 220276 w 420070"/>
                              <a:gd name="connsiteY61" fmla="*/ 184416 h 1099094"/>
                              <a:gd name="connsiteX62" fmla="*/ 227960 w 420070"/>
                              <a:gd name="connsiteY62" fmla="*/ 179294 h 1099094"/>
                              <a:gd name="connsiteX63" fmla="*/ 238205 w 420070"/>
                              <a:gd name="connsiteY63" fmla="*/ 163926 h 1099094"/>
                              <a:gd name="connsiteX64" fmla="*/ 243328 w 420070"/>
                              <a:gd name="connsiteY64" fmla="*/ 148558 h 1099094"/>
                              <a:gd name="connsiteX65" fmla="*/ 245889 w 420070"/>
                              <a:gd name="connsiteY65" fmla="*/ 140874 h 1099094"/>
                              <a:gd name="connsiteX66" fmla="*/ 276626 w 420070"/>
                              <a:gd name="connsiteY66" fmla="*/ 115260 h 1099094"/>
                              <a:gd name="connsiteX67" fmla="*/ 289432 w 420070"/>
                              <a:gd name="connsiteY67" fmla="*/ 99892 h 1099094"/>
                              <a:gd name="connsiteX68" fmla="*/ 299678 w 420070"/>
                              <a:gd name="connsiteY68" fmla="*/ 92208 h 1099094"/>
                              <a:gd name="connsiteX69" fmla="*/ 307362 w 420070"/>
                              <a:gd name="connsiteY69" fmla="*/ 87085 h 1099094"/>
                              <a:gd name="connsiteX70" fmla="*/ 325291 w 420070"/>
                              <a:gd name="connsiteY70" fmla="*/ 69156 h 1099094"/>
                              <a:gd name="connsiteX71" fmla="*/ 343220 w 420070"/>
                              <a:gd name="connsiteY71" fmla="*/ 51226 h 1099094"/>
                              <a:gd name="connsiteX72" fmla="*/ 350905 w 420070"/>
                              <a:gd name="connsiteY72" fmla="*/ 43542 h 1099094"/>
                              <a:gd name="connsiteX73" fmla="*/ 366273 w 420070"/>
                              <a:gd name="connsiteY73" fmla="*/ 33297 h 1099094"/>
                              <a:gd name="connsiteX74" fmla="*/ 373957 w 420070"/>
                              <a:gd name="connsiteY74" fmla="*/ 28174 h 1099094"/>
                              <a:gd name="connsiteX75" fmla="*/ 386763 w 420070"/>
                              <a:gd name="connsiteY75"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38420 w 420070"/>
                              <a:gd name="connsiteY35" fmla="*/ 530198 h 1099094"/>
                              <a:gd name="connsiteX36" fmla="*/ 46105 w 420070"/>
                              <a:gd name="connsiteY36" fmla="*/ 507146 h 1099094"/>
                              <a:gd name="connsiteX37" fmla="*/ 51227 w 420070"/>
                              <a:gd name="connsiteY37" fmla="*/ 484094 h 1099094"/>
                              <a:gd name="connsiteX38" fmla="*/ 56350 w 420070"/>
                              <a:gd name="connsiteY38" fmla="*/ 468726 h 1099094"/>
                              <a:gd name="connsiteX39" fmla="*/ 61473 w 420070"/>
                              <a:gd name="connsiteY39" fmla="*/ 443112 h 1099094"/>
                              <a:gd name="connsiteX40" fmla="*/ 66595 w 420070"/>
                              <a:gd name="connsiteY40" fmla="*/ 435428 h 1099094"/>
                              <a:gd name="connsiteX41" fmla="*/ 69157 w 420070"/>
                              <a:gd name="connsiteY41" fmla="*/ 427744 h 1099094"/>
                              <a:gd name="connsiteX42" fmla="*/ 74279 w 420070"/>
                              <a:gd name="connsiteY42" fmla="*/ 420060 h 1099094"/>
                              <a:gd name="connsiteX43" fmla="*/ 87086 w 420070"/>
                              <a:gd name="connsiteY43" fmla="*/ 397008 h 1099094"/>
                              <a:gd name="connsiteX44" fmla="*/ 94770 w 420070"/>
                              <a:gd name="connsiteY44" fmla="*/ 394447 h 1099094"/>
                              <a:gd name="connsiteX45" fmla="*/ 107577 w 420070"/>
                              <a:gd name="connsiteY45" fmla="*/ 379079 h 1099094"/>
                              <a:gd name="connsiteX46" fmla="*/ 117822 w 420070"/>
                              <a:gd name="connsiteY46" fmla="*/ 368833 h 1099094"/>
                              <a:gd name="connsiteX47" fmla="*/ 133190 w 420070"/>
                              <a:gd name="connsiteY47" fmla="*/ 338097 h 1099094"/>
                              <a:gd name="connsiteX48" fmla="*/ 135752 w 420070"/>
                              <a:gd name="connsiteY48" fmla="*/ 330413 h 1099094"/>
                              <a:gd name="connsiteX49" fmla="*/ 140874 w 420070"/>
                              <a:gd name="connsiteY49" fmla="*/ 304800 h 1099094"/>
                              <a:gd name="connsiteX50" fmla="*/ 143436 w 420070"/>
                              <a:gd name="connsiteY50" fmla="*/ 294554 h 1099094"/>
                              <a:gd name="connsiteX51" fmla="*/ 148558 w 420070"/>
                              <a:gd name="connsiteY51" fmla="*/ 286870 h 1099094"/>
                              <a:gd name="connsiteX52" fmla="*/ 151120 w 420070"/>
                              <a:gd name="connsiteY52" fmla="*/ 279186 h 1099094"/>
                              <a:gd name="connsiteX53" fmla="*/ 158804 w 420070"/>
                              <a:gd name="connsiteY53" fmla="*/ 271502 h 1099094"/>
                              <a:gd name="connsiteX54" fmla="*/ 161365 w 420070"/>
                              <a:gd name="connsiteY54" fmla="*/ 263818 h 1099094"/>
                              <a:gd name="connsiteX55" fmla="*/ 166488 w 420070"/>
                              <a:gd name="connsiteY55" fmla="*/ 256134 h 1099094"/>
                              <a:gd name="connsiteX56" fmla="*/ 181856 w 420070"/>
                              <a:gd name="connsiteY56" fmla="*/ 238205 h 1099094"/>
                              <a:gd name="connsiteX57" fmla="*/ 189540 w 420070"/>
                              <a:gd name="connsiteY57" fmla="*/ 233082 h 1099094"/>
                              <a:gd name="connsiteX58" fmla="*/ 199785 w 420070"/>
                              <a:gd name="connsiteY58" fmla="*/ 220275 h 1099094"/>
                              <a:gd name="connsiteX59" fmla="*/ 217715 w 420070"/>
                              <a:gd name="connsiteY59" fmla="*/ 192100 h 1099094"/>
                              <a:gd name="connsiteX60" fmla="*/ 220276 w 420070"/>
                              <a:gd name="connsiteY60" fmla="*/ 184416 h 1099094"/>
                              <a:gd name="connsiteX61" fmla="*/ 227960 w 420070"/>
                              <a:gd name="connsiteY61" fmla="*/ 179294 h 1099094"/>
                              <a:gd name="connsiteX62" fmla="*/ 238205 w 420070"/>
                              <a:gd name="connsiteY62" fmla="*/ 163926 h 1099094"/>
                              <a:gd name="connsiteX63" fmla="*/ 243328 w 420070"/>
                              <a:gd name="connsiteY63" fmla="*/ 148558 h 1099094"/>
                              <a:gd name="connsiteX64" fmla="*/ 245889 w 420070"/>
                              <a:gd name="connsiteY64" fmla="*/ 140874 h 1099094"/>
                              <a:gd name="connsiteX65" fmla="*/ 276626 w 420070"/>
                              <a:gd name="connsiteY65" fmla="*/ 115260 h 1099094"/>
                              <a:gd name="connsiteX66" fmla="*/ 289432 w 420070"/>
                              <a:gd name="connsiteY66" fmla="*/ 99892 h 1099094"/>
                              <a:gd name="connsiteX67" fmla="*/ 299678 w 420070"/>
                              <a:gd name="connsiteY67" fmla="*/ 92208 h 1099094"/>
                              <a:gd name="connsiteX68" fmla="*/ 307362 w 420070"/>
                              <a:gd name="connsiteY68" fmla="*/ 87085 h 1099094"/>
                              <a:gd name="connsiteX69" fmla="*/ 325291 w 420070"/>
                              <a:gd name="connsiteY69" fmla="*/ 69156 h 1099094"/>
                              <a:gd name="connsiteX70" fmla="*/ 343220 w 420070"/>
                              <a:gd name="connsiteY70" fmla="*/ 51226 h 1099094"/>
                              <a:gd name="connsiteX71" fmla="*/ 350905 w 420070"/>
                              <a:gd name="connsiteY71" fmla="*/ 43542 h 1099094"/>
                              <a:gd name="connsiteX72" fmla="*/ 366273 w 420070"/>
                              <a:gd name="connsiteY72" fmla="*/ 33297 h 1099094"/>
                              <a:gd name="connsiteX73" fmla="*/ 373957 w 420070"/>
                              <a:gd name="connsiteY73" fmla="*/ 28174 h 1099094"/>
                              <a:gd name="connsiteX74" fmla="*/ 386763 w 420070"/>
                              <a:gd name="connsiteY74"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38420 w 420070"/>
                              <a:gd name="connsiteY35" fmla="*/ 530198 h 1099094"/>
                              <a:gd name="connsiteX36" fmla="*/ 51227 w 420070"/>
                              <a:gd name="connsiteY36" fmla="*/ 484094 h 1099094"/>
                              <a:gd name="connsiteX37" fmla="*/ 56350 w 420070"/>
                              <a:gd name="connsiteY37" fmla="*/ 468726 h 1099094"/>
                              <a:gd name="connsiteX38" fmla="*/ 61473 w 420070"/>
                              <a:gd name="connsiteY38" fmla="*/ 443112 h 1099094"/>
                              <a:gd name="connsiteX39" fmla="*/ 66595 w 420070"/>
                              <a:gd name="connsiteY39" fmla="*/ 435428 h 1099094"/>
                              <a:gd name="connsiteX40" fmla="*/ 69157 w 420070"/>
                              <a:gd name="connsiteY40" fmla="*/ 427744 h 1099094"/>
                              <a:gd name="connsiteX41" fmla="*/ 74279 w 420070"/>
                              <a:gd name="connsiteY41" fmla="*/ 420060 h 1099094"/>
                              <a:gd name="connsiteX42" fmla="*/ 87086 w 420070"/>
                              <a:gd name="connsiteY42" fmla="*/ 397008 h 1099094"/>
                              <a:gd name="connsiteX43" fmla="*/ 94770 w 420070"/>
                              <a:gd name="connsiteY43" fmla="*/ 394447 h 1099094"/>
                              <a:gd name="connsiteX44" fmla="*/ 107577 w 420070"/>
                              <a:gd name="connsiteY44" fmla="*/ 379079 h 1099094"/>
                              <a:gd name="connsiteX45" fmla="*/ 117822 w 420070"/>
                              <a:gd name="connsiteY45" fmla="*/ 368833 h 1099094"/>
                              <a:gd name="connsiteX46" fmla="*/ 133190 w 420070"/>
                              <a:gd name="connsiteY46" fmla="*/ 338097 h 1099094"/>
                              <a:gd name="connsiteX47" fmla="*/ 135752 w 420070"/>
                              <a:gd name="connsiteY47" fmla="*/ 330413 h 1099094"/>
                              <a:gd name="connsiteX48" fmla="*/ 140874 w 420070"/>
                              <a:gd name="connsiteY48" fmla="*/ 304800 h 1099094"/>
                              <a:gd name="connsiteX49" fmla="*/ 143436 w 420070"/>
                              <a:gd name="connsiteY49" fmla="*/ 294554 h 1099094"/>
                              <a:gd name="connsiteX50" fmla="*/ 148558 w 420070"/>
                              <a:gd name="connsiteY50" fmla="*/ 286870 h 1099094"/>
                              <a:gd name="connsiteX51" fmla="*/ 151120 w 420070"/>
                              <a:gd name="connsiteY51" fmla="*/ 279186 h 1099094"/>
                              <a:gd name="connsiteX52" fmla="*/ 158804 w 420070"/>
                              <a:gd name="connsiteY52" fmla="*/ 271502 h 1099094"/>
                              <a:gd name="connsiteX53" fmla="*/ 161365 w 420070"/>
                              <a:gd name="connsiteY53" fmla="*/ 263818 h 1099094"/>
                              <a:gd name="connsiteX54" fmla="*/ 166488 w 420070"/>
                              <a:gd name="connsiteY54" fmla="*/ 256134 h 1099094"/>
                              <a:gd name="connsiteX55" fmla="*/ 181856 w 420070"/>
                              <a:gd name="connsiteY55" fmla="*/ 238205 h 1099094"/>
                              <a:gd name="connsiteX56" fmla="*/ 189540 w 420070"/>
                              <a:gd name="connsiteY56" fmla="*/ 233082 h 1099094"/>
                              <a:gd name="connsiteX57" fmla="*/ 199785 w 420070"/>
                              <a:gd name="connsiteY57" fmla="*/ 220275 h 1099094"/>
                              <a:gd name="connsiteX58" fmla="*/ 217715 w 420070"/>
                              <a:gd name="connsiteY58" fmla="*/ 192100 h 1099094"/>
                              <a:gd name="connsiteX59" fmla="*/ 220276 w 420070"/>
                              <a:gd name="connsiteY59" fmla="*/ 184416 h 1099094"/>
                              <a:gd name="connsiteX60" fmla="*/ 227960 w 420070"/>
                              <a:gd name="connsiteY60" fmla="*/ 179294 h 1099094"/>
                              <a:gd name="connsiteX61" fmla="*/ 238205 w 420070"/>
                              <a:gd name="connsiteY61" fmla="*/ 163926 h 1099094"/>
                              <a:gd name="connsiteX62" fmla="*/ 243328 w 420070"/>
                              <a:gd name="connsiteY62" fmla="*/ 148558 h 1099094"/>
                              <a:gd name="connsiteX63" fmla="*/ 245889 w 420070"/>
                              <a:gd name="connsiteY63" fmla="*/ 140874 h 1099094"/>
                              <a:gd name="connsiteX64" fmla="*/ 276626 w 420070"/>
                              <a:gd name="connsiteY64" fmla="*/ 115260 h 1099094"/>
                              <a:gd name="connsiteX65" fmla="*/ 289432 w 420070"/>
                              <a:gd name="connsiteY65" fmla="*/ 99892 h 1099094"/>
                              <a:gd name="connsiteX66" fmla="*/ 299678 w 420070"/>
                              <a:gd name="connsiteY66" fmla="*/ 92208 h 1099094"/>
                              <a:gd name="connsiteX67" fmla="*/ 307362 w 420070"/>
                              <a:gd name="connsiteY67" fmla="*/ 87085 h 1099094"/>
                              <a:gd name="connsiteX68" fmla="*/ 325291 w 420070"/>
                              <a:gd name="connsiteY68" fmla="*/ 69156 h 1099094"/>
                              <a:gd name="connsiteX69" fmla="*/ 343220 w 420070"/>
                              <a:gd name="connsiteY69" fmla="*/ 51226 h 1099094"/>
                              <a:gd name="connsiteX70" fmla="*/ 350905 w 420070"/>
                              <a:gd name="connsiteY70" fmla="*/ 43542 h 1099094"/>
                              <a:gd name="connsiteX71" fmla="*/ 366273 w 420070"/>
                              <a:gd name="connsiteY71" fmla="*/ 33297 h 1099094"/>
                              <a:gd name="connsiteX72" fmla="*/ 373957 w 420070"/>
                              <a:gd name="connsiteY72" fmla="*/ 28174 h 1099094"/>
                              <a:gd name="connsiteX73" fmla="*/ 386763 w 420070"/>
                              <a:gd name="connsiteY73"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38420 w 420070"/>
                              <a:gd name="connsiteY35" fmla="*/ 530198 h 1099094"/>
                              <a:gd name="connsiteX36" fmla="*/ 51227 w 420070"/>
                              <a:gd name="connsiteY36" fmla="*/ 484094 h 1099094"/>
                              <a:gd name="connsiteX37" fmla="*/ 61473 w 420070"/>
                              <a:gd name="connsiteY37" fmla="*/ 443112 h 1099094"/>
                              <a:gd name="connsiteX38" fmla="*/ 66595 w 420070"/>
                              <a:gd name="connsiteY38" fmla="*/ 435428 h 1099094"/>
                              <a:gd name="connsiteX39" fmla="*/ 69157 w 420070"/>
                              <a:gd name="connsiteY39" fmla="*/ 427744 h 1099094"/>
                              <a:gd name="connsiteX40" fmla="*/ 74279 w 420070"/>
                              <a:gd name="connsiteY40" fmla="*/ 420060 h 1099094"/>
                              <a:gd name="connsiteX41" fmla="*/ 87086 w 420070"/>
                              <a:gd name="connsiteY41" fmla="*/ 397008 h 1099094"/>
                              <a:gd name="connsiteX42" fmla="*/ 94770 w 420070"/>
                              <a:gd name="connsiteY42" fmla="*/ 394447 h 1099094"/>
                              <a:gd name="connsiteX43" fmla="*/ 107577 w 420070"/>
                              <a:gd name="connsiteY43" fmla="*/ 379079 h 1099094"/>
                              <a:gd name="connsiteX44" fmla="*/ 117822 w 420070"/>
                              <a:gd name="connsiteY44" fmla="*/ 368833 h 1099094"/>
                              <a:gd name="connsiteX45" fmla="*/ 133190 w 420070"/>
                              <a:gd name="connsiteY45" fmla="*/ 338097 h 1099094"/>
                              <a:gd name="connsiteX46" fmla="*/ 135752 w 420070"/>
                              <a:gd name="connsiteY46" fmla="*/ 330413 h 1099094"/>
                              <a:gd name="connsiteX47" fmla="*/ 140874 w 420070"/>
                              <a:gd name="connsiteY47" fmla="*/ 304800 h 1099094"/>
                              <a:gd name="connsiteX48" fmla="*/ 143436 w 420070"/>
                              <a:gd name="connsiteY48" fmla="*/ 294554 h 1099094"/>
                              <a:gd name="connsiteX49" fmla="*/ 148558 w 420070"/>
                              <a:gd name="connsiteY49" fmla="*/ 286870 h 1099094"/>
                              <a:gd name="connsiteX50" fmla="*/ 151120 w 420070"/>
                              <a:gd name="connsiteY50" fmla="*/ 279186 h 1099094"/>
                              <a:gd name="connsiteX51" fmla="*/ 158804 w 420070"/>
                              <a:gd name="connsiteY51" fmla="*/ 271502 h 1099094"/>
                              <a:gd name="connsiteX52" fmla="*/ 161365 w 420070"/>
                              <a:gd name="connsiteY52" fmla="*/ 263818 h 1099094"/>
                              <a:gd name="connsiteX53" fmla="*/ 166488 w 420070"/>
                              <a:gd name="connsiteY53" fmla="*/ 256134 h 1099094"/>
                              <a:gd name="connsiteX54" fmla="*/ 181856 w 420070"/>
                              <a:gd name="connsiteY54" fmla="*/ 238205 h 1099094"/>
                              <a:gd name="connsiteX55" fmla="*/ 189540 w 420070"/>
                              <a:gd name="connsiteY55" fmla="*/ 233082 h 1099094"/>
                              <a:gd name="connsiteX56" fmla="*/ 199785 w 420070"/>
                              <a:gd name="connsiteY56" fmla="*/ 220275 h 1099094"/>
                              <a:gd name="connsiteX57" fmla="*/ 217715 w 420070"/>
                              <a:gd name="connsiteY57" fmla="*/ 192100 h 1099094"/>
                              <a:gd name="connsiteX58" fmla="*/ 220276 w 420070"/>
                              <a:gd name="connsiteY58" fmla="*/ 184416 h 1099094"/>
                              <a:gd name="connsiteX59" fmla="*/ 227960 w 420070"/>
                              <a:gd name="connsiteY59" fmla="*/ 179294 h 1099094"/>
                              <a:gd name="connsiteX60" fmla="*/ 238205 w 420070"/>
                              <a:gd name="connsiteY60" fmla="*/ 163926 h 1099094"/>
                              <a:gd name="connsiteX61" fmla="*/ 243328 w 420070"/>
                              <a:gd name="connsiteY61" fmla="*/ 148558 h 1099094"/>
                              <a:gd name="connsiteX62" fmla="*/ 245889 w 420070"/>
                              <a:gd name="connsiteY62" fmla="*/ 140874 h 1099094"/>
                              <a:gd name="connsiteX63" fmla="*/ 276626 w 420070"/>
                              <a:gd name="connsiteY63" fmla="*/ 115260 h 1099094"/>
                              <a:gd name="connsiteX64" fmla="*/ 289432 w 420070"/>
                              <a:gd name="connsiteY64" fmla="*/ 99892 h 1099094"/>
                              <a:gd name="connsiteX65" fmla="*/ 299678 w 420070"/>
                              <a:gd name="connsiteY65" fmla="*/ 92208 h 1099094"/>
                              <a:gd name="connsiteX66" fmla="*/ 307362 w 420070"/>
                              <a:gd name="connsiteY66" fmla="*/ 87085 h 1099094"/>
                              <a:gd name="connsiteX67" fmla="*/ 325291 w 420070"/>
                              <a:gd name="connsiteY67" fmla="*/ 69156 h 1099094"/>
                              <a:gd name="connsiteX68" fmla="*/ 343220 w 420070"/>
                              <a:gd name="connsiteY68" fmla="*/ 51226 h 1099094"/>
                              <a:gd name="connsiteX69" fmla="*/ 350905 w 420070"/>
                              <a:gd name="connsiteY69" fmla="*/ 43542 h 1099094"/>
                              <a:gd name="connsiteX70" fmla="*/ 366273 w 420070"/>
                              <a:gd name="connsiteY70" fmla="*/ 33297 h 1099094"/>
                              <a:gd name="connsiteX71" fmla="*/ 373957 w 420070"/>
                              <a:gd name="connsiteY71" fmla="*/ 28174 h 1099094"/>
                              <a:gd name="connsiteX72" fmla="*/ 386763 w 420070"/>
                              <a:gd name="connsiteY72"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38420 w 420070"/>
                              <a:gd name="connsiteY35" fmla="*/ 530198 h 1099094"/>
                              <a:gd name="connsiteX36" fmla="*/ 51227 w 420070"/>
                              <a:gd name="connsiteY36" fmla="*/ 484094 h 1099094"/>
                              <a:gd name="connsiteX37" fmla="*/ 61473 w 420070"/>
                              <a:gd name="connsiteY37" fmla="*/ 443112 h 1099094"/>
                              <a:gd name="connsiteX38" fmla="*/ 66595 w 420070"/>
                              <a:gd name="connsiteY38" fmla="*/ 435428 h 1099094"/>
                              <a:gd name="connsiteX39" fmla="*/ 74279 w 420070"/>
                              <a:gd name="connsiteY39" fmla="*/ 420060 h 1099094"/>
                              <a:gd name="connsiteX40" fmla="*/ 87086 w 420070"/>
                              <a:gd name="connsiteY40" fmla="*/ 397008 h 1099094"/>
                              <a:gd name="connsiteX41" fmla="*/ 94770 w 420070"/>
                              <a:gd name="connsiteY41" fmla="*/ 394447 h 1099094"/>
                              <a:gd name="connsiteX42" fmla="*/ 107577 w 420070"/>
                              <a:gd name="connsiteY42" fmla="*/ 379079 h 1099094"/>
                              <a:gd name="connsiteX43" fmla="*/ 117822 w 420070"/>
                              <a:gd name="connsiteY43" fmla="*/ 368833 h 1099094"/>
                              <a:gd name="connsiteX44" fmla="*/ 133190 w 420070"/>
                              <a:gd name="connsiteY44" fmla="*/ 338097 h 1099094"/>
                              <a:gd name="connsiteX45" fmla="*/ 135752 w 420070"/>
                              <a:gd name="connsiteY45" fmla="*/ 330413 h 1099094"/>
                              <a:gd name="connsiteX46" fmla="*/ 140874 w 420070"/>
                              <a:gd name="connsiteY46" fmla="*/ 304800 h 1099094"/>
                              <a:gd name="connsiteX47" fmla="*/ 143436 w 420070"/>
                              <a:gd name="connsiteY47" fmla="*/ 294554 h 1099094"/>
                              <a:gd name="connsiteX48" fmla="*/ 148558 w 420070"/>
                              <a:gd name="connsiteY48" fmla="*/ 286870 h 1099094"/>
                              <a:gd name="connsiteX49" fmla="*/ 151120 w 420070"/>
                              <a:gd name="connsiteY49" fmla="*/ 279186 h 1099094"/>
                              <a:gd name="connsiteX50" fmla="*/ 158804 w 420070"/>
                              <a:gd name="connsiteY50" fmla="*/ 271502 h 1099094"/>
                              <a:gd name="connsiteX51" fmla="*/ 161365 w 420070"/>
                              <a:gd name="connsiteY51" fmla="*/ 263818 h 1099094"/>
                              <a:gd name="connsiteX52" fmla="*/ 166488 w 420070"/>
                              <a:gd name="connsiteY52" fmla="*/ 256134 h 1099094"/>
                              <a:gd name="connsiteX53" fmla="*/ 181856 w 420070"/>
                              <a:gd name="connsiteY53" fmla="*/ 238205 h 1099094"/>
                              <a:gd name="connsiteX54" fmla="*/ 189540 w 420070"/>
                              <a:gd name="connsiteY54" fmla="*/ 233082 h 1099094"/>
                              <a:gd name="connsiteX55" fmla="*/ 199785 w 420070"/>
                              <a:gd name="connsiteY55" fmla="*/ 220275 h 1099094"/>
                              <a:gd name="connsiteX56" fmla="*/ 217715 w 420070"/>
                              <a:gd name="connsiteY56" fmla="*/ 192100 h 1099094"/>
                              <a:gd name="connsiteX57" fmla="*/ 220276 w 420070"/>
                              <a:gd name="connsiteY57" fmla="*/ 184416 h 1099094"/>
                              <a:gd name="connsiteX58" fmla="*/ 227960 w 420070"/>
                              <a:gd name="connsiteY58" fmla="*/ 179294 h 1099094"/>
                              <a:gd name="connsiteX59" fmla="*/ 238205 w 420070"/>
                              <a:gd name="connsiteY59" fmla="*/ 163926 h 1099094"/>
                              <a:gd name="connsiteX60" fmla="*/ 243328 w 420070"/>
                              <a:gd name="connsiteY60" fmla="*/ 148558 h 1099094"/>
                              <a:gd name="connsiteX61" fmla="*/ 245889 w 420070"/>
                              <a:gd name="connsiteY61" fmla="*/ 140874 h 1099094"/>
                              <a:gd name="connsiteX62" fmla="*/ 276626 w 420070"/>
                              <a:gd name="connsiteY62" fmla="*/ 115260 h 1099094"/>
                              <a:gd name="connsiteX63" fmla="*/ 289432 w 420070"/>
                              <a:gd name="connsiteY63" fmla="*/ 99892 h 1099094"/>
                              <a:gd name="connsiteX64" fmla="*/ 299678 w 420070"/>
                              <a:gd name="connsiteY64" fmla="*/ 92208 h 1099094"/>
                              <a:gd name="connsiteX65" fmla="*/ 307362 w 420070"/>
                              <a:gd name="connsiteY65" fmla="*/ 87085 h 1099094"/>
                              <a:gd name="connsiteX66" fmla="*/ 325291 w 420070"/>
                              <a:gd name="connsiteY66" fmla="*/ 69156 h 1099094"/>
                              <a:gd name="connsiteX67" fmla="*/ 343220 w 420070"/>
                              <a:gd name="connsiteY67" fmla="*/ 51226 h 1099094"/>
                              <a:gd name="connsiteX68" fmla="*/ 350905 w 420070"/>
                              <a:gd name="connsiteY68" fmla="*/ 43542 h 1099094"/>
                              <a:gd name="connsiteX69" fmla="*/ 366273 w 420070"/>
                              <a:gd name="connsiteY69" fmla="*/ 33297 h 1099094"/>
                              <a:gd name="connsiteX70" fmla="*/ 373957 w 420070"/>
                              <a:gd name="connsiteY70" fmla="*/ 28174 h 1099094"/>
                              <a:gd name="connsiteX71" fmla="*/ 386763 w 420070"/>
                              <a:gd name="connsiteY71" fmla="*/ 0 h 1099094"/>
                              <a:gd name="connsiteX0" fmla="*/ 386763 w 420070"/>
                              <a:gd name="connsiteY0" fmla="*/ 0 h 1099094"/>
                              <a:gd name="connsiteX1" fmla="*/ 386763 w 420070"/>
                              <a:gd name="connsiteY1" fmla="*/ 0 h 1099094"/>
                              <a:gd name="connsiteX2" fmla="*/ 402131 w 420070"/>
                              <a:gd name="connsiteY2" fmla="*/ 23052 h 1099094"/>
                              <a:gd name="connsiteX3" fmla="*/ 404693 w 420070"/>
                              <a:gd name="connsiteY3" fmla="*/ 30736 h 1099094"/>
                              <a:gd name="connsiteX4" fmla="*/ 407254 w 420070"/>
                              <a:gd name="connsiteY4" fmla="*/ 207468 h 1099094"/>
                              <a:gd name="connsiteX5" fmla="*/ 412377 w 420070"/>
                              <a:gd name="connsiteY5" fmla="*/ 256134 h 1099094"/>
                              <a:gd name="connsiteX6" fmla="*/ 412377 w 420070"/>
                              <a:gd name="connsiteY6" fmla="*/ 532759 h 1099094"/>
                              <a:gd name="connsiteX7" fmla="*/ 409815 w 420070"/>
                              <a:gd name="connsiteY7" fmla="*/ 540443 h 1099094"/>
                              <a:gd name="connsiteX8" fmla="*/ 404693 w 420070"/>
                              <a:gd name="connsiteY8" fmla="*/ 560934 h 1099094"/>
                              <a:gd name="connsiteX9" fmla="*/ 402131 w 420070"/>
                              <a:gd name="connsiteY9" fmla="*/ 586547 h 1099094"/>
                              <a:gd name="connsiteX10" fmla="*/ 399570 w 420070"/>
                              <a:gd name="connsiteY10" fmla="*/ 676195 h 1099094"/>
                              <a:gd name="connsiteX11" fmla="*/ 397009 w 420070"/>
                              <a:gd name="connsiteY11" fmla="*/ 683879 h 1099094"/>
                              <a:gd name="connsiteX12" fmla="*/ 391886 w 420070"/>
                              <a:gd name="connsiteY12" fmla="*/ 701808 h 1099094"/>
                              <a:gd name="connsiteX13" fmla="*/ 384202 w 420070"/>
                              <a:gd name="connsiteY13" fmla="*/ 724860 h 1099094"/>
                              <a:gd name="connsiteX14" fmla="*/ 381641 w 420070"/>
                              <a:gd name="connsiteY14" fmla="*/ 737667 h 1099094"/>
                              <a:gd name="connsiteX15" fmla="*/ 379079 w 420070"/>
                              <a:gd name="connsiteY15" fmla="*/ 755596 h 1099094"/>
                              <a:gd name="connsiteX16" fmla="*/ 368834 w 420070"/>
                              <a:gd name="connsiteY16" fmla="*/ 786332 h 1099094"/>
                              <a:gd name="connsiteX17" fmla="*/ 361150 w 420070"/>
                              <a:gd name="connsiteY17" fmla="*/ 794016 h 1099094"/>
                              <a:gd name="connsiteX18" fmla="*/ 353466 w 420070"/>
                              <a:gd name="connsiteY18" fmla="*/ 852927 h 1099094"/>
                              <a:gd name="connsiteX19" fmla="*/ 348343 w 420070"/>
                              <a:gd name="connsiteY19" fmla="*/ 878541 h 1099094"/>
                              <a:gd name="connsiteX20" fmla="*/ 338098 w 420070"/>
                              <a:gd name="connsiteY20" fmla="*/ 919522 h 1099094"/>
                              <a:gd name="connsiteX21" fmla="*/ 332975 w 420070"/>
                              <a:gd name="connsiteY21" fmla="*/ 940013 h 1099094"/>
                              <a:gd name="connsiteX22" fmla="*/ 327852 w 420070"/>
                              <a:gd name="connsiteY22" fmla="*/ 968188 h 1099094"/>
                              <a:gd name="connsiteX23" fmla="*/ 317607 w 420070"/>
                              <a:gd name="connsiteY23" fmla="*/ 988679 h 1099094"/>
                              <a:gd name="connsiteX24" fmla="*/ 309923 w 420070"/>
                              <a:gd name="connsiteY24" fmla="*/ 1011731 h 1099094"/>
                              <a:gd name="connsiteX25" fmla="*/ 302239 w 420070"/>
                              <a:gd name="connsiteY25" fmla="*/ 1019415 h 1099094"/>
                              <a:gd name="connsiteX26" fmla="*/ 297116 w 420070"/>
                              <a:gd name="connsiteY26" fmla="*/ 1029660 h 1099094"/>
                              <a:gd name="connsiteX27" fmla="*/ 291994 w 420070"/>
                              <a:gd name="connsiteY27" fmla="*/ 1052712 h 1099094"/>
                              <a:gd name="connsiteX28" fmla="*/ 286871 w 420070"/>
                              <a:gd name="connsiteY28" fmla="*/ 1068080 h 1099094"/>
                              <a:gd name="connsiteX29" fmla="*/ 284310 w 420070"/>
                              <a:gd name="connsiteY29" fmla="*/ 1086010 h 1099094"/>
                              <a:gd name="connsiteX30" fmla="*/ 225399 w 420070"/>
                              <a:gd name="connsiteY30" fmla="*/ 1091132 h 1099094"/>
                              <a:gd name="connsiteX31" fmla="*/ 20491 w 420070"/>
                              <a:gd name="connsiteY31" fmla="*/ 1091132 h 1099094"/>
                              <a:gd name="connsiteX32" fmla="*/ 0 w 420070"/>
                              <a:gd name="connsiteY32" fmla="*/ 919522 h 1099094"/>
                              <a:gd name="connsiteX33" fmla="*/ 2562 w 420070"/>
                              <a:gd name="connsiteY33" fmla="*/ 724860 h 1099094"/>
                              <a:gd name="connsiteX34" fmla="*/ 7684 w 420070"/>
                              <a:gd name="connsiteY34" fmla="*/ 673633 h 1099094"/>
                              <a:gd name="connsiteX35" fmla="*/ 38420 w 420070"/>
                              <a:gd name="connsiteY35" fmla="*/ 530198 h 1099094"/>
                              <a:gd name="connsiteX36" fmla="*/ 51227 w 420070"/>
                              <a:gd name="connsiteY36" fmla="*/ 484094 h 1099094"/>
                              <a:gd name="connsiteX37" fmla="*/ 61473 w 420070"/>
                              <a:gd name="connsiteY37" fmla="*/ 443112 h 1099094"/>
                              <a:gd name="connsiteX38" fmla="*/ 66595 w 420070"/>
                              <a:gd name="connsiteY38" fmla="*/ 435428 h 1099094"/>
                              <a:gd name="connsiteX39" fmla="*/ 74279 w 420070"/>
                              <a:gd name="connsiteY39" fmla="*/ 420060 h 1099094"/>
                              <a:gd name="connsiteX40" fmla="*/ 94770 w 420070"/>
                              <a:gd name="connsiteY40" fmla="*/ 394447 h 1099094"/>
                              <a:gd name="connsiteX41" fmla="*/ 107577 w 420070"/>
                              <a:gd name="connsiteY41" fmla="*/ 379079 h 1099094"/>
                              <a:gd name="connsiteX42" fmla="*/ 117822 w 420070"/>
                              <a:gd name="connsiteY42" fmla="*/ 368833 h 1099094"/>
                              <a:gd name="connsiteX43" fmla="*/ 133190 w 420070"/>
                              <a:gd name="connsiteY43" fmla="*/ 338097 h 1099094"/>
                              <a:gd name="connsiteX44" fmla="*/ 135752 w 420070"/>
                              <a:gd name="connsiteY44" fmla="*/ 330413 h 1099094"/>
                              <a:gd name="connsiteX45" fmla="*/ 140874 w 420070"/>
                              <a:gd name="connsiteY45" fmla="*/ 304800 h 1099094"/>
                              <a:gd name="connsiteX46" fmla="*/ 143436 w 420070"/>
                              <a:gd name="connsiteY46" fmla="*/ 294554 h 1099094"/>
                              <a:gd name="connsiteX47" fmla="*/ 148558 w 420070"/>
                              <a:gd name="connsiteY47" fmla="*/ 286870 h 1099094"/>
                              <a:gd name="connsiteX48" fmla="*/ 151120 w 420070"/>
                              <a:gd name="connsiteY48" fmla="*/ 279186 h 1099094"/>
                              <a:gd name="connsiteX49" fmla="*/ 158804 w 420070"/>
                              <a:gd name="connsiteY49" fmla="*/ 271502 h 1099094"/>
                              <a:gd name="connsiteX50" fmla="*/ 161365 w 420070"/>
                              <a:gd name="connsiteY50" fmla="*/ 263818 h 1099094"/>
                              <a:gd name="connsiteX51" fmla="*/ 166488 w 420070"/>
                              <a:gd name="connsiteY51" fmla="*/ 256134 h 1099094"/>
                              <a:gd name="connsiteX52" fmla="*/ 181856 w 420070"/>
                              <a:gd name="connsiteY52" fmla="*/ 238205 h 1099094"/>
                              <a:gd name="connsiteX53" fmla="*/ 189540 w 420070"/>
                              <a:gd name="connsiteY53" fmla="*/ 233082 h 1099094"/>
                              <a:gd name="connsiteX54" fmla="*/ 199785 w 420070"/>
                              <a:gd name="connsiteY54" fmla="*/ 220275 h 1099094"/>
                              <a:gd name="connsiteX55" fmla="*/ 217715 w 420070"/>
                              <a:gd name="connsiteY55" fmla="*/ 192100 h 1099094"/>
                              <a:gd name="connsiteX56" fmla="*/ 220276 w 420070"/>
                              <a:gd name="connsiteY56" fmla="*/ 184416 h 1099094"/>
                              <a:gd name="connsiteX57" fmla="*/ 227960 w 420070"/>
                              <a:gd name="connsiteY57" fmla="*/ 179294 h 1099094"/>
                              <a:gd name="connsiteX58" fmla="*/ 238205 w 420070"/>
                              <a:gd name="connsiteY58" fmla="*/ 163926 h 1099094"/>
                              <a:gd name="connsiteX59" fmla="*/ 243328 w 420070"/>
                              <a:gd name="connsiteY59" fmla="*/ 148558 h 1099094"/>
                              <a:gd name="connsiteX60" fmla="*/ 245889 w 420070"/>
                              <a:gd name="connsiteY60" fmla="*/ 140874 h 1099094"/>
                              <a:gd name="connsiteX61" fmla="*/ 276626 w 420070"/>
                              <a:gd name="connsiteY61" fmla="*/ 115260 h 1099094"/>
                              <a:gd name="connsiteX62" fmla="*/ 289432 w 420070"/>
                              <a:gd name="connsiteY62" fmla="*/ 99892 h 1099094"/>
                              <a:gd name="connsiteX63" fmla="*/ 299678 w 420070"/>
                              <a:gd name="connsiteY63" fmla="*/ 92208 h 1099094"/>
                              <a:gd name="connsiteX64" fmla="*/ 307362 w 420070"/>
                              <a:gd name="connsiteY64" fmla="*/ 87085 h 1099094"/>
                              <a:gd name="connsiteX65" fmla="*/ 325291 w 420070"/>
                              <a:gd name="connsiteY65" fmla="*/ 69156 h 1099094"/>
                              <a:gd name="connsiteX66" fmla="*/ 343220 w 420070"/>
                              <a:gd name="connsiteY66" fmla="*/ 51226 h 1099094"/>
                              <a:gd name="connsiteX67" fmla="*/ 350905 w 420070"/>
                              <a:gd name="connsiteY67" fmla="*/ 43542 h 1099094"/>
                              <a:gd name="connsiteX68" fmla="*/ 366273 w 420070"/>
                              <a:gd name="connsiteY68" fmla="*/ 33297 h 1099094"/>
                              <a:gd name="connsiteX69" fmla="*/ 373957 w 420070"/>
                              <a:gd name="connsiteY69" fmla="*/ 28174 h 1099094"/>
                              <a:gd name="connsiteX70" fmla="*/ 386763 w 420070"/>
                              <a:gd name="connsiteY70" fmla="*/ 0 h 1099094"/>
                              <a:gd name="connsiteX0" fmla="*/ 133190 w 420070"/>
                              <a:gd name="connsiteY0" fmla="*/ 338097 h 1099094"/>
                              <a:gd name="connsiteX1" fmla="*/ 135752 w 420070"/>
                              <a:gd name="connsiteY1" fmla="*/ 330413 h 1099094"/>
                              <a:gd name="connsiteX2" fmla="*/ 140874 w 420070"/>
                              <a:gd name="connsiteY2" fmla="*/ 304800 h 1099094"/>
                              <a:gd name="connsiteX3" fmla="*/ 143436 w 420070"/>
                              <a:gd name="connsiteY3" fmla="*/ 294554 h 1099094"/>
                              <a:gd name="connsiteX4" fmla="*/ 148558 w 420070"/>
                              <a:gd name="connsiteY4" fmla="*/ 286870 h 1099094"/>
                              <a:gd name="connsiteX5" fmla="*/ 151120 w 420070"/>
                              <a:gd name="connsiteY5" fmla="*/ 279186 h 1099094"/>
                              <a:gd name="connsiteX6" fmla="*/ 158804 w 420070"/>
                              <a:gd name="connsiteY6" fmla="*/ 271502 h 1099094"/>
                              <a:gd name="connsiteX7" fmla="*/ 161365 w 420070"/>
                              <a:gd name="connsiteY7" fmla="*/ 263818 h 1099094"/>
                              <a:gd name="connsiteX8" fmla="*/ 166488 w 420070"/>
                              <a:gd name="connsiteY8" fmla="*/ 256134 h 1099094"/>
                              <a:gd name="connsiteX9" fmla="*/ 181856 w 420070"/>
                              <a:gd name="connsiteY9" fmla="*/ 238205 h 1099094"/>
                              <a:gd name="connsiteX10" fmla="*/ 189540 w 420070"/>
                              <a:gd name="connsiteY10" fmla="*/ 233082 h 1099094"/>
                              <a:gd name="connsiteX11" fmla="*/ 199785 w 420070"/>
                              <a:gd name="connsiteY11" fmla="*/ 220275 h 1099094"/>
                              <a:gd name="connsiteX12" fmla="*/ 217715 w 420070"/>
                              <a:gd name="connsiteY12" fmla="*/ 192100 h 1099094"/>
                              <a:gd name="connsiteX13" fmla="*/ 220276 w 420070"/>
                              <a:gd name="connsiteY13" fmla="*/ 184416 h 1099094"/>
                              <a:gd name="connsiteX14" fmla="*/ 227960 w 420070"/>
                              <a:gd name="connsiteY14" fmla="*/ 179294 h 1099094"/>
                              <a:gd name="connsiteX15" fmla="*/ 238205 w 420070"/>
                              <a:gd name="connsiteY15" fmla="*/ 163926 h 1099094"/>
                              <a:gd name="connsiteX16" fmla="*/ 243328 w 420070"/>
                              <a:gd name="connsiteY16" fmla="*/ 148558 h 1099094"/>
                              <a:gd name="connsiteX17" fmla="*/ 245889 w 420070"/>
                              <a:gd name="connsiteY17" fmla="*/ 140874 h 1099094"/>
                              <a:gd name="connsiteX18" fmla="*/ 276626 w 420070"/>
                              <a:gd name="connsiteY18" fmla="*/ 115260 h 1099094"/>
                              <a:gd name="connsiteX19" fmla="*/ 289432 w 420070"/>
                              <a:gd name="connsiteY19" fmla="*/ 99892 h 1099094"/>
                              <a:gd name="connsiteX20" fmla="*/ 299678 w 420070"/>
                              <a:gd name="connsiteY20" fmla="*/ 92208 h 1099094"/>
                              <a:gd name="connsiteX21" fmla="*/ 307362 w 420070"/>
                              <a:gd name="connsiteY21" fmla="*/ 87085 h 1099094"/>
                              <a:gd name="connsiteX22" fmla="*/ 325291 w 420070"/>
                              <a:gd name="connsiteY22" fmla="*/ 69156 h 1099094"/>
                              <a:gd name="connsiteX23" fmla="*/ 343220 w 420070"/>
                              <a:gd name="connsiteY23" fmla="*/ 51226 h 1099094"/>
                              <a:gd name="connsiteX24" fmla="*/ 350905 w 420070"/>
                              <a:gd name="connsiteY24" fmla="*/ 43542 h 1099094"/>
                              <a:gd name="connsiteX25" fmla="*/ 366273 w 420070"/>
                              <a:gd name="connsiteY25" fmla="*/ 33297 h 1099094"/>
                              <a:gd name="connsiteX26" fmla="*/ 373957 w 420070"/>
                              <a:gd name="connsiteY26" fmla="*/ 28174 h 1099094"/>
                              <a:gd name="connsiteX27" fmla="*/ 386763 w 420070"/>
                              <a:gd name="connsiteY27" fmla="*/ 0 h 1099094"/>
                              <a:gd name="connsiteX28" fmla="*/ 386763 w 420070"/>
                              <a:gd name="connsiteY28" fmla="*/ 0 h 1099094"/>
                              <a:gd name="connsiteX29" fmla="*/ 402131 w 420070"/>
                              <a:gd name="connsiteY29" fmla="*/ 23052 h 1099094"/>
                              <a:gd name="connsiteX30" fmla="*/ 404693 w 420070"/>
                              <a:gd name="connsiteY30" fmla="*/ 30736 h 1099094"/>
                              <a:gd name="connsiteX31" fmla="*/ 407254 w 420070"/>
                              <a:gd name="connsiteY31" fmla="*/ 207468 h 1099094"/>
                              <a:gd name="connsiteX32" fmla="*/ 412377 w 420070"/>
                              <a:gd name="connsiteY32" fmla="*/ 256134 h 1099094"/>
                              <a:gd name="connsiteX33" fmla="*/ 412377 w 420070"/>
                              <a:gd name="connsiteY33" fmla="*/ 532759 h 1099094"/>
                              <a:gd name="connsiteX34" fmla="*/ 409815 w 420070"/>
                              <a:gd name="connsiteY34" fmla="*/ 540443 h 1099094"/>
                              <a:gd name="connsiteX35" fmla="*/ 404693 w 420070"/>
                              <a:gd name="connsiteY35" fmla="*/ 560934 h 1099094"/>
                              <a:gd name="connsiteX36" fmla="*/ 402131 w 420070"/>
                              <a:gd name="connsiteY36" fmla="*/ 586547 h 1099094"/>
                              <a:gd name="connsiteX37" fmla="*/ 399570 w 420070"/>
                              <a:gd name="connsiteY37" fmla="*/ 676195 h 1099094"/>
                              <a:gd name="connsiteX38" fmla="*/ 397009 w 420070"/>
                              <a:gd name="connsiteY38" fmla="*/ 683879 h 1099094"/>
                              <a:gd name="connsiteX39" fmla="*/ 391886 w 420070"/>
                              <a:gd name="connsiteY39" fmla="*/ 701808 h 1099094"/>
                              <a:gd name="connsiteX40" fmla="*/ 384202 w 420070"/>
                              <a:gd name="connsiteY40" fmla="*/ 724860 h 1099094"/>
                              <a:gd name="connsiteX41" fmla="*/ 381641 w 420070"/>
                              <a:gd name="connsiteY41" fmla="*/ 737667 h 1099094"/>
                              <a:gd name="connsiteX42" fmla="*/ 379079 w 420070"/>
                              <a:gd name="connsiteY42" fmla="*/ 755596 h 1099094"/>
                              <a:gd name="connsiteX43" fmla="*/ 368834 w 420070"/>
                              <a:gd name="connsiteY43" fmla="*/ 786332 h 1099094"/>
                              <a:gd name="connsiteX44" fmla="*/ 361150 w 420070"/>
                              <a:gd name="connsiteY44" fmla="*/ 794016 h 1099094"/>
                              <a:gd name="connsiteX45" fmla="*/ 353466 w 420070"/>
                              <a:gd name="connsiteY45" fmla="*/ 852927 h 1099094"/>
                              <a:gd name="connsiteX46" fmla="*/ 348343 w 420070"/>
                              <a:gd name="connsiteY46" fmla="*/ 878541 h 1099094"/>
                              <a:gd name="connsiteX47" fmla="*/ 338098 w 420070"/>
                              <a:gd name="connsiteY47" fmla="*/ 919522 h 1099094"/>
                              <a:gd name="connsiteX48" fmla="*/ 332975 w 420070"/>
                              <a:gd name="connsiteY48" fmla="*/ 940013 h 1099094"/>
                              <a:gd name="connsiteX49" fmla="*/ 327852 w 420070"/>
                              <a:gd name="connsiteY49" fmla="*/ 968188 h 1099094"/>
                              <a:gd name="connsiteX50" fmla="*/ 317607 w 420070"/>
                              <a:gd name="connsiteY50" fmla="*/ 988679 h 1099094"/>
                              <a:gd name="connsiteX51" fmla="*/ 309923 w 420070"/>
                              <a:gd name="connsiteY51" fmla="*/ 1011731 h 1099094"/>
                              <a:gd name="connsiteX52" fmla="*/ 302239 w 420070"/>
                              <a:gd name="connsiteY52" fmla="*/ 1019415 h 1099094"/>
                              <a:gd name="connsiteX53" fmla="*/ 297116 w 420070"/>
                              <a:gd name="connsiteY53" fmla="*/ 1029660 h 1099094"/>
                              <a:gd name="connsiteX54" fmla="*/ 291994 w 420070"/>
                              <a:gd name="connsiteY54" fmla="*/ 1052712 h 1099094"/>
                              <a:gd name="connsiteX55" fmla="*/ 286871 w 420070"/>
                              <a:gd name="connsiteY55" fmla="*/ 1068080 h 1099094"/>
                              <a:gd name="connsiteX56" fmla="*/ 284310 w 420070"/>
                              <a:gd name="connsiteY56" fmla="*/ 1086010 h 1099094"/>
                              <a:gd name="connsiteX57" fmla="*/ 225399 w 420070"/>
                              <a:gd name="connsiteY57" fmla="*/ 1091132 h 1099094"/>
                              <a:gd name="connsiteX58" fmla="*/ 20491 w 420070"/>
                              <a:gd name="connsiteY58" fmla="*/ 1091132 h 1099094"/>
                              <a:gd name="connsiteX59" fmla="*/ 0 w 420070"/>
                              <a:gd name="connsiteY59" fmla="*/ 919522 h 1099094"/>
                              <a:gd name="connsiteX60" fmla="*/ 2562 w 420070"/>
                              <a:gd name="connsiteY60" fmla="*/ 724860 h 1099094"/>
                              <a:gd name="connsiteX61" fmla="*/ 7684 w 420070"/>
                              <a:gd name="connsiteY61" fmla="*/ 673633 h 1099094"/>
                              <a:gd name="connsiteX62" fmla="*/ 38420 w 420070"/>
                              <a:gd name="connsiteY62" fmla="*/ 530198 h 1099094"/>
                              <a:gd name="connsiteX63" fmla="*/ 51227 w 420070"/>
                              <a:gd name="connsiteY63" fmla="*/ 484094 h 1099094"/>
                              <a:gd name="connsiteX64" fmla="*/ 61473 w 420070"/>
                              <a:gd name="connsiteY64" fmla="*/ 443112 h 1099094"/>
                              <a:gd name="connsiteX65" fmla="*/ 66595 w 420070"/>
                              <a:gd name="connsiteY65" fmla="*/ 435428 h 1099094"/>
                              <a:gd name="connsiteX66" fmla="*/ 74279 w 420070"/>
                              <a:gd name="connsiteY66" fmla="*/ 420060 h 1099094"/>
                              <a:gd name="connsiteX67" fmla="*/ 94770 w 420070"/>
                              <a:gd name="connsiteY67" fmla="*/ 394447 h 1099094"/>
                              <a:gd name="connsiteX68" fmla="*/ 107577 w 420070"/>
                              <a:gd name="connsiteY68" fmla="*/ 379079 h 1099094"/>
                              <a:gd name="connsiteX69" fmla="*/ 209262 w 420070"/>
                              <a:gd name="connsiteY69" fmla="*/ 460273 h 1099094"/>
                              <a:gd name="connsiteX0" fmla="*/ 135752 w 420070"/>
                              <a:gd name="connsiteY0" fmla="*/ 330413 h 1099094"/>
                              <a:gd name="connsiteX1" fmla="*/ 140874 w 420070"/>
                              <a:gd name="connsiteY1" fmla="*/ 304800 h 1099094"/>
                              <a:gd name="connsiteX2" fmla="*/ 143436 w 420070"/>
                              <a:gd name="connsiteY2" fmla="*/ 294554 h 1099094"/>
                              <a:gd name="connsiteX3" fmla="*/ 148558 w 420070"/>
                              <a:gd name="connsiteY3" fmla="*/ 286870 h 1099094"/>
                              <a:gd name="connsiteX4" fmla="*/ 151120 w 420070"/>
                              <a:gd name="connsiteY4" fmla="*/ 279186 h 1099094"/>
                              <a:gd name="connsiteX5" fmla="*/ 158804 w 420070"/>
                              <a:gd name="connsiteY5" fmla="*/ 271502 h 1099094"/>
                              <a:gd name="connsiteX6" fmla="*/ 161365 w 420070"/>
                              <a:gd name="connsiteY6" fmla="*/ 263818 h 1099094"/>
                              <a:gd name="connsiteX7" fmla="*/ 166488 w 420070"/>
                              <a:gd name="connsiteY7" fmla="*/ 256134 h 1099094"/>
                              <a:gd name="connsiteX8" fmla="*/ 181856 w 420070"/>
                              <a:gd name="connsiteY8" fmla="*/ 238205 h 1099094"/>
                              <a:gd name="connsiteX9" fmla="*/ 189540 w 420070"/>
                              <a:gd name="connsiteY9" fmla="*/ 233082 h 1099094"/>
                              <a:gd name="connsiteX10" fmla="*/ 199785 w 420070"/>
                              <a:gd name="connsiteY10" fmla="*/ 220275 h 1099094"/>
                              <a:gd name="connsiteX11" fmla="*/ 217715 w 420070"/>
                              <a:gd name="connsiteY11" fmla="*/ 192100 h 1099094"/>
                              <a:gd name="connsiteX12" fmla="*/ 220276 w 420070"/>
                              <a:gd name="connsiteY12" fmla="*/ 184416 h 1099094"/>
                              <a:gd name="connsiteX13" fmla="*/ 227960 w 420070"/>
                              <a:gd name="connsiteY13" fmla="*/ 179294 h 1099094"/>
                              <a:gd name="connsiteX14" fmla="*/ 238205 w 420070"/>
                              <a:gd name="connsiteY14" fmla="*/ 163926 h 1099094"/>
                              <a:gd name="connsiteX15" fmla="*/ 243328 w 420070"/>
                              <a:gd name="connsiteY15" fmla="*/ 148558 h 1099094"/>
                              <a:gd name="connsiteX16" fmla="*/ 245889 w 420070"/>
                              <a:gd name="connsiteY16" fmla="*/ 140874 h 1099094"/>
                              <a:gd name="connsiteX17" fmla="*/ 276626 w 420070"/>
                              <a:gd name="connsiteY17" fmla="*/ 115260 h 1099094"/>
                              <a:gd name="connsiteX18" fmla="*/ 289432 w 420070"/>
                              <a:gd name="connsiteY18" fmla="*/ 99892 h 1099094"/>
                              <a:gd name="connsiteX19" fmla="*/ 299678 w 420070"/>
                              <a:gd name="connsiteY19" fmla="*/ 92208 h 1099094"/>
                              <a:gd name="connsiteX20" fmla="*/ 307362 w 420070"/>
                              <a:gd name="connsiteY20" fmla="*/ 87085 h 1099094"/>
                              <a:gd name="connsiteX21" fmla="*/ 325291 w 420070"/>
                              <a:gd name="connsiteY21" fmla="*/ 69156 h 1099094"/>
                              <a:gd name="connsiteX22" fmla="*/ 343220 w 420070"/>
                              <a:gd name="connsiteY22" fmla="*/ 51226 h 1099094"/>
                              <a:gd name="connsiteX23" fmla="*/ 350905 w 420070"/>
                              <a:gd name="connsiteY23" fmla="*/ 43542 h 1099094"/>
                              <a:gd name="connsiteX24" fmla="*/ 366273 w 420070"/>
                              <a:gd name="connsiteY24" fmla="*/ 33297 h 1099094"/>
                              <a:gd name="connsiteX25" fmla="*/ 373957 w 420070"/>
                              <a:gd name="connsiteY25" fmla="*/ 28174 h 1099094"/>
                              <a:gd name="connsiteX26" fmla="*/ 386763 w 420070"/>
                              <a:gd name="connsiteY26" fmla="*/ 0 h 1099094"/>
                              <a:gd name="connsiteX27" fmla="*/ 386763 w 420070"/>
                              <a:gd name="connsiteY27" fmla="*/ 0 h 1099094"/>
                              <a:gd name="connsiteX28" fmla="*/ 402131 w 420070"/>
                              <a:gd name="connsiteY28" fmla="*/ 23052 h 1099094"/>
                              <a:gd name="connsiteX29" fmla="*/ 404693 w 420070"/>
                              <a:gd name="connsiteY29" fmla="*/ 30736 h 1099094"/>
                              <a:gd name="connsiteX30" fmla="*/ 407254 w 420070"/>
                              <a:gd name="connsiteY30" fmla="*/ 207468 h 1099094"/>
                              <a:gd name="connsiteX31" fmla="*/ 412377 w 420070"/>
                              <a:gd name="connsiteY31" fmla="*/ 256134 h 1099094"/>
                              <a:gd name="connsiteX32" fmla="*/ 412377 w 420070"/>
                              <a:gd name="connsiteY32" fmla="*/ 532759 h 1099094"/>
                              <a:gd name="connsiteX33" fmla="*/ 409815 w 420070"/>
                              <a:gd name="connsiteY33" fmla="*/ 540443 h 1099094"/>
                              <a:gd name="connsiteX34" fmla="*/ 404693 w 420070"/>
                              <a:gd name="connsiteY34" fmla="*/ 560934 h 1099094"/>
                              <a:gd name="connsiteX35" fmla="*/ 402131 w 420070"/>
                              <a:gd name="connsiteY35" fmla="*/ 586547 h 1099094"/>
                              <a:gd name="connsiteX36" fmla="*/ 399570 w 420070"/>
                              <a:gd name="connsiteY36" fmla="*/ 676195 h 1099094"/>
                              <a:gd name="connsiteX37" fmla="*/ 397009 w 420070"/>
                              <a:gd name="connsiteY37" fmla="*/ 683879 h 1099094"/>
                              <a:gd name="connsiteX38" fmla="*/ 391886 w 420070"/>
                              <a:gd name="connsiteY38" fmla="*/ 701808 h 1099094"/>
                              <a:gd name="connsiteX39" fmla="*/ 384202 w 420070"/>
                              <a:gd name="connsiteY39" fmla="*/ 724860 h 1099094"/>
                              <a:gd name="connsiteX40" fmla="*/ 381641 w 420070"/>
                              <a:gd name="connsiteY40" fmla="*/ 737667 h 1099094"/>
                              <a:gd name="connsiteX41" fmla="*/ 379079 w 420070"/>
                              <a:gd name="connsiteY41" fmla="*/ 755596 h 1099094"/>
                              <a:gd name="connsiteX42" fmla="*/ 368834 w 420070"/>
                              <a:gd name="connsiteY42" fmla="*/ 786332 h 1099094"/>
                              <a:gd name="connsiteX43" fmla="*/ 361150 w 420070"/>
                              <a:gd name="connsiteY43" fmla="*/ 794016 h 1099094"/>
                              <a:gd name="connsiteX44" fmla="*/ 353466 w 420070"/>
                              <a:gd name="connsiteY44" fmla="*/ 852927 h 1099094"/>
                              <a:gd name="connsiteX45" fmla="*/ 348343 w 420070"/>
                              <a:gd name="connsiteY45" fmla="*/ 878541 h 1099094"/>
                              <a:gd name="connsiteX46" fmla="*/ 338098 w 420070"/>
                              <a:gd name="connsiteY46" fmla="*/ 919522 h 1099094"/>
                              <a:gd name="connsiteX47" fmla="*/ 332975 w 420070"/>
                              <a:gd name="connsiteY47" fmla="*/ 940013 h 1099094"/>
                              <a:gd name="connsiteX48" fmla="*/ 327852 w 420070"/>
                              <a:gd name="connsiteY48" fmla="*/ 968188 h 1099094"/>
                              <a:gd name="connsiteX49" fmla="*/ 317607 w 420070"/>
                              <a:gd name="connsiteY49" fmla="*/ 988679 h 1099094"/>
                              <a:gd name="connsiteX50" fmla="*/ 309923 w 420070"/>
                              <a:gd name="connsiteY50" fmla="*/ 1011731 h 1099094"/>
                              <a:gd name="connsiteX51" fmla="*/ 302239 w 420070"/>
                              <a:gd name="connsiteY51" fmla="*/ 1019415 h 1099094"/>
                              <a:gd name="connsiteX52" fmla="*/ 297116 w 420070"/>
                              <a:gd name="connsiteY52" fmla="*/ 1029660 h 1099094"/>
                              <a:gd name="connsiteX53" fmla="*/ 291994 w 420070"/>
                              <a:gd name="connsiteY53" fmla="*/ 1052712 h 1099094"/>
                              <a:gd name="connsiteX54" fmla="*/ 286871 w 420070"/>
                              <a:gd name="connsiteY54" fmla="*/ 1068080 h 1099094"/>
                              <a:gd name="connsiteX55" fmla="*/ 284310 w 420070"/>
                              <a:gd name="connsiteY55" fmla="*/ 1086010 h 1099094"/>
                              <a:gd name="connsiteX56" fmla="*/ 225399 w 420070"/>
                              <a:gd name="connsiteY56" fmla="*/ 1091132 h 1099094"/>
                              <a:gd name="connsiteX57" fmla="*/ 20491 w 420070"/>
                              <a:gd name="connsiteY57" fmla="*/ 1091132 h 1099094"/>
                              <a:gd name="connsiteX58" fmla="*/ 0 w 420070"/>
                              <a:gd name="connsiteY58" fmla="*/ 919522 h 1099094"/>
                              <a:gd name="connsiteX59" fmla="*/ 2562 w 420070"/>
                              <a:gd name="connsiteY59" fmla="*/ 724860 h 1099094"/>
                              <a:gd name="connsiteX60" fmla="*/ 7684 w 420070"/>
                              <a:gd name="connsiteY60" fmla="*/ 673633 h 1099094"/>
                              <a:gd name="connsiteX61" fmla="*/ 38420 w 420070"/>
                              <a:gd name="connsiteY61" fmla="*/ 530198 h 1099094"/>
                              <a:gd name="connsiteX62" fmla="*/ 51227 w 420070"/>
                              <a:gd name="connsiteY62" fmla="*/ 484094 h 1099094"/>
                              <a:gd name="connsiteX63" fmla="*/ 61473 w 420070"/>
                              <a:gd name="connsiteY63" fmla="*/ 443112 h 1099094"/>
                              <a:gd name="connsiteX64" fmla="*/ 66595 w 420070"/>
                              <a:gd name="connsiteY64" fmla="*/ 435428 h 1099094"/>
                              <a:gd name="connsiteX65" fmla="*/ 74279 w 420070"/>
                              <a:gd name="connsiteY65" fmla="*/ 420060 h 1099094"/>
                              <a:gd name="connsiteX66" fmla="*/ 94770 w 420070"/>
                              <a:gd name="connsiteY66" fmla="*/ 394447 h 1099094"/>
                              <a:gd name="connsiteX67" fmla="*/ 107577 w 420070"/>
                              <a:gd name="connsiteY67" fmla="*/ 379079 h 1099094"/>
                              <a:gd name="connsiteX68" fmla="*/ 209262 w 420070"/>
                              <a:gd name="connsiteY68" fmla="*/ 460273 h 1099094"/>
                              <a:gd name="connsiteX0" fmla="*/ 135752 w 420070"/>
                              <a:gd name="connsiteY0" fmla="*/ 330413 h 1099094"/>
                              <a:gd name="connsiteX1" fmla="*/ 140874 w 420070"/>
                              <a:gd name="connsiteY1" fmla="*/ 304800 h 1099094"/>
                              <a:gd name="connsiteX2" fmla="*/ 143436 w 420070"/>
                              <a:gd name="connsiteY2" fmla="*/ 294554 h 1099094"/>
                              <a:gd name="connsiteX3" fmla="*/ 148558 w 420070"/>
                              <a:gd name="connsiteY3" fmla="*/ 286870 h 1099094"/>
                              <a:gd name="connsiteX4" fmla="*/ 151120 w 420070"/>
                              <a:gd name="connsiteY4" fmla="*/ 279186 h 1099094"/>
                              <a:gd name="connsiteX5" fmla="*/ 158804 w 420070"/>
                              <a:gd name="connsiteY5" fmla="*/ 271502 h 1099094"/>
                              <a:gd name="connsiteX6" fmla="*/ 161365 w 420070"/>
                              <a:gd name="connsiteY6" fmla="*/ 263818 h 1099094"/>
                              <a:gd name="connsiteX7" fmla="*/ 166488 w 420070"/>
                              <a:gd name="connsiteY7" fmla="*/ 256134 h 1099094"/>
                              <a:gd name="connsiteX8" fmla="*/ 181856 w 420070"/>
                              <a:gd name="connsiteY8" fmla="*/ 238205 h 1099094"/>
                              <a:gd name="connsiteX9" fmla="*/ 189540 w 420070"/>
                              <a:gd name="connsiteY9" fmla="*/ 233082 h 1099094"/>
                              <a:gd name="connsiteX10" fmla="*/ 199785 w 420070"/>
                              <a:gd name="connsiteY10" fmla="*/ 220275 h 1099094"/>
                              <a:gd name="connsiteX11" fmla="*/ 217715 w 420070"/>
                              <a:gd name="connsiteY11" fmla="*/ 192100 h 1099094"/>
                              <a:gd name="connsiteX12" fmla="*/ 220276 w 420070"/>
                              <a:gd name="connsiteY12" fmla="*/ 184416 h 1099094"/>
                              <a:gd name="connsiteX13" fmla="*/ 227960 w 420070"/>
                              <a:gd name="connsiteY13" fmla="*/ 179294 h 1099094"/>
                              <a:gd name="connsiteX14" fmla="*/ 238205 w 420070"/>
                              <a:gd name="connsiteY14" fmla="*/ 163926 h 1099094"/>
                              <a:gd name="connsiteX15" fmla="*/ 243328 w 420070"/>
                              <a:gd name="connsiteY15" fmla="*/ 148558 h 1099094"/>
                              <a:gd name="connsiteX16" fmla="*/ 245889 w 420070"/>
                              <a:gd name="connsiteY16" fmla="*/ 140874 h 1099094"/>
                              <a:gd name="connsiteX17" fmla="*/ 276626 w 420070"/>
                              <a:gd name="connsiteY17" fmla="*/ 115260 h 1099094"/>
                              <a:gd name="connsiteX18" fmla="*/ 289432 w 420070"/>
                              <a:gd name="connsiteY18" fmla="*/ 99892 h 1099094"/>
                              <a:gd name="connsiteX19" fmla="*/ 299678 w 420070"/>
                              <a:gd name="connsiteY19" fmla="*/ 92208 h 1099094"/>
                              <a:gd name="connsiteX20" fmla="*/ 307362 w 420070"/>
                              <a:gd name="connsiteY20" fmla="*/ 87085 h 1099094"/>
                              <a:gd name="connsiteX21" fmla="*/ 325291 w 420070"/>
                              <a:gd name="connsiteY21" fmla="*/ 69156 h 1099094"/>
                              <a:gd name="connsiteX22" fmla="*/ 343220 w 420070"/>
                              <a:gd name="connsiteY22" fmla="*/ 51226 h 1099094"/>
                              <a:gd name="connsiteX23" fmla="*/ 350905 w 420070"/>
                              <a:gd name="connsiteY23" fmla="*/ 43542 h 1099094"/>
                              <a:gd name="connsiteX24" fmla="*/ 366273 w 420070"/>
                              <a:gd name="connsiteY24" fmla="*/ 33297 h 1099094"/>
                              <a:gd name="connsiteX25" fmla="*/ 373957 w 420070"/>
                              <a:gd name="connsiteY25" fmla="*/ 28174 h 1099094"/>
                              <a:gd name="connsiteX26" fmla="*/ 386763 w 420070"/>
                              <a:gd name="connsiteY26" fmla="*/ 0 h 1099094"/>
                              <a:gd name="connsiteX27" fmla="*/ 386763 w 420070"/>
                              <a:gd name="connsiteY27" fmla="*/ 0 h 1099094"/>
                              <a:gd name="connsiteX28" fmla="*/ 402131 w 420070"/>
                              <a:gd name="connsiteY28" fmla="*/ 23052 h 1099094"/>
                              <a:gd name="connsiteX29" fmla="*/ 404693 w 420070"/>
                              <a:gd name="connsiteY29" fmla="*/ 30736 h 1099094"/>
                              <a:gd name="connsiteX30" fmla="*/ 407254 w 420070"/>
                              <a:gd name="connsiteY30" fmla="*/ 207468 h 1099094"/>
                              <a:gd name="connsiteX31" fmla="*/ 412377 w 420070"/>
                              <a:gd name="connsiteY31" fmla="*/ 256134 h 1099094"/>
                              <a:gd name="connsiteX32" fmla="*/ 412377 w 420070"/>
                              <a:gd name="connsiteY32" fmla="*/ 532759 h 1099094"/>
                              <a:gd name="connsiteX33" fmla="*/ 409815 w 420070"/>
                              <a:gd name="connsiteY33" fmla="*/ 540443 h 1099094"/>
                              <a:gd name="connsiteX34" fmla="*/ 404693 w 420070"/>
                              <a:gd name="connsiteY34" fmla="*/ 560934 h 1099094"/>
                              <a:gd name="connsiteX35" fmla="*/ 402131 w 420070"/>
                              <a:gd name="connsiteY35" fmla="*/ 586547 h 1099094"/>
                              <a:gd name="connsiteX36" fmla="*/ 399570 w 420070"/>
                              <a:gd name="connsiteY36" fmla="*/ 676195 h 1099094"/>
                              <a:gd name="connsiteX37" fmla="*/ 397009 w 420070"/>
                              <a:gd name="connsiteY37" fmla="*/ 683879 h 1099094"/>
                              <a:gd name="connsiteX38" fmla="*/ 391886 w 420070"/>
                              <a:gd name="connsiteY38" fmla="*/ 701808 h 1099094"/>
                              <a:gd name="connsiteX39" fmla="*/ 384202 w 420070"/>
                              <a:gd name="connsiteY39" fmla="*/ 724860 h 1099094"/>
                              <a:gd name="connsiteX40" fmla="*/ 381641 w 420070"/>
                              <a:gd name="connsiteY40" fmla="*/ 737667 h 1099094"/>
                              <a:gd name="connsiteX41" fmla="*/ 379079 w 420070"/>
                              <a:gd name="connsiteY41" fmla="*/ 755596 h 1099094"/>
                              <a:gd name="connsiteX42" fmla="*/ 368834 w 420070"/>
                              <a:gd name="connsiteY42" fmla="*/ 786332 h 1099094"/>
                              <a:gd name="connsiteX43" fmla="*/ 361150 w 420070"/>
                              <a:gd name="connsiteY43" fmla="*/ 794016 h 1099094"/>
                              <a:gd name="connsiteX44" fmla="*/ 353466 w 420070"/>
                              <a:gd name="connsiteY44" fmla="*/ 852927 h 1099094"/>
                              <a:gd name="connsiteX45" fmla="*/ 348343 w 420070"/>
                              <a:gd name="connsiteY45" fmla="*/ 878541 h 1099094"/>
                              <a:gd name="connsiteX46" fmla="*/ 338098 w 420070"/>
                              <a:gd name="connsiteY46" fmla="*/ 919522 h 1099094"/>
                              <a:gd name="connsiteX47" fmla="*/ 332975 w 420070"/>
                              <a:gd name="connsiteY47" fmla="*/ 940013 h 1099094"/>
                              <a:gd name="connsiteX48" fmla="*/ 327852 w 420070"/>
                              <a:gd name="connsiteY48" fmla="*/ 968188 h 1099094"/>
                              <a:gd name="connsiteX49" fmla="*/ 317607 w 420070"/>
                              <a:gd name="connsiteY49" fmla="*/ 988679 h 1099094"/>
                              <a:gd name="connsiteX50" fmla="*/ 309923 w 420070"/>
                              <a:gd name="connsiteY50" fmla="*/ 1011731 h 1099094"/>
                              <a:gd name="connsiteX51" fmla="*/ 302239 w 420070"/>
                              <a:gd name="connsiteY51" fmla="*/ 1019415 h 1099094"/>
                              <a:gd name="connsiteX52" fmla="*/ 297116 w 420070"/>
                              <a:gd name="connsiteY52" fmla="*/ 1029660 h 1099094"/>
                              <a:gd name="connsiteX53" fmla="*/ 291994 w 420070"/>
                              <a:gd name="connsiteY53" fmla="*/ 1052712 h 1099094"/>
                              <a:gd name="connsiteX54" fmla="*/ 286871 w 420070"/>
                              <a:gd name="connsiteY54" fmla="*/ 1068080 h 1099094"/>
                              <a:gd name="connsiteX55" fmla="*/ 284310 w 420070"/>
                              <a:gd name="connsiteY55" fmla="*/ 1086010 h 1099094"/>
                              <a:gd name="connsiteX56" fmla="*/ 225399 w 420070"/>
                              <a:gd name="connsiteY56" fmla="*/ 1091132 h 1099094"/>
                              <a:gd name="connsiteX57" fmla="*/ 20491 w 420070"/>
                              <a:gd name="connsiteY57" fmla="*/ 1091132 h 1099094"/>
                              <a:gd name="connsiteX58" fmla="*/ 0 w 420070"/>
                              <a:gd name="connsiteY58" fmla="*/ 919522 h 1099094"/>
                              <a:gd name="connsiteX59" fmla="*/ 2562 w 420070"/>
                              <a:gd name="connsiteY59" fmla="*/ 724860 h 1099094"/>
                              <a:gd name="connsiteX60" fmla="*/ 7684 w 420070"/>
                              <a:gd name="connsiteY60" fmla="*/ 673633 h 1099094"/>
                              <a:gd name="connsiteX61" fmla="*/ 38420 w 420070"/>
                              <a:gd name="connsiteY61" fmla="*/ 530198 h 1099094"/>
                              <a:gd name="connsiteX62" fmla="*/ 51227 w 420070"/>
                              <a:gd name="connsiteY62" fmla="*/ 484094 h 1099094"/>
                              <a:gd name="connsiteX63" fmla="*/ 61473 w 420070"/>
                              <a:gd name="connsiteY63" fmla="*/ 443112 h 1099094"/>
                              <a:gd name="connsiteX64" fmla="*/ 66595 w 420070"/>
                              <a:gd name="connsiteY64" fmla="*/ 435428 h 1099094"/>
                              <a:gd name="connsiteX65" fmla="*/ 74279 w 420070"/>
                              <a:gd name="connsiteY65" fmla="*/ 420060 h 1099094"/>
                              <a:gd name="connsiteX66" fmla="*/ 94770 w 420070"/>
                              <a:gd name="connsiteY66" fmla="*/ 394447 h 1099094"/>
                              <a:gd name="connsiteX67" fmla="*/ 107577 w 420070"/>
                              <a:gd name="connsiteY67" fmla="*/ 379079 h 1099094"/>
                              <a:gd name="connsiteX68" fmla="*/ 114984 w 420070"/>
                              <a:gd name="connsiteY68" fmla="*/ 352643 h 1099094"/>
                              <a:gd name="connsiteX0" fmla="*/ 135752 w 420070"/>
                              <a:gd name="connsiteY0" fmla="*/ 330413 h 1099094"/>
                              <a:gd name="connsiteX1" fmla="*/ 140874 w 420070"/>
                              <a:gd name="connsiteY1" fmla="*/ 304800 h 1099094"/>
                              <a:gd name="connsiteX2" fmla="*/ 143436 w 420070"/>
                              <a:gd name="connsiteY2" fmla="*/ 294554 h 1099094"/>
                              <a:gd name="connsiteX3" fmla="*/ 148558 w 420070"/>
                              <a:gd name="connsiteY3" fmla="*/ 286870 h 1099094"/>
                              <a:gd name="connsiteX4" fmla="*/ 151120 w 420070"/>
                              <a:gd name="connsiteY4" fmla="*/ 279186 h 1099094"/>
                              <a:gd name="connsiteX5" fmla="*/ 158804 w 420070"/>
                              <a:gd name="connsiteY5" fmla="*/ 271502 h 1099094"/>
                              <a:gd name="connsiteX6" fmla="*/ 161365 w 420070"/>
                              <a:gd name="connsiteY6" fmla="*/ 263818 h 1099094"/>
                              <a:gd name="connsiteX7" fmla="*/ 166488 w 420070"/>
                              <a:gd name="connsiteY7" fmla="*/ 256134 h 1099094"/>
                              <a:gd name="connsiteX8" fmla="*/ 181856 w 420070"/>
                              <a:gd name="connsiteY8" fmla="*/ 238205 h 1099094"/>
                              <a:gd name="connsiteX9" fmla="*/ 189540 w 420070"/>
                              <a:gd name="connsiteY9" fmla="*/ 233082 h 1099094"/>
                              <a:gd name="connsiteX10" fmla="*/ 199785 w 420070"/>
                              <a:gd name="connsiteY10" fmla="*/ 220275 h 1099094"/>
                              <a:gd name="connsiteX11" fmla="*/ 217715 w 420070"/>
                              <a:gd name="connsiteY11" fmla="*/ 192100 h 1099094"/>
                              <a:gd name="connsiteX12" fmla="*/ 220276 w 420070"/>
                              <a:gd name="connsiteY12" fmla="*/ 184416 h 1099094"/>
                              <a:gd name="connsiteX13" fmla="*/ 227960 w 420070"/>
                              <a:gd name="connsiteY13" fmla="*/ 179294 h 1099094"/>
                              <a:gd name="connsiteX14" fmla="*/ 238205 w 420070"/>
                              <a:gd name="connsiteY14" fmla="*/ 163926 h 1099094"/>
                              <a:gd name="connsiteX15" fmla="*/ 243328 w 420070"/>
                              <a:gd name="connsiteY15" fmla="*/ 148558 h 1099094"/>
                              <a:gd name="connsiteX16" fmla="*/ 245889 w 420070"/>
                              <a:gd name="connsiteY16" fmla="*/ 140874 h 1099094"/>
                              <a:gd name="connsiteX17" fmla="*/ 276626 w 420070"/>
                              <a:gd name="connsiteY17" fmla="*/ 115260 h 1099094"/>
                              <a:gd name="connsiteX18" fmla="*/ 289432 w 420070"/>
                              <a:gd name="connsiteY18" fmla="*/ 99892 h 1099094"/>
                              <a:gd name="connsiteX19" fmla="*/ 299678 w 420070"/>
                              <a:gd name="connsiteY19" fmla="*/ 92208 h 1099094"/>
                              <a:gd name="connsiteX20" fmla="*/ 307362 w 420070"/>
                              <a:gd name="connsiteY20" fmla="*/ 87085 h 1099094"/>
                              <a:gd name="connsiteX21" fmla="*/ 325291 w 420070"/>
                              <a:gd name="connsiteY21" fmla="*/ 69156 h 1099094"/>
                              <a:gd name="connsiteX22" fmla="*/ 343220 w 420070"/>
                              <a:gd name="connsiteY22" fmla="*/ 51226 h 1099094"/>
                              <a:gd name="connsiteX23" fmla="*/ 350905 w 420070"/>
                              <a:gd name="connsiteY23" fmla="*/ 43542 h 1099094"/>
                              <a:gd name="connsiteX24" fmla="*/ 366273 w 420070"/>
                              <a:gd name="connsiteY24" fmla="*/ 33297 h 1099094"/>
                              <a:gd name="connsiteX25" fmla="*/ 373957 w 420070"/>
                              <a:gd name="connsiteY25" fmla="*/ 28174 h 1099094"/>
                              <a:gd name="connsiteX26" fmla="*/ 386763 w 420070"/>
                              <a:gd name="connsiteY26" fmla="*/ 0 h 1099094"/>
                              <a:gd name="connsiteX27" fmla="*/ 386763 w 420070"/>
                              <a:gd name="connsiteY27" fmla="*/ 0 h 1099094"/>
                              <a:gd name="connsiteX28" fmla="*/ 402131 w 420070"/>
                              <a:gd name="connsiteY28" fmla="*/ 23052 h 1099094"/>
                              <a:gd name="connsiteX29" fmla="*/ 404693 w 420070"/>
                              <a:gd name="connsiteY29" fmla="*/ 30736 h 1099094"/>
                              <a:gd name="connsiteX30" fmla="*/ 407254 w 420070"/>
                              <a:gd name="connsiteY30" fmla="*/ 207468 h 1099094"/>
                              <a:gd name="connsiteX31" fmla="*/ 412377 w 420070"/>
                              <a:gd name="connsiteY31" fmla="*/ 256134 h 1099094"/>
                              <a:gd name="connsiteX32" fmla="*/ 412377 w 420070"/>
                              <a:gd name="connsiteY32" fmla="*/ 532759 h 1099094"/>
                              <a:gd name="connsiteX33" fmla="*/ 409815 w 420070"/>
                              <a:gd name="connsiteY33" fmla="*/ 540443 h 1099094"/>
                              <a:gd name="connsiteX34" fmla="*/ 404693 w 420070"/>
                              <a:gd name="connsiteY34" fmla="*/ 560934 h 1099094"/>
                              <a:gd name="connsiteX35" fmla="*/ 402131 w 420070"/>
                              <a:gd name="connsiteY35" fmla="*/ 586547 h 1099094"/>
                              <a:gd name="connsiteX36" fmla="*/ 399570 w 420070"/>
                              <a:gd name="connsiteY36" fmla="*/ 676195 h 1099094"/>
                              <a:gd name="connsiteX37" fmla="*/ 397009 w 420070"/>
                              <a:gd name="connsiteY37" fmla="*/ 683879 h 1099094"/>
                              <a:gd name="connsiteX38" fmla="*/ 391886 w 420070"/>
                              <a:gd name="connsiteY38" fmla="*/ 701808 h 1099094"/>
                              <a:gd name="connsiteX39" fmla="*/ 384202 w 420070"/>
                              <a:gd name="connsiteY39" fmla="*/ 724860 h 1099094"/>
                              <a:gd name="connsiteX40" fmla="*/ 381641 w 420070"/>
                              <a:gd name="connsiteY40" fmla="*/ 737667 h 1099094"/>
                              <a:gd name="connsiteX41" fmla="*/ 379079 w 420070"/>
                              <a:gd name="connsiteY41" fmla="*/ 755596 h 1099094"/>
                              <a:gd name="connsiteX42" fmla="*/ 368834 w 420070"/>
                              <a:gd name="connsiteY42" fmla="*/ 786332 h 1099094"/>
                              <a:gd name="connsiteX43" fmla="*/ 361150 w 420070"/>
                              <a:gd name="connsiteY43" fmla="*/ 794016 h 1099094"/>
                              <a:gd name="connsiteX44" fmla="*/ 353466 w 420070"/>
                              <a:gd name="connsiteY44" fmla="*/ 852927 h 1099094"/>
                              <a:gd name="connsiteX45" fmla="*/ 348343 w 420070"/>
                              <a:gd name="connsiteY45" fmla="*/ 878541 h 1099094"/>
                              <a:gd name="connsiteX46" fmla="*/ 338098 w 420070"/>
                              <a:gd name="connsiteY46" fmla="*/ 919522 h 1099094"/>
                              <a:gd name="connsiteX47" fmla="*/ 332975 w 420070"/>
                              <a:gd name="connsiteY47" fmla="*/ 940013 h 1099094"/>
                              <a:gd name="connsiteX48" fmla="*/ 327852 w 420070"/>
                              <a:gd name="connsiteY48" fmla="*/ 968188 h 1099094"/>
                              <a:gd name="connsiteX49" fmla="*/ 317607 w 420070"/>
                              <a:gd name="connsiteY49" fmla="*/ 988679 h 1099094"/>
                              <a:gd name="connsiteX50" fmla="*/ 309923 w 420070"/>
                              <a:gd name="connsiteY50" fmla="*/ 1011731 h 1099094"/>
                              <a:gd name="connsiteX51" fmla="*/ 302239 w 420070"/>
                              <a:gd name="connsiteY51" fmla="*/ 1019415 h 1099094"/>
                              <a:gd name="connsiteX52" fmla="*/ 297116 w 420070"/>
                              <a:gd name="connsiteY52" fmla="*/ 1029660 h 1099094"/>
                              <a:gd name="connsiteX53" fmla="*/ 291994 w 420070"/>
                              <a:gd name="connsiteY53" fmla="*/ 1052712 h 1099094"/>
                              <a:gd name="connsiteX54" fmla="*/ 286871 w 420070"/>
                              <a:gd name="connsiteY54" fmla="*/ 1068080 h 1099094"/>
                              <a:gd name="connsiteX55" fmla="*/ 284310 w 420070"/>
                              <a:gd name="connsiteY55" fmla="*/ 1086010 h 1099094"/>
                              <a:gd name="connsiteX56" fmla="*/ 225399 w 420070"/>
                              <a:gd name="connsiteY56" fmla="*/ 1091132 h 1099094"/>
                              <a:gd name="connsiteX57" fmla="*/ 20491 w 420070"/>
                              <a:gd name="connsiteY57" fmla="*/ 1091132 h 1099094"/>
                              <a:gd name="connsiteX58" fmla="*/ 0 w 420070"/>
                              <a:gd name="connsiteY58" fmla="*/ 919522 h 1099094"/>
                              <a:gd name="connsiteX59" fmla="*/ 2562 w 420070"/>
                              <a:gd name="connsiteY59" fmla="*/ 724860 h 1099094"/>
                              <a:gd name="connsiteX60" fmla="*/ 7684 w 420070"/>
                              <a:gd name="connsiteY60" fmla="*/ 673633 h 1099094"/>
                              <a:gd name="connsiteX61" fmla="*/ 38420 w 420070"/>
                              <a:gd name="connsiteY61" fmla="*/ 530198 h 1099094"/>
                              <a:gd name="connsiteX62" fmla="*/ 51227 w 420070"/>
                              <a:gd name="connsiteY62" fmla="*/ 484094 h 1099094"/>
                              <a:gd name="connsiteX63" fmla="*/ 61473 w 420070"/>
                              <a:gd name="connsiteY63" fmla="*/ 443112 h 1099094"/>
                              <a:gd name="connsiteX64" fmla="*/ 66595 w 420070"/>
                              <a:gd name="connsiteY64" fmla="*/ 435428 h 1099094"/>
                              <a:gd name="connsiteX65" fmla="*/ 74279 w 420070"/>
                              <a:gd name="connsiteY65" fmla="*/ 420060 h 1099094"/>
                              <a:gd name="connsiteX66" fmla="*/ 94770 w 420070"/>
                              <a:gd name="connsiteY66" fmla="*/ 394447 h 1099094"/>
                              <a:gd name="connsiteX67" fmla="*/ 107577 w 420070"/>
                              <a:gd name="connsiteY67" fmla="*/ 379079 h 1099094"/>
                              <a:gd name="connsiteX68" fmla="*/ 114984 w 420070"/>
                              <a:gd name="connsiteY68" fmla="*/ 352643 h 1099094"/>
                              <a:gd name="connsiteX0" fmla="*/ 135752 w 420070"/>
                              <a:gd name="connsiteY0" fmla="*/ 330413 h 1099094"/>
                              <a:gd name="connsiteX1" fmla="*/ 140874 w 420070"/>
                              <a:gd name="connsiteY1" fmla="*/ 304800 h 1099094"/>
                              <a:gd name="connsiteX2" fmla="*/ 143436 w 420070"/>
                              <a:gd name="connsiteY2" fmla="*/ 294554 h 1099094"/>
                              <a:gd name="connsiteX3" fmla="*/ 148558 w 420070"/>
                              <a:gd name="connsiteY3" fmla="*/ 286870 h 1099094"/>
                              <a:gd name="connsiteX4" fmla="*/ 151120 w 420070"/>
                              <a:gd name="connsiteY4" fmla="*/ 279186 h 1099094"/>
                              <a:gd name="connsiteX5" fmla="*/ 158804 w 420070"/>
                              <a:gd name="connsiteY5" fmla="*/ 271502 h 1099094"/>
                              <a:gd name="connsiteX6" fmla="*/ 161365 w 420070"/>
                              <a:gd name="connsiteY6" fmla="*/ 263818 h 1099094"/>
                              <a:gd name="connsiteX7" fmla="*/ 166488 w 420070"/>
                              <a:gd name="connsiteY7" fmla="*/ 256134 h 1099094"/>
                              <a:gd name="connsiteX8" fmla="*/ 181856 w 420070"/>
                              <a:gd name="connsiteY8" fmla="*/ 238205 h 1099094"/>
                              <a:gd name="connsiteX9" fmla="*/ 189540 w 420070"/>
                              <a:gd name="connsiteY9" fmla="*/ 233082 h 1099094"/>
                              <a:gd name="connsiteX10" fmla="*/ 199785 w 420070"/>
                              <a:gd name="connsiteY10" fmla="*/ 220275 h 1099094"/>
                              <a:gd name="connsiteX11" fmla="*/ 217715 w 420070"/>
                              <a:gd name="connsiteY11" fmla="*/ 192100 h 1099094"/>
                              <a:gd name="connsiteX12" fmla="*/ 220276 w 420070"/>
                              <a:gd name="connsiteY12" fmla="*/ 184416 h 1099094"/>
                              <a:gd name="connsiteX13" fmla="*/ 227960 w 420070"/>
                              <a:gd name="connsiteY13" fmla="*/ 179294 h 1099094"/>
                              <a:gd name="connsiteX14" fmla="*/ 238205 w 420070"/>
                              <a:gd name="connsiteY14" fmla="*/ 163926 h 1099094"/>
                              <a:gd name="connsiteX15" fmla="*/ 243328 w 420070"/>
                              <a:gd name="connsiteY15" fmla="*/ 148558 h 1099094"/>
                              <a:gd name="connsiteX16" fmla="*/ 245889 w 420070"/>
                              <a:gd name="connsiteY16" fmla="*/ 140874 h 1099094"/>
                              <a:gd name="connsiteX17" fmla="*/ 276626 w 420070"/>
                              <a:gd name="connsiteY17" fmla="*/ 115260 h 1099094"/>
                              <a:gd name="connsiteX18" fmla="*/ 289432 w 420070"/>
                              <a:gd name="connsiteY18" fmla="*/ 99892 h 1099094"/>
                              <a:gd name="connsiteX19" fmla="*/ 299678 w 420070"/>
                              <a:gd name="connsiteY19" fmla="*/ 92208 h 1099094"/>
                              <a:gd name="connsiteX20" fmla="*/ 307362 w 420070"/>
                              <a:gd name="connsiteY20" fmla="*/ 87085 h 1099094"/>
                              <a:gd name="connsiteX21" fmla="*/ 325291 w 420070"/>
                              <a:gd name="connsiteY21" fmla="*/ 69156 h 1099094"/>
                              <a:gd name="connsiteX22" fmla="*/ 343220 w 420070"/>
                              <a:gd name="connsiteY22" fmla="*/ 51226 h 1099094"/>
                              <a:gd name="connsiteX23" fmla="*/ 350905 w 420070"/>
                              <a:gd name="connsiteY23" fmla="*/ 43542 h 1099094"/>
                              <a:gd name="connsiteX24" fmla="*/ 366273 w 420070"/>
                              <a:gd name="connsiteY24" fmla="*/ 33297 h 1099094"/>
                              <a:gd name="connsiteX25" fmla="*/ 373957 w 420070"/>
                              <a:gd name="connsiteY25" fmla="*/ 28174 h 1099094"/>
                              <a:gd name="connsiteX26" fmla="*/ 386763 w 420070"/>
                              <a:gd name="connsiteY26" fmla="*/ 0 h 1099094"/>
                              <a:gd name="connsiteX27" fmla="*/ 386763 w 420070"/>
                              <a:gd name="connsiteY27" fmla="*/ 0 h 1099094"/>
                              <a:gd name="connsiteX28" fmla="*/ 402131 w 420070"/>
                              <a:gd name="connsiteY28" fmla="*/ 23052 h 1099094"/>
                              <a:gd name="connsiteX29" fmla="*/ 404693 w 420070"/>
                              <a:gd name="connsiteY29" fmla="*/ 30736 h 1099094"/>
                              <a:gd name="connsiteX30" fmla="*/ 407254 w 420070"/>
                              <a:gd name="connsiteY30" fmla="*/ 207468 h 1099094"/>
                              <a:gd name="connsiteX31" fmla="*/ 412377 w 420070"/>
                              <a:gd name="connsiteY31" fmla="*/ 256134 h 1099094"/>
                              <a:gd name="connsiteX32" fmla="*/ 412377 w 420070"/>
                              <a:gd name="connsiteY32" fmla="*/ 532759 h 1099094"/>
                              <a:gd name="connsiteX33" fmla="*/ 409815 w 420070"/>
                              <a:gd name="connsiteY33" fmla="*/ 540443 h 1099094"/>
                              <a:gd name="connsiteX34" fmla="*/ 404693 w 420070"/>
                              <a:gd name="connsiteY34" fmla="*/ 560934 h 1099094"/>
                              <a:gd name="connsiteX35" fmla="*/ 402131 w 420070"/>
                              <a:gd name="connsiteY35" fmla="*/ 586547 h 1099094"/>
                              <a:gd name="connsiteX36" fmla="*/ 399570 w 420070"/>
                              <a:gd name="connsiteY36" fmla="*/ 676195 h 1099094"/>
                              <a:gd name="connsiteX37" fmla="*/ 397009 w 420070"/>
                              <a:gd name="connsiteY37" fmla="*/ 683879 h 1099094"/>
                              <a:gd name="connsiteX38" fmla="*/ 391886 w 420070"/>
                              <a:gd name="connsiteY38" fmla="*/ 701808 h 1099094"/>
                              <a:gd name="connsiteX39" fmla="*/ 384202 w 420070"/>
                              <a:gd name="connsiteY39" fmla="*/ 724860 h 1099094"/>
                              <a:gd name="connsiteX40" fmla="*/ 381641 w 420070"/>
                              <a:gd name="connsiteY40" fmla="*/ 737667 h 1099094"/>
                              <a:gd name="connsiteX41" fmla="*/ 379079 w 420070"/>
                              <a:gd name="connsiteY41" fmla="*/ 755596 h 1099094"/>
                              <a:gd name="connsiteX42" fmla="*/ 368834 w 420070"/>
                              <a:gd name="connsiteY42" fmla="*/ 786332 h 1099094"/>
                              <a:gd name="connsiteX43" fmla="*/ 361150 w 420070"/>
                              <a:gd name="connsiteY43" fmla="*/ 794016 h 1099094"/>
                              <a:gd name="connsiteX44" fmla="*/ 353466 w 420070"/>
                              <a:gd name="connsiteY44" fmla="*/ 852927 h 1099094"/>
                              <a:gd name="connsiteX45" fmla="*/ 348343 w 420070"/>
                              <a:gd name="connsiteY45" fmla="*/ 878541 h 1099094"/>
                              <a:gd name="connsiteX46" fmla="*/ 338098 w 420070"/>
                              <a:gd name="connsiteY46" fmla="*/ 919522 h 1099094"/>
                              <a:gd name="connsiteX47" fmla="*/ 332975 w 420070"/>
                              <a:gd name="connsiteY47" fmla="*/ 940013 h 1099094"/>
                              <a:gd name="connsiteX48" fmla="*/ 327852 w 420070"/>
                              <a:gd name="connsiteY48" fmla="*/ 968188 h 1099094"/>
                              <a:gd name="connsiteX49" fmla="*/ 317607 w 420070"/>
                              <a:gd name="connsiteY49" fmla="*/ 988679 h 1099094"/>
                              <a:gd name="connsiteX50" fmla="*/ 309923 w 420070"/>
                              <a:gd name="connsiteY50" fmla="*/ 1011731 h 1099094"/>
                              <a:gd name="connsiteX51" fmla="*/ 302239 w 420070"/>
                              <a:gd name="connsiteY51" fmla="*/ 1019415 h 1099094"/>
                              <a:gd name="connsiteX52" fmla="*/ 297116 w 420070"/>
                              <a:gd name="connsiteY52" fmla="*/ 1029660 h 1099094"/>
                              <a:gd name="connsiteX53" fmla="*/ 291994 w 420070"/>
                              <a:gd name="connsiteY53" fmla="*/ 1052712 h 1099094"/>
                              <a:gd name="connsiteX54" fmla="*/ 286871 w 420070"/>
                              <a:gd name="connsiteY54" fmla="*/ 1068080 h 1099094"/>
                              <a:gd name="connsiteX55" fmla="*/ 284310 w 420070"/>
                              <a:gd name="connsiteY55" fmla="*/ 1086010 h 1099094"/>
                              <a:gd name="connsiteX56" fmla="*/ 225399 w 420070"/>
                              <a:gd name="connsiteY56" fmla="*/ 1091132 h 1099094"/>
                              <a:gd name="connsiteX57" fmla="*/ 20491 w 420070"/>
                              <a:gd name="connsiteY57" fmla="*/ 1091132 h 1099094"/>
                              <a:gd name="connsiteX58" fmla="*/ 0 w 420070"/>
                              <a:gd name="connsiteY58" fmla="*/ 919522 h 1099094"/>
                              <a:gd name="connsiteX59" fmla="*/ 2562 w 420070"/>
                              <a:gd name="connsiteY59" fmla="*/ 724860 h 1099094"/>
                              <a:gd name="connsiteX60" fmla="*/ 7684 w 420070"/>
                              <a:gd name="connsiteY60" fmla="*/ 673633 h 1099094"/>
                              <a:gd name="connsiteX61" fmla="*/ 38420 w 420070"/>
                              <a:gd name="connsiteY61" fmla="*/ 530198 h 1099094"/>
                              <a:gd name="connsiteX62" fmla="*/ 51227 w 420070"/>
                              <a:gd name="connsiteY62" fmla="*/ 484094 h 1099094"/>
                              <a:gd name="connsiteX63" fmla="*/ 61473 w 420070"/>
                              <a:gd name="connsiteY63" fmla="*/ 443112 h 1099094"/>
                              <a:gd name="connsiteX64" fmla="*/ 66595 w 420070"/>
                              <a:gd name="connsiteY64" fmla="*/ 435428 h 1099094"/>
                              <a:gd name="connsiteX65" fmla="*/ 74279 w 420070"/>
                              <a:gd name="connsiteY65" fmla="*/ 420060 h 1099094"/>
                              <a:gd name="connsiteX66" fmla="*/ 94770 w 420070"/>
                              <a:gd name="connsiteY66" fmla="*/ 394447 h 1099094"/>
                              <a:gd name="connsiteX67" fmla="*/ 107577 w 420070"/>
                              <a:gd name="connsiteY67" fmla="*/ 379079 h 1099094"/>
                              <a:gd name="connsiteX0" fmla="*/ 140874 w 420070"/>
                              <a:gd name="connsiteY0" fmla="*/ 304800 h 1099094"/>
                              <a:gd name="connsiteX1" fmla="*/ 143436 w 420070"/>
                              <a:gd name="connsiteY1" fmla="*/ 294554 h 1099094"/>
                              <a:gd name="connsiteX2" fmla="*/ 148558 w 420070"/>
                              <a:gd name="connsiteY2" fmla="*/ 286870 h 1099094"/>
                              <a:gd name="connsiteX3" fmla="*/ 151120 w 420070"/>
                              <a:gd name="connsiteY3" fmla="*/ 279186 h 1099094"/>
                              <a:gd name="connsiteX4" fmla="*/ 158804 w 420070"/>
                              <a:gd name="connsiteY4" fmla="*/ 271502 h 1099094"/>
                              <a:gd name="connsiteX5" fmla="*/ 161365 w 420070"/>
                              <a:gd name="connsiteY5" fmla="*/ 263818 h 1099094"/>
                              <a:gd name="connsiteX6" fmla="*/ 166488 w 420070"/>
                              <a:gd name="connsiteY6" fmla="*/ 256134 h 1099094"/>
                              <a:gd name="connsiteX7" fmla="*/ 181856 w 420070"/>
                              <a:gd name="connsiteY7" fmla="*/ 238205 h 1099094"/>
                              <a:gd name="connsiteX8" fmla="*/ 189540 w 420070"/>
                              <a:gd name="connsiteY8" fmla="*/ 233082 h 1099094"/>
                              <a:gd name="connsiteX9" fmla="*/ 199785 w 420070"/>
                              <a:gd name="connsiteY9" fmla="*/ 220275 h 1099094"/>
                              <a:gd name="connsiteX10" fmla="*/ 217715 w 420070"/>
                              <a:gd name="connsiteY10" fmla="*/ 192100 h 1099094"/>
                              <a:gd name="connsiteX11" fmla="*/ 220276 w 420070"/>
                              <a:gd name="connsiteY11" fmla="*/ 184416 h 1099094"/>
                              <a:gd name="connsiteX12" fmla="*/ 227960 w 420070"/>
                              <a:gd name="connsiteY12" fmla="*/ 179294 h 1099094"/>
                              <a:gd name="connsiteX13" fmla="*/ 238205 w 420070"/>
                              <a:gd name="connsiteY13" fmla="*/ 163926 h 1099094"/>
                              <a:gd name="connsiteX14" fmla="*/ 243328 w 420070"/>
                              <a:gd name="connsiteY14" fmla="*/ 148558 h 1099094"/>
                              <a:gd name="connsiteX15" fmla="*/ 245889 w 420070"/>
                              <a:gd name="connsiteY15" fmla="*/ 140874 h 1099094"/>
                              <a:gd name="connsiteX16" fmla="*/ 276626 w 420070"/>
                              <a:gd name="connsiteY16" fmla="*/ 115260 h 1099094"/>
                              <a:gd name="connsiteX17" fmla="*/ 289432 w 420070"/>
                              <a:gd name="connsiteY17" fmla="*/ 99892 h 1099094"/>
                              <a:gd name="connsiteX18" fmla="*/ 299678 w 420070"/>
                              <a:gd name="connsiteY18" fmla="*/ 92208 h 1099094"/>
                              <a:gd name="connsiteX19" fmla="*/ 307362 w 420070"/>
                              <a:gd name="connsiteY19" fmla="*/ 87085 h 1099094"/>
                              <a:gd name="connsiteX20" fmla="*/ 325291 w 420070"/>
                              <a:gd name="connsiteY20" fmla="*/ 69156 h 1099094"/>
                              <a:gd name="connsiteX21" fmla="*/ 343220 w 420070"/>
                              <a:gd name="connsiteY21" fmla="*/ 51226 h 1099094"/>
                              <a:gd name="connsiteX22" fmla="*/ 350905 w 420070"/>
                              <a:gd name="connsiteY22" fmla="*/ 43542 h 1099094"/>
                              <a:gd name="connsiteX23" fmla="*/ 366273 w 420070"/>
                              <a:gd name="connsiteY23" fmla="*/ 33297 h 1099094"/>
                              <a:gd name="connsiteX24" fmla="*/ 373957 w 420070"/>
                              <a:gd name="connsiteY24" fmla="*/ 28174 h 1099094"/>
                              <a:gd name="connsiteX25" fmla="*/ 386763 w 420070"/>
                              <a:gd name="connsiteY25" fmla="*/ 0 h 1099094"/>
                              <a:gd name="connsiteX26" fmla="*/ 386763 w 420070"/>
                              <a:gd name="connsiteY26" fmla="*/ 0 h 1099094"/>
                              <a:gd name="connsiteX27" fmla="*/ 402131 w 420070"/>
                              <a:gd name="connsiteY27" fmla="*/ 23052 h 1099094"/>
                              <a:gd name="connsiteX28" fmla="*/ 404693 w 420070"/>
                              <a:gd name="connsiteY28" fmla="*/ 30736 h 1099094"/>
                              <a:gd name="connsiteX29" fmla="*/ 407254 w 420070"/>
                              <a:gd name="connsiteY29" fmla="*/ 207468 h 1099094"/>
                              <a:gd name="connsiteX30" fmla="*/ 412377 w 420070"/>
                              <a:gd name="connsiteY30" fmla="*/ 256134 h 1099094"/>
                              <a:gd name="connsiteX31" fmla="*/ 412377 w 420070"/>
                              <a:gd name="connsiteY31" fmla="*/ 532759 h 1099094"/>
                              <a:gd name="connsiteX32" fmla="*/ 409815 w 420070"/>
                              <a:gd name="connsiteY32" fmla="*/ 540443 h 1099094"/>
                              <a:gd name="connsiteX33" fmla="*/ 404693 w 420070"/>
                              <a:gd name="connsiteY33" fmla="*/ 560934 h 1099094"/>
                              <a:gd name="connsiteX34" fmla="*/ 402131 w 420070"/>
                              <a:gd name="connsiteY34" fmla="*/ 586547 h 1099094"/>
                              <a:gd name="connsiteX35" fmla="*/ 399570 w 420070"/>
                              <a:gd name="connsiteY35" fmla="*/ 676195 h 1099094"/>
                              <a:gd name="connsiteX36" fmla="*/ 397009 w 420070"/>
                              <a:gd name="connsiteY36" fmla="*/ 683879 h 1099094"/>
                              <a:gd name="connsiteX37" fmla="*/ 391886 w 420070"/>
                              <a:gd name="connsiteY37" fmla="*/ 701808 h 1099094"/>
                              <a:gd name="connsiteX38" fmla="*/ 384202 w 420070"/>
                              <a:gd name="connsiteY38" fmla="*/ 724860 h 1099094"/>
                              <a:gd name="connsiteX39" fmla="*/ 381641 w 420070"/>
                              <a:gd name="connsiteY39" fmla="*/ 737667 h 1099094"/>
                              <a:gd name="connsiteX40" fmla="*/ 379079 w 420070"/>
                              <a:gd name="connsiteY40" fmla="*/ 755596 h 1099094"/>
                              <a:gd name="connsiteX41" fmla="*/ 368834 w 420070"/>
                              <a:gd name="connsiteY41" fmla="*/ 786332 h 1099094"/>
                              <a:gd name="connsiteX42" fmla="*/ 361150 w 420070"/>
                              <a:gd name="connsiteY42" fmla="*/ 794016 h 1099094"/>
                              <a:gd name="connsiteX43" fmla="*/ 353466 w 420070"/>
                              <a:gd name="connsiteY43" fmla="*/ 852927 h 1099094"/>
                              <a:gd name="connsiteX44" fmla="*/ 348343 w 420070"/>
                              <a:gd name="connsiteY44" fmla="*/ 878541 h 1099094"/>
                              <a:gd name="connsiteX45" fmla="*/ 338098 w 420070"/>
                              <a:gd name="connsiteY45" fmla="*/ 919522 h 1099094"/>
                              <a:gd name="connsiteX46" fmla="*/ 332975 w 420070"/>
                              <a:gd name="connsiteY46" fmla="*/ 940013 h 1099094"/>
                              <a:gd name="connsiteX47" fmla="*/ 327852 w 420070"/>
                              <a:gd name="connsiteY47" fmla="*/ 968188 h 1099094"/>
                              <a:gd name="connsiteX48" fmla="*/ 317607 w 420070"/>
                              <a:gd name="connsiteY48" fmla="*/ 988679 h 1099094"/>
                              <a:gd name="connsiteX49" fmla="*/ 309923 w 420070"/>
                              <a:gd name="connsiteY49" fmla="*/ 1011731 h 1099094"/>
                              <a:gd name="connsiteX50" fmla="*/ 302239 w 420070"/>
                              <a:gd name="connsiteY50" fmla="*/ 1019415 h 1099094"/>
                              <a:gd name="connsiteX51" fmla="*/ 297116 w 420070"/>
                              <a:gd name="connsiteY51" fmla="*/ 1029660 h 1099094"/>
                              <a:gd name="connsiteX52" fmla="*/ 291994 w 420070"/>
                              <a:gd name="connsiteY52" fmla="*/ 1052712 h 1099094"/>
                              <a:gd name="connsiteX53" fmla="*/ 286871 w 420070"/>
                              <a:gd name="connsiteY53" fmla="*/ 1068080 h 1099094"/>
                              <a:gd name="connsiteX54" fmla="*/ 284310 w 420070"/>
                              <a:gd name="connsiteY54" fmla="*/ 1086010 h 1099094"/>
                              <a:gd name="connsiteX55" fmla="*/ 225399 w 420070"/>
                              <a:gd name="connsiteY55" fmla="*/ 1091132 h 1099094"/>
                              <a:gd name="connsiteX56" fmla="*/ 20491 w 420070"/>
                              <a:gd name="connsiteY56" fmla="*/ 1091132 h 1099094"/>
                              <a:gd name="connsiteX57" fmla="*/ 0 w 420070"/>
                              <a:gd name="connsiteY57" fmla="*/ 919522 h 1099094"/>
                              <a:gd name="connsiteX58" fmla="*/ 2562 w 420070"/>
                              <a:gd name="connsiteY58" fmla="*/ 724860 h 1099094"/>
                              <a:gd name="connsiteX59" fmla="*/ 7684 w 420070"/>
                              <a:gd name="connsiteY59" fmla="*/ 673633 h 1099094"/>
                              <a:gd name="connsiteX60" fmla="*/ 38420 w 420070"/>
                              <a:gd name="connsiteY60" fmla="*/ 530198 h 1099094"/>
                              <a:gd name="connsiteX61" fmla="*/ 51227 w 420070"/>
                              <a:gd name="connsiteY61" fmla="*/ 484094 h 1099094"/>
                              <a:gd name="connsiteX62" fmla="*/ 61473 w 420070"/>
                              <a:gd name="connsiteY62" fmla="*/ 443112 h 1099094"/>
                              <a:gd name="connsiteX63" fmla="*/ 66595 w 420070"/>
                              <a:gd name="connsiteY63" fmla="*/ 435428 h 1099094"/>
                              <a:gd name="connsiteX64" fmla="*/ 74279 w 420070"/>
                              <a:gd name="connsiteY64" fmla="*/ 420060 h 1099094"/>
                              <a:gd name="connsiteX65" fmla="*/ 94770 w 420070"/>
                              <a:gd name="connsiteY65" fmla="*/ 394447 h 1099094"/>
                              <a:gd name="connsiteX66" fmla="*/ 107577 w 420070"/>
                              <a:gd name="connsiteY66" fmla="*/ 379079 h 1099094"/>
                              <a:gd name="connsiteX0" fmla="*/ 140874 w 420070"/>
                              <a:gd name="connsiteY0" fmla="*/ 304800 h 1099094"/>
                              <a:gd name="connsiteX1" fmla="*/ 143436 w 420070"/>
                              <a:gd name="connsiteY1" fmla="*/ 294554 h 1099094"/>
                              <a:gd name="connsiteX2" fmla="*/ 148558 w 420070"/>
                              <a:gd name="connsiteY2" fmla="*/ 286870 h 1099094"/>
                              <a:gd name="connsiteX3" fmla="*/ 151120 w 420070"/>
                              <a:gd name="connsiteY3" fmla="*/ 279186 h 1099094"/>
                              <a:gd name="connsiteX4" fmla="*/ 161365 w 420070"/>
                              <a:gd name="connsiteY4" fmla="*/ 263818 h 1099094"/>
                              <a:gd name="connsiteX5" fmla="*/ 166488 w 420070"/>
                              <a:gd name="connsiteY5" fmla="*/ 256134 h 1099094"/>
                              <a:gd name="connsiteX6" fmla="*/ 181856 w 420070"/>
                              <a:gd name="connsiteY6" fmla="*/ 238205 h 1099094"/>
                              <a:gd name="connsiteX7" fmla="*/ 189540 w 420070"/>
                              <a:gd name="connsiteY7" fmla="*/ 233082 h 1099094"/>
                              <a:gd name="connsiteX8" fmla="*/ 199785 w 420070"/>
                              <a:gd name="connsiteY8" fmla="*/ 220275 h 1099094"/>
                              <a:gd name="connsiteX9" fmla="*/ 217715 w 420070"/>
                              <a:gd name="connsiteY9" fmla="*/ 192100 h 1099094"/>
                              <a:gd name="connsiteX10" fmla="*/ 220276 w 420070"/>
                              <a:gd name="connsiteY10" fmla="*/ 184416 h 1099094"/>
                              <a:gd name="connsiteX11" fmla="*/ 227960 w 420070"/>
                              <a:gd name="connsiteY11" fmla="*/ 179294 h 1099094"/>
                              <a:gd name="connsiteX12" fmla="*/ 238205 w 420070"/>
                              <a:gd name="connsiteY12" fmla="*/ 163926 h 1099094"/>
                              <a:gd name="connsiteX13" fmla="*/ 243328 w 420070"/>
                              <a:gd name="connsiteY13" fmla="*/ 148558 h 1099094"/>
                              <a:gd name="connsiteX14" fmla="*/ 245889 w 420070"/>
                              <a:gd name="connsiteY14" fmla="*/ 140874 h 1099094"/>
                              <a:gd name="connsiteX15" fmla="*/ 276626 w 420070"/>
                              <a:gd name="connsiteY15" fmla="*/ 115260 h 1099094"/>
                              <a:gd name="connsiteX16" fmla="*/ 289432 w 420070"/>
                              <a:gd name="connsiteY16" fmla="*/ 99892 h 1099094"/>
                              <a:gd name="connsiteX17" fmla="*/ 299678 w 420070"/>
                              <a:gd name="connsiteY17" fmla="*/ 92208 h 1099094"/>
                              <a:gd name="connsiteX18" fmla="*/ 307362 w 420070"/>
                              <a:gd name="connsiteY18" fmla="*/ 87085 h 1099094"/>
                              <a:gd name="connsiteX19" fmla="*/ 325291 w 420070"/>
                              <a:gd name="connsiteY19" fmla="*/ 69156 h 1099094"/>
                              <a:gd name="connsiteX20" fmla="*/ 343220 w 420070"/>
                              <a:gd name="connsiteY20" fmla="*/ 51226 h 1099094"/>
                              <a:gd name="connsiteX21" fmla="*/ 350905 w 420070"/>
                              <a:gd name="connsiteY21" fmla="*/ 43542 h 1099094"/>
                              <a:gd name="connsiteX22" fmla="*/ 366273 w 420070"/>
                              <a:gd name="connsiteY22" fmla="*/ 33297 h 1099094"/>
                              <a:gd name="connsiteX23" fmla="*/ 373957 w 420070"/>
                              <a:gd name="connsiteY23" fmla="*/ 28174 h 1099094"/>
                              <a:gd name="connsiteX24" fmla="*/ 386763 w 420070"/>
                              <a:gd name="connsiteY24" fmla="*/ 0 h 1099094"/>
                              <a:gd name="connsiteX25" fmla="*/ 386763 w 420070"/>
                              <a:gd name="connsiteY25" fmla="*/ 0 h 1099094"/>
                              <a:gd name="connsiteX26" fmla="*/ 402131 w 420070"/>
                              <a:gd name="connsiteY26" fmla="*/ 23052 h 1099094"/>
                              <a:gd name="connsiteX27" fmla="*/ 404693 w 420070"/>
                              <a:gd name="connsiteY27" fmla="*/ 30736 h 1099094"/>
                              <a:gd name="connsiteX28" fmla="*/ 407254 w 420070"/>
                              <a:gd name="connsiteY28" fmla="*/ 207468 h 1099094"/>
                              <a:gd name="connsiteX29" fmla="*/ 412377 w 420070"/>
                              <a:gd name="connsiteY29" fmla="*/ 256134 h 1099094"/>
                              <a:gd name="connsiteX30" fmla="*/ 412377 w 420070"/>
                              <a:gd name="connsiteY30" fmla="*/ 532759 h 1099094"/>
                              <a:gd name="connsiteX31" fmla="*/ 409815 w 420070"/>
                              <a:gd name="connsiteY31" fmla="*/ 540443 h 1099094"/>
                              <a:gd name="connsiteX32" fmla="*/ 404693 w 420070"/>
                              <a:gd name="connsiteY32" fmla="*/ 560934 h 1099094"/>
                              <a:gd name="connsiteX33" fmla="*/ 402131 w 420070"/>
                              <a:gd name="connsiteY33" fmla="*/ 586547 h 1099094"/>
                              <a:gd name="connsiteX34" fmla="*/ 399570 w 420070"/>
                              <a:gd name="connsiteY34" fmla="*/ 676195 h 1099094"/>
                              <a:gd name="connsiteX35" fmla="*/ 397009 w 420070"/>
                              <a:gd name="connsiteY35" fmla="*/ 683879 h 1099094"/>
                              <a:gd name="connsiteX36" fmla="*/ 391886 w 420070"/>
                              <a:gd name="connsiteY36" fmla="*/ 701808 h 1099094"/>
                              <a:gd name="connsiteX37" fmla="*/ 384202 w 420070"/>
                              <a:gd name="connsiteY37" fmla="*/ 724860 h 1099094"/>
                              <a:gd name="connsiteX38" fmla="*/ 381641 w 420070"/>
                              <a:gd name="connsiteY38" fmla="*/ 737667 h 1099094"/>
                              <a:gd name="connsiteX39" fmla="*/ 379079 w 420070"/>
                              <a:gd name="connsiteY39" fmla="*/ 755596 h 1099094"/>
                              <a:gd name="connsiteX40" fmla="*/ 368834 w 420070"/>
                              <a:gd name="connsiteY40" fmla="*/ 786332 h 1099094"/>
                              <a:gd name="connsiteX41" fmla="*/ 361150 w 420070"/>
                              <a:gd name="connsiteY41" fmla="*/ 794016 h 1099094"/>
                              <a:gd name="connsiteX42" fmla="*/ 353466 w 420070"/>
                              <a:gd name="connsiteY42" fmla="*/ 852927 h 1099094"/>
                              <a:gd name="connsiteX43" fmla="*/ 348343 w 420070"/>
                              <a:gd name="connsiteY43" fmla="*/ 878541 h 1099094"/>
                              <a:gd name="connsiteX44" fmla="*/ 338098 w 420070"/>
                              <a:gd name="connsiteY44" fmla="*/ 919522 h 1099094"/>
                              <a:gd name="connsiteX45" fmla="*/ 332975 w 420070"/>
                              <a:gd name="connsiteY45" fmla="*/ 940013 h 1099094"/>
                              <a:gd name="connsiteX46" fmla="*/ 327852 w 420070"/>
                              <a:gd name="connsiteY46" fmla="*/ 968188 h 1099094"/>
                              <a:gd name="connsiteX47" fmla="*/ 317607 w 420070"/>
                              <a:gd name="connsiteY47" fmla="*/ 988679 h 1099094"/>
                              <a:gd name="connsiteX48" fmla="*/ 309923 w 420070"/>
                              <a:gd name="connsiteY48" fmla="*/ 1011731 h 1099094"/>
                              <a:gd name="connsiteX49" fmla="*/ 302239 w 420070"/>
                              <a:gd name="connsiteY49" fmla="*/ 1019415 h 1099094"/>
                              <a:gd name="connsiteX50" fmla="*/ 297116 w 420070"/>
                              <a:gd name="connsiteY50" fmla="*/ 1029660 h 1099094"/>
                              <a:gd name="connsiteX51" fmla="*/ 291994 w 420070"/>
                              <a:gd name="connsiteY51" fmla="*/ 1052712 h 1099094"/>
                              <a:gd name="connsiteX52" fmla="*/ 286871 w 420070"/>
                              <a:gd name="connsiteY52" fmla="*/ 1068080 h 1099094"/>
                              <a:gd name="connsiteX53" fmla="*/ 284310 w 420070"/>
                              <a:gd name="connsiteY53" fmla="*/ 1086010 h 1099094"/>
                              <a:gd name="connsiteX54" fmla="*/ 225399 w 420070"/>
                              <a:gd name="connsiteY54" fmla="*/ 1091132 h 1099094"/>
                              <a:gd name="connsiteX55" fmla="*/ 20491 w 420070"/>
                              <a:gd name="connsiteY55" fmla="*/ 1091132 h 1099094"/>
                              <a:gd name="connsiteX56" fmla="*/ 0 w 420070"/>
                              <a:gd name="connsiteY56" fmla="*/ 919522 h 1099094"/>
                              <a:gd name="connsiteX57" fmla="*/ 2562 w 420070"/>
                              <a:gd name="connsiteY57" fmla="*/ 724860 h 1099094"/>
                              <a:gd name="connsiteX58" fmla="*/ 7684 w 420070"/>
                              <a:gd name="connsiteY58" fmla="*/ 673633 h 1099094"/>
                              <a:gd name="connsiteX59" fmla="*/ 38420 w 420070"/>
                              <a:gd name="connsiteY59" fmla="*/ 530198 h 1099094"/>
                              <a:gd name="connsiteX60" fmla="*/ 51227 w 420070"/>
                              <a:gd name="connsiteY60" fmla="*/ 484094 h 1099094"/>
                              <a:gd name="connsiteX61" fmla="*/ 61473 w 420070"/>
                              <a:gd name="connsiteY61" fmla="*/ 443112 h 1099094"/>
                              <a:gd name="connsiteX62" fmla="*/ 66595 w 420070"/>
                              <a:gd name="connsiteY62" fmla="*/ 435428 h 1099094"/>
                              <a:gd name="connsiteX63" fmla="*/ 74279 w 420070"/>
                              <a:gd name="connsiteY63" fmla="*/ 420060 h 1099094"/>
                              <a:gd name="connsiteX64" fmla="*/ 94770 w 420070"/>
                              <a:gd name="connsiteY64" fmla="*/ 394447 h 1099094"/>
                              <a:gd name="connsiteX65" fmla="*/ 107577 w 420070"/>
                              <a:gd name="connsiteY65" fmla="*/ 379079 h 1099094"/>
                              <a:gd name="connsiteX0" fmla="*/ 140874 w 420070"/>
                              <a:gd name="connsiteY0" fmla="*/ 304800 h 1099094"/>
                              <a:gd name="connsiteX1" fmla="*/ 143436 w 420070"/>
                              <a:gd name="connsiteY1" fmla="*/ 294554 h 1099094"/>
                              <a:gd name="connsiteX2" fmla="*/ 148558 w 420070"/>
                              <a:gd name="connsiteY2" fmla="*/ 286870 h 1099094"/>
                              <a:gd name="connsiteX3" fmla="*/ 151120 w 420070"/>
                              <a:gd name="connsiteY3" fmla="*/ 279186 h 1099094"/>
                              <a:gd name="connsiteX4" fmla="*/ 161365 w 420070"/>
                              <a:gd name="connsiteY4" fmla="*/ 263818 h 1099094"/>
                              <a:gd name="connsiteX5" fmla="*/ 181856 w 420070"/>
                              <a:gd name="connsiteY5" fmla="*/ 238205 h 1099094"/>
                              <a:gd name="connsiteX6" fmla="*/ 189540 w 420070"/>
                              <a:gd name="connsiteY6" fmla="*/ 233082 h 1099094"/>
                              <a:gd name="connsiteX7" fmla="*/ 199785 w 420070"/>
                              <a:gd name="connsiteY7" fmla="*/ 220275 h 1099094"/>
                              <a:gd name="connsiteX8" fmla="*/ 217715 w 420070"/>
                              <a:gd name="connsiteY8" fmla="*/ 192100 h 1099094"/>
                              <a:gd name="connsiteX9" fmla="*/ 220276 w 420070"/>
                              <a:gd name="connsiteY9" fmla="*/ 184416 h 1099094"/>
                              <a:gd name="connsiteX10" fmla="*/ 227960 w 420070"/>
                              <a:gd name="connsiteY10" fmla="*/ 179294 h 1099094"/>
                              <a:gd name="connsiteX11" fmla="*/ 238205 w 420070"/>
                              <a:gd name="connsiteY11" fmla="*/ 163926 h 1099094"/>
                              <a:gd name="connsiteX12" fmla="*/ 243328 w 420070"/>
                              <a:gd name="connsiteY12" fmla="*/ 148558 h 1099094"/>
                              <a:gd name="connsiteX13" fmla="*/ 245889 w 420070"/>
                              <a:gd name="connsiteY13" fmla="*/ 140874 h 1099094"/>
                              <a:gd name="connsiteX14" fmla="*/ 276626 w 420070"/>
                              <a:gd name="connsiteY14" fmla="*/ 115260 h 1099094"/>
                              <a:gd name="connsiteX15" fmla="*/ 289432 w 420070"/>
                              <a:gd name="connsiteY15" fmla="*/ 99892 h 1099094"/>
                              <a:gd name="connsiteX16" fmla="*/ 299678 w 420070"/>
                              <a:gd name="connsiteY16" fmla="*/ 92208 h 1099094"/>
                              <a:gd name="connsiteX17" fmla="*/ 307362 w 420070"/>
                              <a:gd name="connsiteY17" fmla="*/ 87085 h 1099094"/>
                              <a:gd name="connsiteX18" fmla="*/ 325291 w 420070"/>
                              <a:gd name="connsiteY18" fmla="*/ 69156 h 1099094"/>
                              <a:gd name="connsiteX19" fmla="*/ 343220 w 420070"/>
                              <a:gd name="connsiteY19" fmla="*/ 51226 h 1099094"/>
                              <a:gd name="connsiteX20" fmla="*/ 350905 w 420070"/>
                              <a:gd name="connsiteY20" fmla="*/ 43542 h 1099094"/>
                              <a:gd name="connsiteX21" fmla="*/ 366273 w 420070"/>
                              <a:gd name="connsiteY21" fmla="*/ 33297 h 1099094"/>
                              <a:gd name="connsiteX22" fmla="*/ 373957 w 420070"/>
                              <a:gd name="connsiteY22" fmla="*/ 28174 h 1099094"/>
                              <a:gd name="connsiteX23" fmla="*/ 386763 w 420070"/>
                              <a:gd name="connsiteY23" fmla="*/ 0 h 1099094"/>
                              <a:gd name="connsiteX24" fmla="*/ 386763 w 420070"/>
                              <a:gd name="connsiteY24" fmla="*/ 0 h 1099094"/>
                              <a:gd name="connsiteX25" fmla="*/ 402131 w 420070"/>
                              <a:gd name="connsiteY25" fmla="*/ 23052 h 1099094"/>
                              <a:gd name="connsiteX26" fmla="*/ 404693 w 420070"/>
                              <a:gd name="connsiteY26" fmla="*/ 30736 h 1099094"/>
                              <a:gd name="connsiteX27" fmla="*/ 407254 w 420070"/>
                              <a:gd name="connsiteY27" fmla="*/ 207468 h 1099094"/>
                              <a:gd name="connsiteX28" fmla="*/ 412377 w 420070"/>
                              <a:gd name="connsiteY28" fmla="*/ 256134 h 1099094"/>
                              <a:gd name="connsiteX29" fmla="*/ 412377 w 420070"/>
                              <a:gd name="connsiteY29" fmla="*/ 532759 h 1099094"/>
                              <a:gd name="connsiteX30" fmla="*/ 409815 w 420070"/>
                              <a:gd name="connsiteY30" fmla="*/ 540443 h 1099094"/>
                              <a:gd name="connsiteX31" fmla="*/ 404693 w 420070"/>
                              <a:gd name="connsiteY31" fmla="*/ 560934 h 1099094"/>
                              <a:gd name="connsiteX32" fmla="*/ 402131 w 420070"/>
                              <a:gd name="connsiteY32" fmla="*/ 586547 h 1099094"/>
                              <a:gd name="connsiteX33" fmla="*/ 399570 w 420070"/>
                              <a:gd name="connsiteY33" fmla="*/ 676195 h 1099094"/>
                              <a:gd name="connsiteX34" fmla="*/ 397009 w 420070"/>
                              <a:gd name="connsiteY34" fmla="*/ 683879 h 1099094"/>
                              <a:gd name="connsiteX35" fmla="*/ 391886 w 420070"/>
                              <a:gd name="connsiteY35" fmla="*/ 701808 h 1099094"/>
                              <a:gd name="connsiteX36" fmla="*/ 384202 w 420070"/>
                              <a:gd name="connsiteY36" fmla="*/ 724860 h 1099094"/>
                              <a:gd name="connsiteX37" fmla="*/ 381641 w 420070"/>
                              <a:gd name="connsiteY37" fmla="*/ 737667 h 1099094"/>
                              <a:gd name="connsiteX38" fmla="*/ 379079 w 420070"/>
                              <a:gd name="connsiteY38" fmla="*/ 755596 h 1099094"/>
                              <a:gd name="connsiteX39" fmla="*/ 368834 w 420070"/>
                              <a:gd name="connsiteY39" fmla="*/ 786332 h 1099094"/>
                              <a:gd name="connsiteX40" fmla="*/ 361150 w 420070"/>
                              <a:gd name="connsiteY40" fmla="*/ 794016 h 1099094"/>
                              <a:gd name="connsiteX41" fmla="*/ 353466 w 420070"/>
                              <a:gd name="connsiteY41" fmla="*/ 852927 h 1099094"/>
                              <a:gd name="connsiteX42" fmla="*/ 348343 w 420070"/>
                              <a:gd name="connsiteY42" fmla="*/ 878541 h 1099094"/>
                              <a:gd name="connsiteX43" fmla="*/ 338098 w 420070"/>
                              <a:gd name="connsiteY43" fmla="*/ 919522 h 1099094"/>
                              <a:gd name="connsiteX44" fmla="*/ 332975 w 420070"/>
                              <a:gd name="connsiteY44" fmla="*/ 940013 h 1099094"/>
                              <a:gd name="connsiteX45" fmla="*/ 327852 w 420070"/>
                              <a:gd name="connsiteY45" fmla="*/ 968188 h 1099094"/>
                              <a:gd name="connsiteX46" fmla="*/ 317607 w 420070"/>
                              <a:gd name="connsiteY46" fmla="*/ 988679 h 1099094"/>
                              <a:gd name="connsiteX47" fmla="*/ 309923 w 420070"/>
                              <a:gd name="connsiteY47" fmla="*/ 1011731 h 1099094"/>
                              <a:gd name="connsiteX48" fmla="*/ 302239 w 420070"/>
                              <a:gd name="connsiteY48" fmla="*/ 1019415 h 1099094"/>
                              <a:gd name="connsiteX49" fmla="*/ 297116 w 420070"/>
                              <a:gd name="connsiteY49" fmla="*/ 1029660 h 1099094"/>
                              <a:gd name="connsiteX50" fmla="*/ 291994 w 420070"/>
                              <a:gd name="connsiteY50" fmla="*/ 1052712 h 1099094"/>
                              <a:gd name="connsiteX51" fmla="*/ 286871 w 420070"/>
                              <a:gd name="connsiteY51" fmla="*/ 1068080 h 1099094"/>
                              <a:gd name="connsiteX52" fmla="*/ 284310 w 420070"/>
                              <a:gd name="connsiteY52" fmla="*/ 1086010 h 1099094"/>
                              <a:gd name="connsiteX53" fmla="*/ 225399 w 420070"/>
                              <a:gd name="connsiteY53" fmla="*/ 1091132 h 1099094"/>
                              <a:gd name="connsiteX54" fmla="*/ 20491 w 420070"/>
                              <a:gd name="connsiteY54" fmla="*/ 1091132 h 1099094"/>
                              <a:gd name="connsiteX55" fmla="*/ 0 w 420070"/>
                              <a:gd name="connsiteY55" fmla="*/ 919522 h 1099094"/>
                              <a:gd name="connsiteX56" fmla="*/ 2562 w 420070"/>
                              <a:gd name="connsiteY56" fmla="*/ 724860 h 1099094"/>
                              <a:gd name="connsiteX57" fmla="*/ 7684 w 420070"/>
                              <a:gd name="connsiteY57" fmla="*/ 673633 h 1099094"/>
                              <a:gd name="connsiteX58" fmla="*/ 38420 w 420070"/>
                              <a:gd name="connsiteY58" fmla="*/ 530198 h 1099094"/>
                              <a:gd name="connsiteX59" fmla="*/ 51227 w 420070"/>
                              <a:gd name="connsiteY59" fmla="*/ 484094 h 1099094"/>
                              <a:gd name="connsiteX60" fmla="*/ 61473 w 420070"/>
                              <a:gd name="connsiteY60" fmla="*/ 443112 h 1099094"/>
                              <a:gd name="connsiteX61" fmla="*/ 66595 w 420070"/>
                              <a:gd name="connsiteY61" fmla="*/ 435428 h 1099094"/>
                              <a:gd name="connsiteX62" fmla="*/ 74279 w 420070"/>
                              <a:gd name="connsiteY62" fmla="*/ 420060 h 1099094"/>
                              <a:gd name="connsiteX63" fmla="*/ 94770 w 420070"/>
                              <a:gd name="connsiteY63" fmla="*/ 394447 h 1099094"/>
                              <a:gd name="connsiteX64" fmla="*/ 107577 w 420070"/>
                              <a:gd name="connsiteY64" fmla="*/ 379079 h 1099094"/>
                              <a:gd name="connsiteX0" fmla="*/ 140874 w 420070"/>
                              <a:gd name="connsiteY0" fmla="*/ 304800 h 1091390"/>
                              <a:gd name="connsiteX1" fmla="*/ 143436 w 420070"/>
                              <a:gd name="connsiteY1" fmla="*/ 294554 h 1091390"/>
                              <a:gd name="connsiteX2" fmla="*/ 148558 w 420070"/>
                              <a:gd name="connsiteY2" fmla="*/ 286870 h 1091390"/>
                              <a:gd name="connsiteX3" fmla="*/ 151120 w 420070"/>
                              <a:gd name="connsiteY3" fmla="*/ 279186 h 1091390"/>
                              <a:gd name="connsiteX4" fmla="*/ 161365 w 420070"/>
                              <a:gd name="connsiteY4" fmla="*/ 263818 h 1091390"/>
                              <a:gd name="connsiteX5" fmla="*/ 181856 w 420070"/>
                              <a:gd name="connsiteY5" fmla="*/ 238205 h 1091390"/>
                              <a:gd name="connsiteX6" fmla="*/ 189540 w 420070"/>
                              <a:gd name="connsiteY6" fmla="*/ 233082 h 1091390"/>
                              <a:gd name="connsiteX7" fmla="*/ 199785 w 420070"/>
                              <a:gd name="connsiteY7" fmla="*/ 220275 h 1091390"/>
                              <a:gd name="connsiteX8" fmla="*/ 217715 w 420070"/>
                              <a:gd name="connsiteY8" fmla="*/ 192100 h 1091390"/>
                              <a:gd name="connsiteX9" fmla="*/ 220276 w 420070"/>
                              <a:gd name="connsiteY9" fmla="*/ 184416 h 1091390"/>
                              <a:gd name="connsiteX10" fmla="*/ 227960 w 420070"/>
                              <a:gd name="connsiteY10" fmla="*/ 179294 h 1091390"/>
                              <a:gd name="connsiteX11" fmla="*/ 238205 w 420070"/>
                              <a:gd name="connsiteY11" fmla="*/ 163926 h 1091390"/>
                              <a:gd name="connsiteX12" fmla="*/ 243328 w 420070"/>
                              <a:gd name="connsiteY12" fmla="*/ 148558 h 1091390"/>
                              <a:gd name="connsiteX13" fmla="*/ 245889 w 420070"/>
                              <a:gd name="connsiteY13" fmla="*/ 140874 h 1091390"/>
                              <a:gd name="connsiteX14" fmla="*/ 276626 w 420070"/>
                              <a:gd name="connsiteY14" fmla="*/ 115260 h 1091390"/>
                              <a:gd name="connsiteX15" fmla="*/ 289432 w 420070"/>
                              <a:gd name="connsiteY15" fmla="*/ 99892 h 1091390"/>
                              <a:gd name="connsiteX16" fmla="*/ 299678 w 420070"/>
                              <a:gd name="connsiteY16" fmla="*/ 92208 h 1091390"/>
                              <a:gd name="connsiteX17" fmla="*/ 307362 w 420070"/>
                              <a:gd name="connsiteY17" fmla="*/ 87085 h 1091390"/>
                              <a:gd name="connsiteX18" fmla="*/ 325291 w 420070"/>
                              <a:gd name="connsiteY18" fmla="*/ 69156 h 1091390"/>
                              <a:gd name="connsiteX19" fmla="*/ 343220 w 420070"/>
                              <a:gd name="connsiteY19" fmla="*/ 51226 h 1091390"/>
                              <a:gd name="connsiteX20" fmla="*/ 350905 w 420070"/>
                              <a:gd name="connsiteY20" fmla="*/ 43542 h 1091390"/>
                              <a:gd name="connsiteX21" fmla="*/ 366273 w 420070"/>
                              <a:gd name="connsiteY21" fmla="*/ 33297 h 1091390"/>
                              <a:gd name="connsiteX22" fmla="*/ 373957 w 420070"/>
                              <a:gd name="connsiteY22" fmla="*/ 28174 h 1091390"/>
                              <a:gd name="connsiteX23" fmla="*/ 386763 w 420070"/>
                              <a:gd name="connsiteY23" fmla="*/ 0 h 1091390"/>
                              <a:gd name="connsiteX24" fmla="*/ 386763 w 420070"/>
                              <a:gd name="connsiteY24" fmla="*/ 0 h 1091390"/>
                              <a:gd name="connsiteX25" fmla="*/ 402131 w 420070"/>
                              <a:gd name="connsiteY25" fmla="*/ 23052 h 1091390"/>
                              <a:gd name="connsiteX26" fmla="*/ 404693 w 420070"/>
                              <a:gd name="connsiteY26" fmla="*/ 30736 h 1091390"/>
                              <a:gd name="connsiteX27" fmla="*/ 407254 w 420070"/>
                              <a:gd name="connsiteY27" fmla="*/ 207468 h 1091390"/>
                              <a:gd name="connsiteX28" fmla="*/ 412377 w 420070"/>
                              <a:gd name="connsiteY28" fmla="*/ 256134 h 1091390"/>
                              <a:gd name="connsiteX29" fmla="*/ 412377 w 420070"/>
                              <a:gd name="connsiteY29" fmla="*/ 532759 h 1091390"/>
                              <a:gd name="connsiteX30" fmla="*/ 409815 w 420070"/>
                              <a:gd name="connsiteY30" fmla="*/ 540443 h 1091390"/>
                              <a:gd name="connsiteX31" fmla="*/ 404693 w 420070"/>
                              <a:gd name="connsiteY31" fmla="*/ 560934 h 1091390"/>
                              <a:gd name="connsiteX32" fmla="*/ 402131 w 420070"/>
                              <a:gd name="connsiteY32" fmla="*/ 586547 h 1091390"/>
                              <a:gd name="connsiteX33" fmla="*/ 399570 w 420070"/>
                              <a:gd name="connsiteY33" fmla="*/ 676195 h 1091390"/>
                              <a:gd name="connsiteX34" fmla="*/ 397009 w 420070"/>
                              <a:gd name="connsiteY34" fmla="*/ 683879 h 1091390"/>
                              <a:gd name="connsiteX35" fmla="*/ 391886 w 420070"/>
                              <a:gd name="connsiteY35" fmla="*/ 701808 h 1091390"/>
                              <a:gd name="connsiteX36" fmla="*/ 384202 w 420070"/>
                              <a:gd name="connsiteY36" fmla="*/ 724860 h 1091390"/>
                              <a:gd name="connsiteX37" fmla="*/ 381641 w 420070"/>
                              <a:gd name="connsiteY37" fmla="*/ 737667 h 1091390"/>
                              <a:gd name="connsiteX38" fmla="*/ 379079 w 420070"/>
                              <a:gd name="connsiteY38" fmla="*/ 755596 h 1091390"/>
                              <a:gd name="connsiteX39" fmla="*/ 368834 w 420070"/>
                              <a:gd name="connsiteY39" fmla="*/ 786332 h 1091390"/>
                              <a:gd name="connsiteX40" fmla="*/ 361150 w 420070"/>
                              <a:gd name="connsiteY40" fmla="*/ 794016 h 1091390"/>
                              <a:gd name="connsiteX41" fmla="*/ 353466 w 420070"/>
                              <a:gd name="connsiteY41" fmla="*/ 852927 h 1091390"/>
                              <a:gd name="connsiteX42" fmla="*/ 348343 w 420070"/>
                              <a:gd name="connsiteY42" fmla="*/ 878541 h 1091390"/>
                              <a:gd name="connsiteX43" fmla="*/ 338098 w 420070"/>
                              <a:gd name="connsiteY43" fmla="*/ 919522 h 1091390"/>
                              <a:gd name="connsiteX44" fmla="*/ 332975 w 420070"/>
                              <a:gd name="connsiteY44" fmla="*/ 940013 h 1091390"/>
                              <a:gd name="connsiteX45" fmla="*/ 327852 w 420070"/>
                              <a:gd name="connsiteY45" fmla="*/ 968188 h 1091390"/>
                              <a:gd name="connsiteX46" fmla="*/ 317607 w 420070"/>
                              <a:gd name="connsiteY46" fmla="*/ 988679 h 1091390"/>
                              <a:gd name="connsiteX47" fmla="*/ 309923 w 420070"/>
                              <a:gd name="connsiteY47" fmla="*/ 1011731 h 1091390"/>
                              <a:gd name="connsiteX48" fmla="*/ 302239 w 420070"/>
                              <a:gd name="connsiteY48" fmla="*/ 1019415 h 1091390"/>
                              <a:gd name="connsiteX49" fmla="*/ 297116 w 420070"/>
                              <a:gd name="connsiteY49" fmla="*/ 1029660 h 1091390"/>
                              <a:gd name="connsiteX50" fmla="*/ 291994 w 420070"/>
                              <a:gd name="connsiteY50" fmla="*/ 1052712 h 1091390"/>
                              <a:gd name="connsiteX51" fmla="*/ 284310 w 420070"/>
                              <a:gd name="connsiteY51" fmla="*/ 1086010 h 1091390"/>
                              <a:gd name="connsiteX52" fmla="*/ 225399 w 420070"/>
                              <a:gd name="connsiteY52" fmla="*/ 1091132 h 1091390"/>
                              <a:gd name="connsiteX53" fmla="*/ 20491 w 420070"/>
                              <a:gd name="connsiteY53" fmla="*/ 1091132 h 1091390"/>
                              <a:gd name="connsiteX54" fmla="*/ 0 w 420070"/>
                              <a:gd name="connsiteY54" fmla="*/ 919522 h 1091390"/>
                              <a:gd name="connsiteX55" fmla="*/ 2562 w 420070"/>
                              <a:gd name="connsiteY55" fmla="*/ 724860 h 1091390"/>
                              <a:gd name="connsiteX56" fmla="*/ 7684 w 420070"/>
                              <a:gd name="connsiteY56" fmla="*/ 673633 h 1091390"/>
                              <a:gd name="connsiteX57" fmla="*/ 38420 w 420070"/>
                              <a:gd name="connsiteY57" fmla="*/ 530198 h 1091390"/>
                              <a:gd name="connsiteX58" fmla="*/ 51227 w 420070"/>
                              <a:gd name="connsiteY58" fmla="*/ 484094 h 1091390"/>
                              <a:gd name="connsiteX59" fmla="*/ 61473 w 420070"/>
                              <a:gd name="connsiteY59" fmla="*/ 443112 h 1091390"/>
                              <a:gd name="connsiteX60" fmla="*/ 66595 w 420070"/>
                              <a:gd name="connsiteY60" fmla="*/ 435428 h 1091390"/>
                              <a:gd name="connsiteX61" fmla="*/ 74279 w 420070"/>
                              <a:gd name="connsiteY61" fmla="*/ 420060 h 1091390"/>
                              <a:gd name="connsiteX62" fmla="*/ 94770 w 420070"/>
                              <a:gd name="connsiteY62" fmla="*/ 394447 h 1091390"/>
                              <a:gd name="connsiteX63" fmla="*/ 107577 w 420070"/>
                              <a:gd name="connsiteY63" fmla="*/ 379079 h 1091390"/>
                              <a:gd name="connsiteX0" fmla="*/ 140874 w 420070"/>
                              <a:gd name="connsiteY0" fmla="*/ 304800 h 1091390"/>
                              <a:gd name="connsiteX1" fmla="*/ 143436 w 420070"/>
                              <a:gd name="connsiteY1" fmla="*/ 294554 h 1091390"/>
                              <a:gd name="connsiteX2" fmla="*/ 148558 w 420070"/>
                              <a:gd name="connsiteY2" fmla="*/ 286870 h 1091390"/>
                              <a:gd name="connsiteX3" fmla="*/ 151120 w 420070"/>
                              <a:gd name="connsiteY3" fmla="*/ 279186 h 1091390"/>
                              <a:gd name="connsiteX4" fmla="*/ 161365 w 420070"/>
                              <a:gd name="connsiteY4" fmla="*/ 263818 h 1091390"/>
                              <a:gd name="connsiteX5" fmla="*/ 181856 w 420070"/>
                              <a:gd name="connsiteY5" fmla="*/ 238205 h 1091390"/>
                              <a:gd name="connsiteX6" fmla="*/ 189540 w 420070"/>
                              <a:gd name="connsiteY6" fmla="*/ 233082 h 1091390"/>
                              <a:gd name="connsiteX7" fmla="*/ 199785 w 420070"/>
                              <a:gd name="connsiteY7" fmla="*/ 220275 h 1091390"/>
                              <a:gd name="connsiteX8" fmla="*/ 217715 w 420070"/>
                              <a:gd name="connsiteY8" fmla="*/ 192100 h 1091390"/>
                              <a:gd name="connsiteX9" fmla="*/ 220276 w 420070"/>
                              <a:gd name="connsiteY9" fmla="*/ 184416 h 1091390"/>
                              <a:gd name="connsiteX10" fmla="*/ 227960 w 420070"/>
                              <a:gd name="connsiteY10" fmla="*/ 179294 h 1091390"/>
                              <a:gd name="connsiteX11" fmla="*/ 238205 w 420070"/>
                              <a:gd name="connsiteY11" fmla="*/ 163926 h 1091390"/>
                              <a:gd name="connsiteX12" fmla="*/ 243328 w 420070"/>
                              <a:gd name="connsiteY12" fmla="*/ 148558 h 1091390"/>
                              <a:gd name="connsiteX13" fmla="*/ 245889 w 420070"/>
                              <a:gd name="connsiteY13" fmla="*/ 140874 h 1091390"/>
                              <a:gd name="connsiteX14" fmla="*/ 276626 w 420070"/>
                              <a:gd name="connsiteY14" fmla="*/ 115260 h 1091390"/>
                              <a:gd name="connsiteX15" fmla="*/ 289432 w 420070"/>
                              <a:gd name="connsiteY15" fmla="*/ 99892 h 1091390"/>
                              <a:gd name="connsiteX16" fmla="*/ 299678 w 420070"/>
                              <a:gd name="connsiteY16" fmla="*/ 92208 h 1091390"/>
                              <a:gd name="connsiteX17" fmla="*/ 307362 w 420070"/>
                              <a:gd name="connsiteY17" fmla="*/ 87085 h 1091390"/>
                              <a:gd name="connsiteX18" fmla="*/ 325291 w 420070"/>
                              <a:gd name="connsiteY18" fmla="*/ 69156 h 1091390"/>
                              <a:gd name="connsiteX19" fmla="*/ 343220 w 420070"/>
                              <a:gd name="connsiteY19" fmla="*/ 51226 h 1091390"/>
                              <a:gd name="connsiteX20" fmla="*/ 350905 w 420070"/>
                              <a:gd name="connsiteY20" fmla="*/ 43542 h 1091390"/>
                              <a:gd name="connsiteX21" fmla="*/ 366273 w 420070"/>
                              <a:gd name="connsiteY21" fmla="*/ 33297 h 1091390"/>
                              <a:gd name="connsiteX22" fmla="*/ 373957 w 420070"/>
                              <a:gd name="connsiteY22" fmla="*/ 28174 h 1091390"/>
                              <a:gd name="connsiteX23" fmla="*/ 386763 w 420070"/>
                              <a:gd name="connsiteY23" fmla="*/ 0 h 1091390"/>
                              <a:gd name="connsiteX24" fmla="*/ 386763 w 420070"/>
                              <a:gd name="connsiteY24" fmla="*/ 0 h 1091390"/>
                              <a:gd name="connsiteX25" fmla="*/ 402131 w 420070"/>
                              <a:gd name="connsiteY25" fmla="*/ 23052 h 1091390"/>
                              <a:gd name="connsiteX26" fmla="*/ 404693 w 420070"/>
                              <a:gd name="connsiteY26" fmla="*/ 30736 h 1091390"/>
                              <a:gd name="connsiteX27" fmla="*/ 407254 w 420070"/>
                              <a:gd name="connsiteY27" fmla="*/ 207468 h 1091390"/>
                              <a:gd name="connsiteX28" fmla="*/ 412377 w 420070"/>
                              <a:gd name="connsiteY28" fmla="*/ 256134 h 1091390"/>
                              <a:gd name="connsiteX29" fmla="*/ 412377 w 420070"/>
                              <a:gd name="connsiteY29" fmla="*/ 532759 h 1091390"/>
                              <a:gd name="connsiteX30" fmla="*/ 409815 w 420070"/>
                              <a:gd name="connsiteY30" fmla="*/ 540443 h 1091390"/>
                              <a:gd name="connsiteX31" fmla="*/ 404693 w 420070"/>
                              <a:gd name="connsiteY31" fmla="*/ 560934 h 1091390"/>
                              <a:gd name="connsiteX32" fmla="*/ 402131 w 420070"/>
                              <a:gd name="connsiteY32" fmla="*/ 586547 h 1091390"/>
                              <a:gd name="connsiteX33" fmla="*/ 399570 w 420070"/>
                              <a:gd name="connsiteY33" fmla="*/ 676195 h 1091390"/>
                              <a:gd name="connsiteX34" fmla="*/ 397009 w 420070"/>
                              <a:gd name="connsiteY34" fmla="*/ 683879 h 1091390"/>
                              <a:gd name="connsiteX35" fmla="*/ 391886 w 420070"/>
                              <a:gd name="connsiteY35" fmla="*/ 701808 h 1091390"/>
                              <a:gd name="connsiteX36" fmla="*/ 384202 w 420070"/>
                              <a:gd name="connsiteY36" fmla="*/ 724860 h 1091390"/>
                              <a:gd name="connsiteX37" fmla="*/ 381641 w 420070"/>
                              <a:gd name="connsiteY37" fmla="*/ 737667 h 1091390"/>
                              <a:gd name="connsiteX38" fmla="*/ 379079 w 420070"/>
                              <a:gd name="connsiteY38" fmla="*/ 755596 h 1091390"/>
                              <a:gd name="connsiteX39" fmla="*/ 368834 w 420070"/>
                              <a:gd name="connsiteY39" fmla="*/ 786332 h 1091390"/>
                              <a:gd name="connsiteX40" fmla="*/ 361150 w 420070"/>
                              <a:gd name="connsiteY40" fmla="*/ 794016 h 1091390"/>
                              <a:gd name="connsiteX41" fmla="*/ 353466 w 420070"/>
                              <a:gd name="connsiteY41" fmla="*/ 852927 h 1091390"/>
                              <a:gd name="connsiteX42" fmla="*/ 348343 w 420070"/>
                              <a:gd name="connsiteY42" fmla="*/ 878541 h 1091390"/>
                              <a:gd name="connsiteX43" fmla="*/ 338098 w 420070"/>
                              <a:gd name="connsiteY43" fmla="*/ 919522 h 1091390"/>
                              <a:gd name="connsiteX44" fmla="*/ 332975 w 420070"/>
                              <a:gd name="connsiteY44" fmla="*/ 940013 h 1091390"/>
                              <a:gd name="connsiteX45" fmla="*/ 327852 w 420070"/>
                              <a:gd name="connsiteY45" fmla="*/ 968188 h 1091390"/>
                              <a:gd name="connsiteX46" fmla="*/ 317607 w 420070"/>
                              <a:gd name="connsiteY46" fmla="*/ 988679 h 1091390"/>
                              <a:gd name="connsiteX47" fmla="*/ 309923 w 420070"/>
                              <a:gd name="connsiteY47" fmla="*/ 1011731 h 1091390"/>
                              <a:gd name="connsiteX48" fmla="*/ 302239 w 420070"/>
                              <a:gd name="connsiteY48" fmla="*/ 1019415 h 1091390"/>
                              <a:gd name="connsiteX49" fmla="*/ 291994 w 420070"/>
                              <a:gd name="connsiteY49" fmla="*/ 1052712 h 1091390"/>
                              <a:gd name="connsiteX50" fmla="*/ 284310 w 420070"/>
                              <a:gd name="connsiteY50" fmla="*/ 1086010 h 1091390"/>
                              <a:gd name="connsiteX51" fmla="*/ 225399 w 420070"/>
                              <a:gd name="connsiteY51" fmla="*/ 1091132 h 1091390"/>
                              <a:gd name="connsiteX52" fmla="*/ 20491 w 420070"/>
                              <a:gd name="connsiteY52" fmla="*/ 1091132 h 1091390"/>
                              <a:gd name="connsiteX53" fmla="*/ 0 w 420070"/>
                              <a:gd name="connsiteY53" fmla="*/ 919522 h 1091390"/>
                              <a:gd name="connsiteX54" fmla="*/ 2562 w 420070"/>
                              <a:gd name="connsiteY54" fmla="*/ 724860 h 1091390"/>
                              <a:gd name="connsiteX55" fmla="*/ 7684 w 420070"/>
                              <a:gd name="connsiteY55" fmla="*/ 673633 h 1091390"/>
                              <a:gd name="connsiteX56" fmla="*/ 38420 w 420070"/>
                              <a:gd name="connsiteY56" fmla="*/ 530198 h 1091390"/>
                              <a:gd name="connsiteX57" fmla="*/ 51227 w 420070"/>
                              <a:gd name="connsiteY57" fmla="*/ 484094 h 1091390"/>
                              <a:gd name="connsiteX58" fmla="*/ 61473 w 420070"/>
                              <a:gd name="connsiteY58" fmla="*/ 443112 h 1091390"/>
                              <a:gd name="connsiteX59" fmla="*/ 66595 w 420070"/>
                              <a:gd name="connsiteY59" fmla="*/ 435428 h 1091390"/>
                              <a:gd name="connsiteX60" fmla="*/ 74279 w 420070"/>
                              <a:gd name="connsiteY60" fmla="*/ 420060 h 1091390"/>
                              <a:gd name="connsiteX61" fmla="*/ 94770 w 420070"/>
                              <a:gd name="connsiteY61" fmla="*/ 394447 h 1091390"/>
                              <a:gd name="connsiteX62" fmla="*/ 107577 w 420070"/>
                              <a:gd name="connsiteY62" fmla="*/ 379079 h 1091390"/>
                              <a:gd name="connsiteX0" fmla="*/ 140874 w 420070"/>
                              <a:gd name="connsiteY0" fmla="*/ 304800 h 1103559"/>
                              <a:gd name="connsiteX1" fmla="*/ 143436 w 420070"/>
                              <a:gd name="connsiteY1" fmla="*/ 294554 h 1103559"/>
                              <a:gd name="connsiteX2" fmla="*/ 148558 w 420070"/>
                              <a:gd name="connsiteY2" fmla="*/ 286870 h 1103559"/>
                              <a:gd name="connsiteX3" fmla="*/ 151120 w 420070"/>
                              <a:gd name="connsiteY3" fmla="*/ 279186 h 1103559"/>
                              <a:gd name="connsiteX4" fmla="*/ 161365 w 420070"/>
                              <a:gd name="connsiteY4" fmla="*/ 263818 h 1103559"/>
                              <a:gd name="connsiteX5" fmla="*/ 181856 w 420070"/>
                              <a:gd name="connsiteY5" fmla="*/ 238205 h 1103559"/>
                              <a:gd name="connsiteX6" fmla="*/ 189540 w 420070"/>
                              <a:gd name="connsiteY6" fmla="*/ 233082 h 1103559"/>
                              <a:gd name="connsiteX7" fmla="*/ 199785 w 420070"/>
                              <a:gd name="connsiteY7" fmla="*/ 220275 h 1103559"/>
                              <a:gd name="connsiteX8" fmla="*/ 217715 w 420070"/>
                              <a:gd name="connsiteY8" fmla="*/ 192100 h 1103559"/>
                              <a:gd name="connsiteX9" fmla="*/ 220276 w 420070"/>
                              <a:gd name="connsiteY9" fmla="*/ 184416 h 1103559"/>
                              <a:gd name="connsiteX10" fmla="*/ 227960 w 420070"/>
                              <a:gd name="connsiteY10" fmla="*/ 179294 h 1103559"/>
                              <a:gd name="connsiteX11" fmla="*/ 238205 w 420070"/>
                              <a:gd name="connsiteY11" fmla="*/ 163926 h 1103559"/>
                              <a:gd name="connsiteX12" fmla="*/ 243328 w 420070"/>
                              <a:gd name="connsiteY12" fmla="*/ 148558 h 1103559"/>
                              <a:gd name="connsiteX13" fmla="*/ 245889 w 420070"/>
                              <a:gd name="connsiteY13" fmla="*/ 140874 h 1103559"/>
                              <a:gd name="connsiteX14" fmla="*/ 276626 w 420070"/>
                              <a:gd name="connsiteY14" fmla="*/ 115260 h 1103559"/>
                              <a:gd name="connsiteX15" fmla="*/ 289432 w 420070"/>
                              <a:gd name="connsiteY15" fmla="*/ 99892 h 1103559"/>
                              <a:gd name="connsiteX16" fmla="*/ 299678 w 420070"/>
                              <a:gd name="connsiteY16" fmla="*/ 92208 h 1103559"/>
                              <a:gd name="connsiteX17" fmla="*/ 307362 w 420070"/>
                              <a:gd name="connsiteY17" fmla="*/ 87085 h 1103559"/>
                              <a:gd name="connsiteX18" fmla="*/ 325291 w 420070"/>
                              <a:gd name="connsiteY18" fmla="*/ 69156 h 1103559"/>
                              <a:gd name="connsiteX19" fmla="*/ 343220 w 420070"/>
                              <a:gd name="connsiteY19" fmla="*/ 51226 h 1103559"/>
                              <a:gd name="connsiteX20" fmla="*/ 350905 w 420070"/>
                              <a:gd name="connsiteY20" fmla="*/ 43542 h 1103559"/>
                              <a:gd name="connsiteX21" fmla="*/ 366273 w 420070"/>
                              <a:gd name="connsiteY21" fmla="*/ 33297 h 1103559"/>
                              <a:gd name="connsiteX22" fmla="*/ 373957 w 420070"/>
                              <a:gd name="connsiteY22" fmla="*/ 28174 h 1103559"/>
                              <a:gd name="connsiteX23" fmla="*/ 386763 w 420070"/>
                              <a:gd name="connsiteY23" fmla="*/ 0 h 1103559"/>
                              <a:gd name="connsiteX24" fmla="*/ 386763 w 420070"/>
                              <a:gd name="connsiteY24" fmla="*/ 0 h 1103559"/>
                              <a:gd name="connsiteX25" fmla="*/ 402131 w 420070"/>
                              <a:gd name="connsiteY25" fmla="*/ 23052 h 1103559"/>
                              <a:gd name="connsiteX26" fmla="*/ 404693 w 420070"/>
                              <a:gd name="connsiteY26" fmla="*/ 30736 h 1103559"/>
                              <a:gd name="connsiteX27" fmla="*/ 407254 w 420070"/>
                              <a:gd name="connsiteY27" fmla="*/ 207468 h 1103559"/>
                              <a:gd name="connsiteX28" fmla="*/ 412377 w 420070"/>
                              <a:gd name="connsiteY28" fmla="*/ 256134 h 1103559"/>
                              <a:gd name="connsiteX29" fmla="*/ 412377 w 420070"/>
                              <a:gd name="connsiteY29" fmla="*/ 532759 h 1103559"/>
                              <a:gd name="connsiteX30" fmla="*/ 409815 w 420070"/>
                              <a:gd name="connsiteY30" fmla="*/ 540443 h 1103559"/>
                              <a:gd name="connsiteX31" fmla="*/ 404693 w 420070"/>
                              <a:gd name="connsiteY31" fmla="*/ 560934 h 1103559"/>
                              <a:gd name="connsiteX32" fmla="*/ 402131 w 420070"/>
                              <a:gd name="connsiteY32" fmla="*/ 586547 h 1103559"/>
                              <a:gd name="connsiteX33" fmla="*/ 399570 w 420070"/>
                              <a:gd name="connsiteY33" fmla="*/ 676195 h 1103559"/>
                              <a:gd name="connsiteX34" fmla="*/ 397009 w 420070"/>
                              <a:gd name="connsiteY34" fmla="*/ 683879 h 1103559"/>
                              <a:gd name="connsiteX35" fmla="*/ 391886 w 420070"/>
                              <a:gd name="connsiteY35" fmla="*/ 701808 h 1103559"/>
                              <a:gd name="connsiteX36" fmla="*/ 384202 w 420070"/>
                              <a:gd name="connsiteY36" fmla="*/ 724860 h 1103559"/>
                              <a:gd name="connsiteX37" fmla="*/ 381641 w 420070"/>
                              <a:gd name="connsiteY37" fmla="*/ 737667 h 1103559"/>
                              <a:gd name="connsiteX38" fmla="*/ 379079 w 420070"/>
                              <a:gd name="connsiteY38" fmla="*/ 755596 h 1103559"/>
                              <a:gd name="connsiteX39" fmla="*/ 368834 w 420070"/>
                              <a:gd name="connsiteY39" fmla="*/ 786332 h 1103559"/>
                              <a:gd name="connsiteX40" fmla="*/ 361150 w 420070"/>
                              <a:gd name="connsiteY40" fmla="*/ 794016 h 1103559"/>
                              <a:gd name="connsiteX41" fmla="*/ 353466 w 420070"/>
                              <a:gd name="connsiteY41" fmla="*/ 852927 h 1103559"/>
                              <a:gd name="connsiteX42" fmla="*/ 348343 w 420070"/>
                              <a:gd name="connsiteY42" fmla="*/ 878541 h 1103559"/>
                              <a:gd name="connsiteX43" fmla="*/ 338098 w 420070"/>
                              <a:gd name="connsiteY43" fmla="*/ 919522 h 1103559"/>
                              <a:gd name="connsiteX44" fmla="*/ 332975 w 420070"/>
                              <a:gd name="connsiteY44" fmla="*/ 940013 h 1103559"/>
                              <a:gd name="connsiteX45" fmla="*/ 327852 w 420070"/>
                              <a:gd name="connsiteY45" fmla="*/ 968188 h 1103559"/>
                              <a:gd name="connsiteX46" fmla="*/ 317607 w 420070"/>
                              <a:gd name="connsiteY46" fmla="*/ 988679 h 1103559"/>
                              <a:gd name="connsiteX47" fmla="*/ 309923 w 420070"/>
                              <a:gd name="connsiteY47" fmla="*/ 1011731 h 1103559"/>
                              <a:gd name="connsiteX48" fmla="*/ 302239 w 420070"/>
                              <a:gd name="connsiteY48" fmla="*/ 1019415 h 1103559"/>
                              <a:gd name="connsiteX49" fmla="*/ 291994 w 420070"/>
                              <a:gd name="connsiteY49" fmla="*/ 1052712 h 1103559"/>
                              <a:gd name="connsiteX50" fmla="*/ 284310 w 420070"/>
                              <a:gd name="connsiteY50" fmla="*/ 1086010 h 1103559"/>
                              <a:gd name="connsiteX51" fmla="*/ 20491 w 420070"/>
                              <a:gd name="connsiteY51" fmla="*/ 1091132 h 1103559"/>
                              <a:gd name="connsiteX52" fmla="*/ 0 w 420070"/>
                              <a:gd name="connsiteY52" fmla="*/ 919522 h 1103559"/>
                              <a:gd name="connsiteX53" fmla="*/ 2562 w 420070"/>
                              <a:gd name="connsiteY53" fmla="*/ 724860 h 1103559"/>
                              <a:gd name="connsiteX54" fmla="*/ 7684 w 420070"/>
                              <a:gd name="connsiteY54" fmla="*/ 673633 h 1103559"/>
                              <a:gd name="connsiteX55" fmla="*/ 38420 w 420070"/>
                              <a:gd name="connsiteY55" fmla="*/ 530198 h 1103559"/>
                              <a:gd name="connsiteX56" fmla="*/ 51227 w 420070"/>
                              <a:gd name="connsiteY56" fmla="*/ 484094 h 1103559"/>
                              <a:gd name="connsiteX57" fmla="*/ 61473 w 420070"/>
                              <a:gd name="connsiteY57" fmla="*/ 443112 h 1103559"/>
                              <a:gd name="connsiteX58" fmla="*/ 66595 w 420070"/>
                              <a:gd name="connsiteY58" fmla="*/ 435428 h 1103559"/>
                              <a:gd name="connsiteX59" fmla="*/ 74279 w 420070"/>
                              <a:gd name="connsiteY59" fmla="*/ 420060 h 1103559"/>
                              <a:gd name="connsiteX60" fmla="*/ 94770 w 420070"/>
                              <a:gd name="connsiteY60" fmla="*/ 394447 h 1103559"/>
                              <a:gd name="connsiteX61" fmla="*/ 107577 w 420070"/>
                              <a:gd name="connsiteY61"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61365 w 420070"/>
                              <a:gd name="connsiteY3" fmla="*/ 263818 h 1103559"/>
                              <a:gd name="connsiteX4" fmla="*/ 181856 w 420070"/>
                              <a:gd name="connsiteY4" fmla="*/ 238205 h 1103559"/>
                              <a:gd name="connsiteX5" fmla="*/ 189540 w 420070"/>
                              <a:gd name="connsiteY5" fmla="*/ 233082 h 1103559"/>
                              <a:gd name="connsiteX6" fmla="*/ 199785 w 420070"/>
                              <a:gd name="connsiteY6" fmla="*/ 220275 h 1103559"/>
                              <a:gd name="connsiteX7" fmla="*/ 217715 w 420070"/>
                              <a:gd name="connsiteY7" fmla="*/ 192100 h 1103559"/>
                              <a:gd name="connsiteX8" fmla="*/ 220276 w 420070"/>
                              <a:gd name="connsiteY8" fmla="*/ 184416 h 1103559"/>
                              <a:gd name="connsiteX9" fmla="*/ 227960 w 420070"/>
                              <a:gd name="connsiteY9" fmla="*/ 179294 h 1103559"/>
                              <a:gd name="connsiteX10" fmla="*/ 238205 w 420070"/>
                              <a:gd name="connsiteY10" fmla="*/ 163926 h 1103559"/>
                              <a:gd name="connsiteX11" fmla="*/ 243328 w 420070"/>
                              <a:gd name="connsiteY11" fmla="*/ 148558 h 1103559"/>
                              <a:gd name="connsiteX12" fmla="*/ 245889 w 420070"/>
                              <a:gd name="connsiteY12" fmla="*/ 140874 h 1103559"/>
                              <a:gd name="connsiteX13" fmla="*/ 276626 w 420070"/>
                              <a:gd name="connsiteY13" fmla="*/ 115260 h 1103559"/>
                              <a:gd name="connsiteX14" fmla="*/ 289432 w 420070"/>
                              <a:gd name="connsiteY14" fmla="*/ 99892 h 1103559"/>
                              <a:gd name="connsiteX15" fmla="*/ 299678 w 420070"/>
                              <a:gd name="connsiteY15" fmla="*/ 92208 h 1103559"/>
                              <a:gd name="connsiteX16" fmla="*/ 307362 w 420070"/>
                              <a:gd name="connsiteY16" fmla="*/ 87085 h 1103559"/>
                              <a:gd name="connsiteX17" fmla="*/ 325291 w 420070"/>
                              <a:gd name="connsiteY17" fmla="*/ 69156 h 1103559"/>
                              <a:gd name="connsiteX18" fmla="*/ 343220 w 420070"/>
                              <a:gd name="connsiteY18" fmla="*/ 51226 h 1103559"/>
                              <a:gd name="connsiteX19" fmla="*/ 350905 w 420070"/>
                              <a:gd name="connsiteY19" fmla="*/ 43542 h 1103559"/>
                              <a:gd name="connsiteX20" fmla="*/ 366273 w 420070"/>
                              <a:gd name="connsiteY20" fmla="*/ 33297 h 1103559"/>
                              <a:gd name="connsiteX21" fmla="*/ 373957 w 420070"/>
                              <a:gd name="connsiteY21" fmla="*/ 28174 h 1103559"/>
                              <a:gd name="connsiteX22" fmla="*/ 386763 w 420070"/>
                              <a:gd name="connsiteY22" fmla="*/ 0 h 1103559"/>
                              <a:gd name="connsiteX23" fmla="*/ 386763 w 420070"/>
                              <a:gd name="connsiteY23" fmla="*/ 0 h 1103559"/>
                              <a:gd name="connsiteX24" fmla="*/ 402131 w 420070"/>
                              <a:gd name="connsiteY24" fmla="*/ 23052 h 1103559"/>
                              <a:gd name="connsiteX25" fmla="*/ 404693 w 420070"/>
                              <a:gd name="connsiteY25" fmla="*/ 30736 h 1103559"/>
                              <a:gd name="connsiteX26" fmla="*/ 407254 w 420070"/>
                              <a:gd name="connsiteY26" fmla="*/ 207468 h 1103559"/>
                              <a:gd name="connsiteX27" fmla="*/ 412377 w 420070"/>
                              <a:gd name="connsiteY27" fmla="*/ 256134 h 1103559"/>
                              <a:gd name="connsiteX28" fmla="*/ 412377 w 420070"/>
                              <a:gd name="connsiteY28" fmla="*/ 532759 h 1103559"/>
                              <a:gd name="connsiteX29" fmla="*/ 409815 w 420070"/>
                              <a:gd name="connsiteY29" fmla="*/ 540443 h 1103559"/>
                              <a:gd name="connsiteX30" fmla="*/ 404693 w 420070"/>
                              <a:gd name="connsiteY30" fmla="*/ 560934 h 1103559"/>
                              <a:gd name="connsiteX31" fmla="*/ 402131 w 420070"/>
                              <a:gd name="connsiteY31" fmla="*/ 586547 h 1103559"/>
                              <a:gd name="connsiteX32" fmla="*/ 399570 w 420070"/>
                              <a:gd name="connsiteY32" fmla="*/ 676195 h 1103559"/>
                              <a:gd name="connsiteX33" fmla="*/ 397009 w 420070"/>
                              <a:gd name="connsiteY33" fmla="*/ 683879 h 1103559"/>
                              <a:gd name="connsiteX34" fmla="*/ 391886 w 420070"/>
                              <a:gd name="connsiteY34" fmla="*/ 701808 h 1103559"/>
                              <a:gd name="connsiteX35" fmla="*/ 384202 w 420070"/>
                              <a:gd name="connsiteY35" fmla="*/ 724860 h 1103559"/>
                              <a:gd name="connsiteX36" fmla="*/ 381641 w 420070"/>
                              <a:gd name="connsiteY36" fmla="*/ 737667 h 1103559"/>
                              <a:gd name="connsiteX37" fmla="*/ 379079 w 420070"/>
                              <a:gd name="connsiteY37" fmla="*/ 755596 h 1103559"/>
                              <a:gd name="connsiteX38" fmla="*/ 368834 w 420070"/>
                              <a:gd name="connsiteY38" fmla="*/ 786332 h 1103559"/>
                              <a:gd name="connsiteX39" fmla="*/ 361150 w 420070"/>
                              <a:gd name="connsiteY39" fmla="*/ 794016 h 1103559"/>
                              <a:gd name="connsiteX40" fmla="*/ 353466 w 420070"/>
                              <a:gd name="connsiteY40" fmla="*/ 852927 h 1103559"/>
                              <a:gd name="connsiteX41" fmla="*/ 348343 w 420070"/>
                              <a:gd name="connsiteY41" fmla="*/ 878541 h 1103559"/>
                              <a:gd name="connsiteX42" fmla="*/ 338098 w 420070"/>
                              <a:gd name="connsiteY42" fmla="*/ 919522 h 1103559"/>
                              <a:gd name="connsiteX43" fmla="*/ 332975 w 420070"/>
                              <a:gd name="connsiteY43" fmla="*/ 940013 h 1103559"/>
                              <a:gd name="connsiteX44" fmla="*/ 327852 w 420070"/>
                              <a:gd name="connsiteY44" fmla="*/ 968188 h 1103559"/>
                              <a:gd name="connsiteX45" fmla="*/ 317607 w 420070"/>
                              <a:gd name="connsiteY45" fmla="*/ 988679 h 1103559"/>
                              <a:gd name="connsiteX46" fmla="*/ 309923 w 420070"/>
                              <a:gd name="connsiteY46" fmla="*/ 1011731 h 1103559"/>
                              <a:gd name="connsiteX47" fmla="*/ 302239 w 420070"/>
                              <a:gd name="connsiteY47" fmla="*/ 1019415 h 1103559"/>
                              <a:gd name="connsiteX48" fmla="*/ 291994 w 420070"/>
                              <a:gd name="connsiteY48" fmla="*/ 1052712 h 1103559"/>
                              <a:gd name="connsiteX49" fmla="*/ 284310 w 420070"/>
                              <a:gd name="connsiteY49" fmla="*/ 1086010 h 1103559"/>
                              <a:gd name="connsiteX50" fmla="*/ 20491 w 420070"/>
                              <a:gd name="connsiteY50" fmla="*/ 1091132 h 1103559"/>
                              <a:gd name="connsiteX51" fmla="*/ 0 w 420070"/>
                              <a:gd name="connsiteY51" fmla="*/ 919522 h 1103559"/>
                              <a:gd name="connsiteX52" fmla="*/ 2562 w 420070"/>
                              <a:gd name="connsiteY52" fmla="*/ 724860 h 1103559"/>
                              <a:gd name="connsiteX53" fmla="*/ 7684 w 420070"/>
                              <a:gd name="connsiteY53" fmla="*/ 673633 h 1103559"/>
                              <a:gd name="connsiteX54" fmla="*/ 38420 w 420070"/>
                              <a:gd name="connsiteY54" fmla="*/ 530198 h 1103559"/>
                              <a:gd name="connsiteX55" fmla="*/ 51227 w 420070"/>
                              <a:gd name="connsiteY55" fmla="*/ 484094 h 1103559"/>
                              <a:gd name="connsiteX56" fmla="*/ 61473 w 420070"/>
                              <a:gd name="connsiteY56" fmla="*/ 443112 h 1103559"/>
                              <a:gd name="connsiteX57" fmla="*/ 66595 w 420070"/>
                              <a:gd name="connsiteY57" fmla="*/ 435428 h 1103559"/>
                              <a:gd name="connsiteX58" fmla="*/ 74279 w 420070"/>
                              <a:gd name="connsiteY58" fmla="*/ 420060 h 1103559"/>
                              <a:gd name="connsiteX59" fmla="*/ 94770 w 420070"/>
                              <a:gd name="connsiteY59" fmla="*/ 394447 h 1103559"/>
                              <a:gd name="connsiteX60" fmla="*/ 107577 w 420070"/>
                              <a:gd name="connsiteY60"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189540 w 420070"/>
                              <a:gd name="connsiteY4" fmla="*/ 233082 h 1103559"/>
                              <a:gd name="connsiteX5" fmla="*/ 199785 w 420070"/>
                              <a:gd name="connsiteY5" fmla="*/ 220275 h 1103559"/>
                              <a:gd name="connsiteX6" fmla="*/ 217715 w 420070"/>
                              <a:gd name="connsiteY6" fmla="*/ 192100 h 1103559"/>
                              <a:gd name="connsiteX7" fmla="*/ 220276 w 420070"/>
                              <a:gd name="connsiteY7" fmla="*/ 184416 h 1103559"/>
                              <a:gd name="connsiteX8" fmla="*/ 227960 w 420070"/>
                              <a:gd name="connsiteY8" fmla="*/ 179294 h 1103559"/>
                              <a:gd name="connsiteX9" fmla="*/ 238205 w 420070"/>
                              <a:gd name="connsiteY9" fmla="*/ 163926 h 1103559"/>
                              <a:gd name="connsiteX10" fmla="*/ 243328 w 420070"/>
                              <a:gd name="connsiteY10" fmla="*/ 148558 h 1103559"/>
                              <a:gd name="connsiteX11" fmla="*/ 245889 w 420070"/>
                              <a:gd name="connsiteY11" fmla="*/ 140874 h 1103559"/>
                              <a:gd name="connsiteX12" fmla="*/ 276626 w 420070"/>
                              <a:gd name="connsiteY12" fmla="*/ 115260 h 1103559"/>
                              <a:gd name="connsiteX13" fmla="*/ 289432 w 420070"/>
                              <a:gd name="connsiteY13" fmla="*/ 99892 h 1103559"/>
                              <a:gd name="connsiteX14" fmla="*/ 299678 w 420070"/>
                              <a:gd name="connsiteY14" fmla="*/ 92208 h 1103559"/>
                              <a:gd name="connsiteX15" fmla="*/ 307362 w 420070"/>
                              <a:gd name="connsiteY15" fmla="*/ 87085 h 1103559"/>
                              <a:gd name="connsiteX16" fmla="*/ 325291 w 420070"/>
                              <a:gd name="connsiteY16" fmla="*/ 69156 h 1103559"/>
                              <a:gd name="connsiteX17" fmla="*/ 343220 w 420070"/>
                              <a:gd name="connsiteY17" fmla="*/ 51226 h 1103559"/>
                              <a:gd name="connsiteX18" fmla="*/ 350905 w 420070"/>
                              <a:gd name="connsiteY18" fmla="*/ 43542 h 1103559"/>
                              <a:gd name="connsiteX19" fmla="*/ 366273 w 420070"/>
                              <a:gd name="connsiteY19" fmla="*/ 33297 h 1103559"/>
                              <a:gd name="connsiteX20" fmla="*/ 373957 w 420070"/>
                              <a:gd name="connsiteY20" fmla="*/ 28174 h 1103559"/>
                              <a:gd name="connsiteX21" fmla="*/ 386763 w 420070"/>
                              <a:gd name="connsiteY21" fmla="*/ 0 h 1103559"/>
                              <a:gd name="connsiteX22" fmla="*/ 386763 w 420070"/>
                              <a:gd name="connsiteY22" fmla="*/ 0 h 1103559"/>
                              <a:gd name="connsiteX23" fmla="*/ 402131 w 420070"/>
                              <a:gd name="connsiteY23" fmla="*/ 23052 h 1103559"/>
                              <a:gd name="connsiteX24" fmla="*/ 404693 w 420070"/>
                              <a:gd name="connsiteY24" fmla="*/ 30736 h 1103559"/>
                              <a:gd name="connsiteX25" fmla="*/ 407254 w 420070"/>
                              <a:gd name="connsiteY25" fmla="*/ 207468 h 1103559"/>
                              <a:gd name="connsiteX26" fmla="*/ 412377 w 420070"/>
                              <a:gd name="connsiteY26" fmla="*/ 256134 h 1103559"/>
                              <a:gd name="connsiteX27" fmla="*/ 412377 w 420070"/>
                              <a:gd name="connsiteY27" fmla="*/ 532759 h 1103559"/>
                              <a:gd name="connsiteX28" fmla="*/ 409815 w 420070"/>
                              <a:gd name="connsiteY28" fmla="*/ 540443 h 1103559"/>
                              <a:gd name="connsiteX29" fmla="*/ 404693 w 420070"/>
                              <a:gd name="connsiteY29" fmla="*/ 560934 h 1103559"/>
                              <a:gd name="connsiteX30" fmla="*/ 402131 w 420070"/>
                              <a:gd name="connsiteY30" fmla="*/ 586547 h 1103559"/>
                              <a:gd name="connsiteX31" fmla="*/ 399570 w 420070"/>
                              <a:gd name="connsiteY31" fmla="*/ 676195 h 1103559"/>
                              <a:gd name="connsiteX32" fmla="*/ 397009 w 420070"/>
                              <a:gd name="connsiteY32" fmla="*/ 683879 h 1103559"/>
                              <a:gd name="connsiteX33" fmla="*/ 391886 w 420070"/>
                              <a:gd name="connsiteY33" fmla="*/ 701808 h 1103559"/>
                              <a:gd name="connsiteX34" fmla="*/ 384202 w 420070"/>
                              <a:gd name="connsiteY34" fmla="*/ 724860 h 1103559"/>
                              <a:gd name="connsiteX35" fmla="*/ 381641 w 420070"/>
                              <a:gd name="connsiteY35" fmla="*/ 737667 h 1103559"/>
                              <a:gd name="connsiteX36" fmla="*/ 379079 w 420070"/>
                              <a:gd name="connsiteY36" fmla="*/ 755596 h 1103559"/>
                              <a:gd name="connsiteX37" fmla="*/ 368834 w 420070"/>
                              <a:gd name="connsiteY37" fmla="*/ 786332 h 1103559"/>
                              <a:gd name="connsiteX38" fmla="*/ 361150 w 420070"/>
                              <a:gd name="connsiteY38" fmla="*/ 794016 h 1103559"/>
                              <a:gd name="connsiteX39" fmla="*/ 353466 w 420070"/>
                              <a:gd name="connsiteY39" fmla="*/ 852927 h 1103559"/>
                              <a:gd name="connsiteX40" fmla="*/ 348343 w 420070"/>
                              <a:gd name="connsiteY40" fmla="*/ 878541 h 1103559"/>
                              <a:gd name="connsiteX41" fmla="*/ 338098 w 420070"/>
                              <a:gd name="connsiteY41" fmla="*/ 919522 h 1103559"/>
                              <a:gd name="connsiteX42" fmla="*/ 332975 w 420070"/>
                              <a:gd name="connsiteY42" fmla="*/ 940013 h 1103559"/>
                              <a:gd name="connsiteX43" fmla="*/ 327852 w 420070"/>
                              <a:gd name="connsiteY43" fmla="*/ 968188 h 1103559"/>
                              <a:gd name="connsiteX44" fmla="*/ 317607 w 420070"/>
                              <a:gd name="connsiteY44" fmla="*/ 988679 h 1103559"/>
                              <a:gd name="connsiteX45" fmla="*/ 309923 w 420070"/>
                              <a:gd name="connsiteY45" fmla="*/ 1011731 h 1103559"/>
                              <a:gd name="connsiteX46" fmla="*/ 302239 w 420070"/>
                              <a:gd name="connsiteY46" fmla="*/ 1019415 h 1103559"/>
                              <a:gd name="connsiteX47" fmla="*/ 291994 w 420070"/>
                              <a:gd name="connsiteY47" fmla="*/ 1052712 h 1103559"/>
                              <a:gd name="connsiteX48" fmla="*/ 284310 w 420070"/>
                              <a:gd name="connsiteY48" fmla="*/ 1086010 h 1103559"/>
                              <a:gd name="connsiteX49" fmla="*/ 20491 w 420070"/>
                              <a:gd name="connsiteY49" fmla="*/ 1091132 h 1103559"/>
                              <a:gd name="connsiteX50" fmla="*/ 0 w 420070"/>
                              <a:gd name="connsiteY50" fmla="*/ 919522 h 1103559"/>
                              <a:gd name="connsiteX51" fmla="*/ 2562 w 420070"/>
                              <a:gd name="connsiteY51" fmla="*/ 724860 h 1103559"/>
                              <a:gd name="connsiteX52" fmla="*/ 7684 w 420070"/>
                              <a:gd name="connsiteY52" fmla="*/ 673633 h 1103559"/>
                              <a:gd name="connsiteX53" fmla="*/ 38420 w 420070"/>
                              <a:gd name="connsiteY53" fmla="*/ 530198 h 1103559"/>
                              <a:gd name="connsiteX54" fmla="*/ 51227 w 420070"/>
                              <a:gd name="connsiteY54" fmla="*/ 484094 h 1103559"/>
                              <a:gd name="connsiteX55" fmla="*/ 61473 w 420070"/>
                              <a:gd name="connsiteY55" fmla="*/ 443112 h 1103559"/>
                              <a:gd name="connsiteX56" fmla="*/ 66595 w 420070"/>
                              <a:gd name="connsiteY56" fmla="*/ 435428 h 1103559"/>
                              <a:gd name="connsiteX57" fmla="*/ 74279 w 420070"/>
                              <a:gd name="connsiteY57" fmla="*/ 420060 h 1103559"/>
                              <a:gd name="connsiteX58" fmla="*/ 94770 w 420070"/>
                              <a:gd name="connsiteY58" fmla="*/ 394447 h 1103559"/>
                              <a:gd name="connsiteX59" fmla="*/ 107577 w 420070"/>
                              <a:gd name="connsiteY59"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199785 w 420070"/>
                              <a:gd name="connsiteY4" fmla="*/ 220275 h 1103559"/>
                              <a:gd name="connsiteX5" fmla="*/ 217715 w 420070"/>
                              <a:gd name="connsiteY5" fmla="*/ 192100 h 1103559"/>
                              <a:gd name="connsiteX6" fmla="*/ 220276 w 420070"/>
                              <a:gd name="connsiteY6" fmla="*/ 184416 h 1103559"/>
                              <a:gd name="connsiteX7" fmla="*/ 227960 w 420070"/>
                              <a:gd name="connsiteY7" fmla="*/ 179294 h 1103559"/>
                              <a:gd name="connsiteX8" fmla="*/ 238205 w 420070"/>
                              <a:gd name="connsiteY8" fmla="*/ 163926 h 1103559"/>
                              <a:gd name="connsiteX9" fmla="*/ 243328 w 420070"/>
                              <a:gd name="connsiteY9" fmla="*/ 148558 h 1103559"/>
                              <a:gd name="connsiteX10" fmla="*/ 245889 w 420070"/>
                              <a:gd name="connsiteY10" fmla="*/ 140874 h 1103559"/>
                              <a:gd name="connsiteX11" fmla="*/ 276626 w 420070"/>
                              <a:gd name="connsiteY11" fmla="*/ 115260 h 1103559"/>
                              <a:gd name="connsiteX12" fmla="*/ 289432 w 420070"/>
                              <a:gd name="connsiteY12" fmla="*/ 99892 h 1103559"/>
                              <a:gd name="connsiteX13" fmla="*/ 299678 w 420070"/>
                              <a:gd name="connsiteY13" fmla="*/ 92208 h 1103559"/>
                              <a:gd name="connsiteX14" fmla="*/ 307362 w 420070"/>
                              <a:gd name="connsiteY14" fmla="*/ 87085 h 1103559"/>
                              <a:gd name="connsiteX15" fmla="*/ 325291 w 420070"/>
                              <a:gd name="connsiteY15" fmla="*/ 69156 h 1103559"/>
                              <a:gd name="connsiteX16" fmla="*/ 343220 w 420070"/>
                              <a:gd name="connsiteY16" fmla="*/ 51226 h 1103559"/>
                              <a:gd name="connsiteX17" fmla="*/ 350905 w 420070"/>
                              <a:gd name="connsiteY17" fmla="*/ 43542 h 1103559"/>
                              <a:gd name="connsiteX18" fmla="*/ 366273 w 420070"/>
                              <a:gd name="connsiteY18" fmla="*/ 33297 h 1103559"/>
                              <a:gd name="connsiteX19" fmla="*/ 373957 w 420070"/>
                              <a:gd name="connsiteY19" fmla="*/ 28174 h 1103559"/>
                              <a:gd name="connsiteX20" fmla="*/ 386763 w 420070"/>
                              <a:gd name="connsiteY20" fmla="*/ 0 h 1103559"/>
                              <a:gd name="connsiteX21" fmla="*/ 386763 w 420070"/>
                              <a:gd name="connsiteY21" fmla="*/ 0 h 1103559"/>
                              <a:gd name="connsiteX22" fmla="*/ 402131 w 420070"/>
                              <a:gd name="connsiteY22" fmla="*/ 23052 h 1103559"/>
                              <a:gd name="connsiteX23" fmla="*/ 404693 w 420070"/>
                              <a:gd name="connsiteY23" fmla="*/ 30736 h 1103559"/>
                              <a:gd name="connsiteX24" fmla="*/ 407254 w 420070"/>
                              <a:gd name="connsiteY24" fmla="*/ 207468 h 1103559"/>
                              <a:gd name="connsiteX25" fmla="*/ 412377 w 420070"/>
                              <a:gd name="connsiteY25" fmla="*/ 256134 h 1103559"/>
                              <a:gd name="connsiteX26" fmla="*/ 412377 w 420070"/>
                              <a:gd name="connsiteY26" fmla="*/ 532759 h 1103559"/>
                              <a:gd name="connsiteX27" fmla="*/ 409815 w 420070"/>
                              <a:gd name="connsiteY27" fmla="*/ 540443 h 1103559"/>
                              <a:gd name="connsiteX28" fmla="*/ 404693 w 420070"/>
                              <a:gd name="connsiteY28" fmla="*/ 560934 h 1103559"/>
                              <a:gd name="connsiteX29" fmla="*/ 402131 w 420070"/>
                              <a:gd name="connsiteY29" fmla="*/ 586547 h 1103559"/>
                              <a:gd name="connsiteX30" fmla="*/ 399570 w 420070"/>
                              <a:gd name="connsiteY30" fmla="*/ 676195 h 1103559"/>
                              <a:gd name="connsiteX31" fmla="*/ 397009 w 420070"/>
                              <a:gd name="connsiteY31" fmla="*/ 683879 h 1103559"/>
                              <a:gd name="connsiteX32" fmla="*/ 391886 w 420070"/>
                              <a:gd name="connsiteY32" fmla="*/ 701808 h 1103559"/>
                              <a:gd name="connsiteX33" fmla="*/ 384202 w 420070"/>
                              <a:gd name="connsiteY33" fmla="*/ 724860 h 1103559"/>
                              <a:gd name="connsiteX34" fmla="*/ 381641 w 420070"/>
                              <a:gd name="connsiteY34" fmla="*/ 737667 h 1103559"/>
                              <a:gd name="connsiteX35" fmla="*/ 379079 w 420070"/>
                              <a:gd name="connsiteY35" fmla="*/ 755596 h 1103559"/>
                              <a:gd name="connsiteX36" fmla="*/ 368834 w 420070"/>
                              <a:gd name="connsiteY36" fmla="*/ 786332 h 1103559"/>
                              <a:gd name="connsiteX37" fmla="*/ 361150 w 420070"/>
                              <a:gd name="connsiteY37" fmla="*/ 794016 h 1103559"/>
                              <a:gd name="connsiteX38" fmla="*/ 353466 w 420070"/>
                              <a:gd name="connsiteY38" fmla="*/ 852927 h 1103559"/>
                              <a:gd name="connsiteX39" fmla="*/ 348343 w 420070"/>
                              <a:gd name="connsiteY39" fmla="*/ 878541 h 1103559"/>
                              <a:gd name="connsiteX40" fmla="*/ 338098 w 420070"/>
                              <a:gd name="connsiteY40" fmla="*/ 919522 h 1103559"/>
                              <a:gd name="connsiteX41" fmla="*/ 332975 w 420070"/>
                              <a:gd name="connsiteY41" fmla="*/ 940013 h 1103559"/>
                              <a:gd name="connsiteX42" fmla="*/ 327852 w 420070"/>
                              <a:gd name="connsiteY42" fmla="*/ 968188 h 1103559"/>
                              <a:gd name="connsiteX43" fmla="*/ 317607 w 420070"/>
                              <a:gd name="connsiteY43" fmla="*/ 988679 h 1103559"/>
                              <a:gd name="connsiteX44" fmla="*/ 309923 w 420070"/>
                              <a:gd name="connsiteY44" fmla="*/ 1011731 h 1103559"/>
                              <a:gd name="connsiteX45" fmla="*/ 302239 w 420070"/>
                              <a:gd name="connsiteY45" fmla="*/ 1019415 h 1103559"/>
                              <a:gd name="connsiteX46" fmla="*/ 291994 w 420070"/>
                              <a:gd name="connsiteY46" fmla="*/ 1052712 h 1103559"/>
                              <a:gd name="connsiteX47" fmla="*/ 284310 w 420070"/>
                              <a:gd name="connsiteY47" fmla="*/ 1086010 h 1103559"/>
                              <a:gd name="connsiteX48" fmla="*/ 20491 w 420070"/>
                              <a:gd name="connsiteY48" fmla="*/ 1091132 h 1103559"/>
                              <a:gd name="connsiteX49" fmla="*/ 0 w 420070"/>
                              <a:gd name="connsiteY49" fmla="*/ 919522 h 1103559"/>
                              <a:gd name="connsiteX50" fmla="*/ 2562 w 420070"/>
                              <a:gd name="connsiteY50" fmla="*/ 724860 h 1103559"/>
                              <a:gd name="connsiteX51" fmla="*/ 7684 w 420070"/>
                              <a:gd name="connsiteY51" fmla="*/ 673633 h 1103559"/>
                              <a:gd name="connsiteX52" fmla="*/ 38420 w 420070"/>
                              <a:gd name="connsiteY52" fmla="*/ 530198 h 1103559"/>
                              <a:gd name="connsiteX53" fmla="*/ 51227 w 420070"/>
                              <a:gd name="connsiteY53" fmla="*/ 484094 h 1103559"/>
                              <a:gd name="connsiteX54" fmla="*/ 61473 w 420070"/>
                              <a:gd name="connsiteY54" fmla="*/ 443112 h 1103559"/>
                              <a:gd name="connsiteX55" fmla="*/ 66595 w 420070"/>
                              <a:gd name="connsiteY55" fmla="*/ 435428 h 1103559"/>
                              <a:gd name="connsiteX56" fmla="*/ 74279 w 420070"/>
                              <a:gd name="connsiteY56" fmla="*/ 420060 h 1103559"/>
                              <a:gd name="connsiteX57" fmla="*/ 94770 w 420070"/>
                              <a:gd name="connsiteY57" fmla="*/ 394447 h 1103559"/>
                              <a:gd name="connsiteX58" fmla="*/ 107577 w 420070"/>
                              <a:gd name="connsiteY58"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0276 w 420070"/>
                              <a:gd name="connsiteY5" fmla="*/ 184416 h 1103559"/>
                              <a:gd name="connsiteX6" fmla="*/ 227960 w 420070"/>
                              <a:gd name="connsiteY6" fmla="*/ 179294 h 1103559"/>
                              <a:gd name="connsiteX7" fmla="*/ 238205 w 420070"/>
                              <a:gd name="connsiteY7" fmla="*/ 163926 h 1103559"/>
                              <a:gd name="connsiteX8" fmla="*/ 243328 w 420070"/>
                              <a:gd name="connsiteY8" fmla="*/ 148558 h 1103559"/>
                              <a:gd name="connsiteX9" fmla="*/ 245889 w 420070"/>
                              <a:gd name="connsiteY9" fmla="*/ 140874 h 1103559"/>
                              <a:gd name="connsiteX10" fmla="*/ 276626 w 420070"/>
                              <a:gd name="connsiteY10" fmla="*/ 115260 h 1103559"/>
                              <a:gd name="connsiteX11" fmla="*/ 289432 w 420070"/>
                              <a:gd name="connsiteY11" fmla="*/ 99892 h 1103559"/>
                              <a:gd name="connsiteX12" fmla="*/ 299678 w 420070"/>
                              <a:gd name="connsiteY12" fmla="*/ 92208 h 1103559"/>
                              <a:gd name="connsiteX13" fmla="*/ 307362 w 420070"/>
                              <a:gd name="connsiteY13" fmla="*/ 87085 h 1103559"/>
                              <a:gd name="connsiteX14" fmla="*/ 325291 w 420070"/>
                              <a:gd name="connsiteY14" fmla="*/ 69156 h 1103559"/>
                              <a:gd name="connsiteX15" fmla="*/ 343220 w 420070"/>
                              <a:gd name="connsiteY15" fmla="*/ 51226 h 1103559"/>
                              <a:gd name="connsiteX16" fmla="*/ 350905 w 420070"/>
                              <a:gd name="connsiteY16" fmla="*/ 43542 h 1103559"/>
                              <a:gd name="connsiteX17" fmla="*/ 366273 w 420070"/>
                              <a:gd name="connsiteY17" fmla="*/ 33297 h 1103559"/>
                              <a:gd name="connsiteX18" fmla="*/ 373957 w 420070"/>
                              <a:gd name="connsiteY18" fmla="*/ 28174 h 1103559"/>
                              <a:gd name="connsiteX19" fmla="*/ 386763 w 420070"/>
                              <a:gd name="connsiteY19" fmla="*/ 0 h 1103559"/>
                              <a:gd name="connsiteX20" fmla="*/ 386763 w 420070"/>
                              <a:gd name="connsiteY20" fmla="*/ 0 h 1103559"/>
                              <a:gd name="connsiteX21" fmla="*/ 402131 w 420070"/>
                              <a:gd name="connsiteY21" fmla="*/ 23052 h 1103559"/>
                              <a:gd name="connsiteX22" fmla="*/ 404693 w 420070"/>
                              <a:gd name="connsiteY22" fmla="*/ 30736 h 1103559"/>
                              <a:gd name="connsiteX23" fmla="*/ 407254 w 420070"/>
                              <a:gd name="connsiteY23" fmla="*/ 207468 h 1103559"/>
                              <a:gd name="connsiteX24" fmla="*/ 412377 w 420070"/>
                              <a:gd name="connsiteY24" fmla="*/ 256134 h 1103559"/>
                              <a:gd name="connsiteX25" fmla="*/ 412377 w 420070"/>
                              <a:gd name="connsiteY25" fmla="*/ 532759 h 1103559"/>
                              <a:gd name="connsiteX26" fmla="*/ 409815 w 420070"/>
                              <a:gd name="connsiteY26" fmla="*/ 540443 h 1103559"/>
                              <a:gd name="connsiteX27" fmla="*/ 404693 w 420070"/>
                              <a:gd name="connsiteY27" fmla="*/ 560934 h 1103559"/>
                              <a:gd name="connsiteX28" fmla="*/ 402131 w 420070"/>
                              <a:gd name="connsiteY28" fmla="*/ 586547 h 1103559"/>
                              <a:gd name="connsiteX29" fmla="*/ 399570 w 420070"/>
                              <a:gd name="connsiteY29" fmla="*/ 676195 h 1103559"/>
                              <a:gd name="connsiteX30" fmla="*/ 397009 w 420070"/>
                              <a:gd name="connsiteY30" fmla="*/ 683879 h 1103559"/>
                              <a:gd name="connsiteX31" fmla="*/ 391886 w 420070"/>
                              <a:gd name="connsiteY31" fmla="*/ 701808 h 1103559"/>
                              <a:gd name="connsiteX32" fmla="*/ 384202 w 420070"/>
                              <a:gd name="connsiteY32" fmla="*/ 724860 h 1103559"/>
                              <a:gd name="connsiteX33" fmla="*/ 381641 w 420070"/>
                              <a:gd name="connsiteY33" fmla="*/ 737667 h 1103559"/>
                              <a:gd name="connsiteX34" fmla="*/ 379079 w 420070"/>
                              <a:gd name="connsiteY34" fmla="*/ 755596 h 1103559"/>
                              <a:gd name="connsiteX35" fmla="*/ 368834 w 420070"/>
                              <a:gd name="connsiteY35" fmla="*/ 786332 h 1103559"/>
                              <a:gd name="connsiteX36" fmla="*/ 361150 w 420070"/>
                              <a:gd name="connsiteY36" fmla="*/ 794016 h 1103559"/>
                              <a:gd name="connsiteX37" fmla="*/ 353466 w 420070"/>
                              <a:gd name="connsiteY37" fmla="*/ 852927 h 1103559"/>
                              <a:gd name="connsiteX38" fmla="*/ 348343 w 420070"/>
                              <a:gd name="connsiteY38" fmla="*/ 878541 h 1103559"/>
                              <a:gd name="connsiteX39" fmla="*/ 338098 w 420070"/>
                              <a:gd name="connsiteY39" fmla="*/ 919522 h 1103559"/>
                              <a:gd name="connsiteX40" fmla="*/ 332975 w 420070"/>
                              <a:gd name="connsiteY40" fmla="*/ 940013 h 1103559"/>
                              <a:gd name="connsiteX41" fmla="*/ 327852 w 420070"/>
                              <a:gd name="connsiteY41" fmla="*/ 968188 h 1103559"/>
                              <a:gd name="connsiteX42" fmla="*/ 317607 w 420070"/>
                              <a:gd name="connsiteY42" fmla="*/ 988679 h 1103559"/>
                              <a:gd name="connsiteX43" fmla="*/ 309923 w 420070"/>
                              <a:gd name="connsiteY43" fmla="*/ 1011731 h 1103559"/>
                              <a:gd name="connsiteX44" fmla="*/ 302239 w 420070"/>
                              <a:gd name="connsiteY44" fmla="*/ 1019415 h 1103559"/>
                              <a:gd name="connsiteX45" fmla="*/ 291994 w 420070"/>
                              <a:gd name="connsiteY45" fmla="*/ 1052712 h 1103559"/>
                              <a:gd name="connsiteX46" fmla="*/ 284310 w 420070"/>
                              <a:gd name="connsiteY46" fmla="*/ 1086010 h 1103559"/>
                              <a:gd name="connsiteX47" fmla="*/ 20491 w 420070"/>
                              <a:gd name="connsiteY47" fmla="*/ 1091132 h 1103559"/>
                              <a:gd name="connsiteX48" fmla="*/ 0 w 420070"/>
                              <a:gd name="connsiteY48" fmla="*/ 919522 h 1103559"/>
                              <a:gd name="connsiteX49" fmla="*/ 2562 w 420070"/>
                              <a:gd name="connsiteY49" fmla="*/ 724860 h 1103559"/>
                              <a:gd name="connsiteX50" fmla="*/ 7684 w 420070"/>
                              <a:gd name="connsiteY50" fmla="*/ 673633 h 1103559"/>
                              <a:gd name="connsiteX51" fmla="*/ 38420 w 420070"/>
                              <a:gd name="connsiteY51" fmla="*/ 530198 h 1103559"/>
                              <a:gd name="connsiteX52" fmla="*/ 51227 w 420070"/>
                              <a:gd name="connsiteY52" fmla="*/ 484094 h 1103559"/>
                              <a:gd name="connsiteX53" fmla="*/ 61473 w 420070"/>
                              <a:gd name="connsiteY53" fmla="*/ 443112 h 1103559"/>
                              <a:gd name="connsiteX54" fmla="*/ 66595 w 420070"/>
                              <a:gd name="connsiteY54" fmla="*/ 435428 h 1103559"/>
                              <a:gd name="connsiteX55" fmla="*/ 74279 w 420070"/>
                              <a:gd name="connsiteY55" fmla="*/ 420060 h 1103559"/>
                              <a:gd name="connsiteX56" fmla="*/ 94770 w 420070"/>
                              <a:gd name="connsiteY56" fmla="*/ 394447 h 1103559"/>
                              <a:gd name="connsiteX57" fmla="*/ 107577 w 420070"/>
                              <a:gd name="connsiteY57"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7960 w 420070"/>
                              <a:gd name="connsiteY5" fmla="*/ 179294 h 1103559"/>
                              <a:gd name="connsiteX6" fmla="*/ 238205 w 420070"/>
                              <a:gd name="connsiteY6" fmla="*/ 163926 h 1103559"/>
                              <a:gd name="connsiteX7" fmla="*/ 243328 w 420070"/>
                              <a:gd name="connsiteY7" fmla="*/ 148558 h 1103559"/>
                              <a:gd name="connsiteX8" fmla="*/ 245889 w 420070"/>
                              <a:gd name="connsiteY8" fmla="*/ 140874 h 1103559"/>
                              <a:gd name="connsiteX9" fmla="*/ 276626 w 420070"/>
                              <a:gd name="connsiteY9" fmla="*/ 115260 h 1103559"/>
                              <a:gd name="connsiteX10" fmla="*/ 289432 w 420070"/>
                              <a:gd name="connsiteY10" fmla="*/ 99892 h 1103559"/>
                              <a:gd name="connsiteX11" fmla="*/ 299678 w 420070"/>
                              <a:gd name="connsiteY11" fmla="*/ 92208 h 1103559"/>
                              <a:gd name="connsiteX12" fmla="*/ 307362 w 420070"/>
                              <a:gd name="connsiteY12" fmla="*/ 87085 h 1103559"/>
                              <a:gd name="connsiteX13" fmla="*/ 325291 w 420070"/>
                              <a:gd name="connsiteY13" fmla="*/ 69156 h 1103559"/>
                              <a:gd name="connsiteX14" fmla="*/ 343220 w 420070"/>
                              <a:gd name="connsiteY14" fmla="*/ 51226 h 1103559"/>
                              <a:gd name="connsiteX15" fmla="*/ 350905 w 420070"/>
                              <a:gd name="connsiteY15" fmla="*/ 43542 h 1103559"/>
                              <a:gd name="connsiteX16" fmla="*/ 366273 w 420070"/>
                              <a:gd name="connsiteY16" fmla="*/ 33297 h 1103559"/>
                              <a:gd name="connsiteX17" fmla="*/ 373957 w 420070"/>
                              <a:gd name="connsiteY17" fmla="*/ 28174 h 1103559"/>
                              <a:gd name="connsiteX18" fmla="*/ 386763 w 420070"/>
                              <a:gd name="connsiteY18" fmla="*/ 0 h 1103559"/>
                              <a:gd name="connsiteX19" fmla="*/ 386763 w 420070"/>
                              <a:gd name="connsiteY19" fmla="*/ 0 h 1103559"/>
                              <a:gd name="connsiteX20" fmla="*/ 402131 w 420070"/>
                              <a:gd name="connsiteY20" fmla="*/ 23052 h 1103559"/>
                              <a:gd name="connsiteX21" fmla="*/ 404693 w 420070"/>
                              <a:gd name="connsiteY21" fmla="*/ 30736 h 1103559"/>
                              <a:gd name="connsiteX22" fmla="*/ 407254 w 420070"/>
                              <a:gd name="connsiteY22" fmla="*/ 207468 h 1103559"/>
                              <a:gd name="connsiteX23" fmla="*/ 412377 w 420070"/>
                              <a:gd name="connsiteY23" fmla="*/ 256134 h 1103559"/>
                              <a:gd name="connsiteX24" fmla="*/ 412377 w 420070"/>
                              <a:gd name="connsiteY24" fmla="*/ 532759 h 1103559"/>
                              <a:gd name="connsiteX25" fmla="*/ 409815 w 420070"/>
                              <a:gd name="connsiteY25" fmla="*/ 540443 h 1103559"/>
                              <a:gd name="connsiteX26" fmla="*/ 404693 w 420070"/>
                              <a:gd name="connsiteY26" fmla="*/ 560934 h 1103559"/>
                              <a:gd name="connsiteX27" fmla="*/ 402131 w 420070"/>
                              <a:gd name="connsiteY27" fmla="*/ 586547 h 1103559"/>
                              <a:gd name="connsiteX28" fmla="*/ 399570 w 420070"/>
                              <a:gd name="connsiteY28" fmla="*/ 676195 h 1103559"/>
                              <a:gd name="connsiteX29" fmla="*/ 397009 w 420070"/>
                              <a:gd name="connsiteY29" fmla="*/ 683879 h 1103559"/>
                              <a:gd name="connsiteX30" fmla="*/ 391886 w 420070"/>
                              <a:gd name="connsiteY30" fmla="*/ 701808 h 1103559"/>
                              <a:gd name="connsiteX31" fmla="*/ 384202 w 420070"/>
                              <a:gd name="connsiteY31" fmla="*/ 724860 h 1103559"/>
                              <a:gd name="connsiteX32" fmla="*/ 381641 w 420070"/>
                              <a:gd name="connsiteY32" fmla="*/ 737667 h 1103559"/>
                              <a:gd name="connsiteX33" fmla="*/ 379079 w 420070"/>
                              <a:gd name="connsiteY33" fmla="*/ 755596 h 1103559"/>
                              <a:gd name="connsiteX34" fmla="*/ 368834 w 420070"/>
                              <a:gd name="connsiteY34" fmla="*/ 786332 h 1103559"/>
                              <a:gd name="connsiteX35" fmla="*/ 361150 w 420070"/>
                              <a:gd name="connsiteY35" fmla="*/ 794016 h 1103559"/>
                              <a:gd name="connsiteX36" fmla="*/ 353466 w 420070"/>
                              <a:gd name="connsiteY36" fmla="*/ 852927 h 1103559"/>
                              <a:gd name="connsiteX37" fmla="*/ 348343 w 420070"/>
                              <a:gd name="connsiteY37" fmla="*/ 878541 h 1103559"/>
                              <a:gd name="connsiteX38" fmla="*/ 338098 w 420070"/>
                              <a:gd name="connsiteY38" fmla="*/ 919522 h 1103559"/>
                              <a:gd name="connsiteX39" fmla="*/ 332975 w 420070"/>
                              <a:gd name="connsiteY39" fmla="*/ 940013 h 1103559"/>
                              <a:gd name="connsiteX40" fmla="*/ 327852 w 420070"/>
                              <a:gd name="connsiteY40" fmla="*/ 968188 h 1103559"/>
                              <a:gd name="connsiteX41" fmla="*/ 317607 w 420070"/>
                              <a:gd name="connsiteY41" fmla="*/ 988679 h 1103559"/>
                              <a:gd name="connsiteX42" fmla="*/ 309923 w 420070"/>
                              <a:gd name="connsiteY42" fmla="*/ 1011731 h 1103559"/>
                              <a:gd name="connsiteX43" fmla="*/ 302239 w 420070"/>
                              <a:gd name="connsiteY43" fmla="*/ 1019415 h 1103559"/>
                              <a:gd name="connsiteX44" fmla="*/ 291994 w 420070"/>
                              <a:gd name="connsiteY44" fmla="*/ 1052712 h 1103559"/>
                              <a:gd name="connsiteX45" fmla="*/ 284310 w 420070"/>
                              <a:gd name="connsiteY45" fmla="*/ 1086010 h 1103559"/>
                              <a:gd name="connsiteX46" fmla="*/ 20491 w 420070"/>
                              <a:gd name="connsiteY46" fmla="*/ 1091132 h 1103559"/>
                              <a:gd name="connsiteX47" fmla="*/ 0 w 420070"/>
                              <a:gd name="connsiteY47" fmla="*/ 919522 h 1103559"/>
                              <a:gd name="connsiteX48" fmla="*/ 2562 w 420070"/>
                              <a:gd name="connsiteY48" fmla="*/ 724860 h 1103559"/>
                              <a:gd name="connsiteX49" fmla="*/ 7684 w 420070"/>
                              <a:gd name="connsiteY49" fmla="*/ 673633 h 1103559"/>
                              <a:gd name="connsiteX50" fmla="*/ 38420 w 420070"/>
                              <a:gd name="connsiteY50" fmla="*/ 530198 h 1103559"/>
                              <a:gd name="connsiteX51" fmla="*/ 51227 w 420070"/>
                              <a:gd name="connsiteY51" fmla="*/ 484094 h 1103559"/>
                              <a:gd name="connsiteX52" fmla="*/ 61473 w 420070"/>
                              <a:gd name="connsiteY52" fmla="*/ 443112 h 1103559"/>
                              <a:gd name="connsiteX53" fmla="*/ 66595 w 420070"/>
                              <a:gd name="connsiteY53" fmla="*/ 435428 h 1103559"/>
                              <a:gd name="connsiteX54" fmla="*/ 74279 w 420070"/>
                              <a:gd name="connsiteY54" fmla="*/ 420060 h 1103559"/>
                              <a:gd name="connsiteX55" fmla="*/ 94770 w 420070"/>
                              <a:gd name="connsiteY55" fmla="*/ 394447 h 1103559"/>
                              <a:gd name="connsiteX56" fmla="*/ 107577 w 420070"/>
                              <a:gd name="connsiteY56"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7960 w 420070"/>
                              <a:gd name="connsiteY5" fmla="*/ 179294 h 1103559"/>
                              <a:gd name="connsiteX6" fmla="*/ 243328 w 420070"/>
                              <a:gd name="connsiteY6" fmla="*/ 148558 h 1103559"/>
                              <a:gd name="connsiteX7" fmla="*/ 245889 w 420070"/>
                              <a:gd name="connsiteY7" fmla="*/ 140874 h 1103559"/>
                              <a:gd name="connsiteX8" fmla="*/ 276626 w 420070"/>
                              <a:gd name="connsiteY8" fmla="*/ 115260 h 1103559"/>
                              <a:gd name="connsiteX9" fmla="*/ 289432 w 420070"/>
                              <a:gd name="connsiteY9" fmla="*/ 99892 h 1103559"/>
                              <a:gd name="connsiteX10" fmla="*/ 299678 w 420070"/>
                              <a:gd name="connsiteY10" fmla="*/ 92208 h 1103559"/>
                              <a:gd name="connsiteX11" fmla="*/ 307362 w 420070"/>
                              <a:gd name="connsiteY11" fmla="*/ 87085 h 1103559"/>
                              <a:gd name="connsiteX12" fmla="*/ 325291 w 420070"/>
                              <a:gd name="connsiteY12" fmla="*/ 69156 h 1103559"/>
                              <a:gd name="connsiteX13" fmla="*/ 343220 w 420070"/>
                              <a:gd name="connsiteY13" fmla="*/ 51226 h 1103559"/>
                              <a:gd name="connsiteX14" fmla="*/ 350905 w 420070"/>
                              <a:gd name="connsiteY14" fmla="*/ 43542 h 1103559"/>
                              <a:gd name="connsiteX15" fmla="*/ 366273 w 420070"/>
                              <a:gd name="connsiteY15" fmla="*/ 33297 h 1103559"/>
                              <a:gd name="connsiteX16" fmla="*/ 373957 w 420070"/>
                              <a:gd name="connsiteY16" fmla="*/ 28174 h 1103559"/>
                              <a:gd name="connsiteX17" fmla="*/ 386763 w 420070"/>
                              <a:gd name="connsiteY17" fmla="*/ 0 h 1103559"/>
                              <a:gd name="connsiteX18" fmla="*/ 386763 w 420070"/>
                              <a:gd name="connsiteY18" fmla="*/ 0 h 1103559"/>
                              <a:gd name="connsiteX19" fmla="*/ 402131 w 420070"/>
                              <a:gd name="connsiteY19" fmla="*/ 23052 h 1103559"/>
                              <a:gd name="connsiteX20" fmla="*/ 404693 w 420070"/>
                              <a:gd name="connsiteY20" fmla="*/ 30736 h 1103559"/>
                              <a:gd name="connsiteX21" fmla="*/ 407254 w 420070"/>
                              <a:gd name="connsiteY21" fmla="*/ 207468 h 1103559"/>
                              <a:gd name="connsiteX22" fmla="*/ 412377 w 420070"/>
                              <a:gd name="connsiteY22" fmla="*/ 256134 h 1103559"/>
                              <a:gd name="connsiteX23" fmla="*/ 412377 w 420070"/>
                              <a:gd name="connsiteY23" fmla="*/ 532759 h 1103559"/>
                              <a:gd name="connsiteX24" fmla="*/ 409815 w 420070"/>
                              <a:gd name="connsiteY24" fmla="*/ 540443 h 1103559"/>
                              <a:gd name="connsiteX25" fmla="*/ 404693 w 420070"/>
                              <a:gd name="connsiteY25" fmla="*/ 560934 h 1103559"/>
                              <a:gd name="connsiteX26" fmla="*/ 402131 w 420070"/>
                              <a:gd name="connsiteY26" fmla="*/ 586547 h 1103559"/>
                              <a:gd name="connsiteX27" fmla="*/ 399570 w 420070"/>
                              <a:gd name="connsiteY27" fmla="*/ 676195 h 1103559"/>
                              <a:gd name="connsiteX28" fmla="*/ 397009 w 420070"/>
                              <a:gd name="connsiteY28" fmla="*/ 683879 h 1103559"/>
                              <a:gd name="connsiteX29" fmla="*/ 391886 w 420070"/>
                              <a:gd name="connsiteY29" fmla="*/ 701808 h 1103559"/>
                              <a:gd name="connsiteX30" fmla="*/ 384202 w 420070"/>
                              <a:gd name="connsiteY30" fmla="*/ 724860 h 1103559"/>
                              <a:gd name="connsiteX31" fmla="*/ 381641 w 420070"/>
                              <a:gd name="connsiteY31" fmla="*/ 737667 h 1103559"/>
                              <a:gd name="connsiteX32" fmla="*/ 379079 w 420070"/>
                              <a:gd name="connsiteY32" fmla="*/ 755596 h 1103559"/>
                              <a:gd name="connsiteX33" fmla="*/ 368834 w 420070"/>
                              <a:gd name="connsiteY33" fmla="*/ 786332 h 1103559"/>
                              <a:gd name="connsiteX34" fmla="*/ 361150 w 420070"/>
                              <a:gd name="connsiteY34" fmla="*/ 794016 h 1103559"/>
                              <a:gd name="connsiteX35" fmla="*/ 353466 w 420070"/>
                              <a:gd name="connsiteY35" fmla="*/ 852927 h 1103559"/>
                              <a:gd name="connsiteX36" fmla="*/ 348343 w 420070"/>
                              <a:gd name="connsiteY36" fmla="*/ 878541 h 1103559"/>
                              <a:gd name="connsiteX37" fmla="*/ 338098 w 420070"/>
                              <a:gd name="connsiteY37" fmla="*/ 919522 h 1103559"/>
                              <a:gd name="connsiteX38" fmla="*/ 332975 w 420070"/>
                              <a:gd name="connsiteY38" fmla="*/ 940013 h 1103559"/>
                              <a:gd name="connsiteX39" fmla="*/ 327852 w 420070"/>
                              <a:gd name="connsiteY39" fmla="*/ 968188 h 1103559"/>
                              <a:gd name="connsiteX40" fmla="*/ 317607 w 420070"/>
                              <a:gd name="connsiteY40" fmla="*/ 988679 h 1103559"/>
                              <a:gd name="connsiteX41" fmla="*/ 309923 w 420070"/>
                              <a:gd name="connsiteY41" fmla="*/ 1011731 h 1103559"/>
                              <a:gd name="connsiteX42" fmla="*/ 302239 w 420070"/>
                              <a:gd name="connsiteY42" fmla="*/ 1019415 h 1103559"/>
                              <a:gd name="connsiteX43" fmla="*/ 291994 w 420070"/>
                              <a:gd name="connsiteY43" fmla="*/ 1052712 h 1103559"/>
                              <a:gd name="connsiteX44" fmla="*/ 284310 w 420070"/>
                              <a:gd name="connsiteY44" fmla="*/ 1086010 h 1103559"/>
                              <a:gd name="connsiteX45" fmla="*/ 20491 w 420070"/>
                              <a:gd name="connsiteY45" fmla="*/ 1091132 h 1103559"/>
                              <a:gd name="connsiteX46" fmla="*/ 0 w 420070"/>
                              <a:gd name="connsiteY46" fmla="*/ 919522 h 1103559"/>
                              <a:gd name="connsiteX47" fmla="*/ 2562 w 420070"/>
                              <a:gd name="connsiteY47" fmla="*/ 724860 h 1103559"/>
                              <a:gd name="connsiteX48" fmla="*/ 7684 w 420070"/>
                              <a:gd name="connsiteY48" fmla="*/ 673633 h 1103559"/>
                              <a:gd name="connsiteX49" fmla="*/ 38420 w 420070"/>
                              <a:gd name="connsiteY49" fmla="*/ 530198 h 1103559"/>
                              <a:gd name="connsiteX50" fmla="*/ 51227 w 420070"/>
                              <a:gd name="connsiteY50" fmla="*/ 484094 h 1103559"/>
                              <a:gd name="connsiteX51" fmla="*/ 61473 w 420070"/>
                              <a:gd name="connsiteY51" fmla="*/ 443112 h 1103559"/>
                              <a:gd name="connsiteX52" fmla="*/ 66595 w 420070"/>
                              <a:gd name="connsiteY52" fmla="*/ 435428 h 1103559"/>
                              <a:gd name="connsiteX53" fmla="*/ 74279 w 420070"/>
                              <a:gd name="connsiteY53" fmla="*/ 420060 h 1103559"/>
                              <a:gd name="connsiteX54" fmla="*/ 94770 w 420070"/>
                              <a:gd name="connsiteY54" fmla="*/ 394447 h 1103559"/>
                              <a:gd name="connsiteX55" fmla="*/ 107577 w 420070"/>
                              <a:gd name="connsiteY55"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7960 w 420070"/>
                              <a:gd name="connsiteY5" fmla="*/ 179294 h 1103559"/>
                              <a:gd name="connsiteX6" fmla="*/ 243328 w 420070"/>
                              <a:gd name="connsiteY6" fmla="*/ 148558 h 1103559"/>
                              <a:gd name="connsiteX7" fmla="*/ 245889 w 420070"/>
                              <a:gd name="connsiteY7" fmla="*/ 140874 h 1103559"/>
                              <a:gd name="connsiteX8" fmla="*/ 276626 w 420070"/>
                              <a:gd name="connsiteY8" fmla="*/ 115260 h 1103559"/>
                              <a:gd name="connsiteX9" fmla="*/ 289432 w 420070"/>
                              <a:gd name="connsiteY9" fmla="*/ 99892 h 1103559"/>
                              <a:gd name="connsiteX10" fmla="*/ 299678 w 420070"/>
                              <a:gd name="connsiteY10" fmla="*/ 92208 h 1103559"/>
                              <a:gd name="connsiteX11" fmla="*/ 307362 w 420070"/>
                              <a:gd name="connsiteY11" fmla="*/ 87085 h 1103559"/>
                              <a:gd name="connsiteX12" fmla="*/ 325291 w 420070"/>
                              <a:gd name="connsiteY12" fmla="*/ 69156 h 1103559"/>
                              <a:gd name="connsiteX13" fmla="*/ 343220 w 420070"/>
                              <a:gd name="connsiteY13" fmla="*/ 51226 h 1103559"/>
                              <a:gd name="connsiteX14" fmla="*/ 350905 w 420070"/>
                              <a:gd name="connsiteY14" fmla="*/ 43542 h 1103559"/>
                              <a:gd name="connsiteX15" fmla="*/ 366273 w 420070"/>
                              <a:gd name="connsiteY15" fmla="*/ 33297 h 1103559"/>
                              <a:gd name="connsiteX16" fmla="*/ 373957 w 420070"/>
                              <a:gd name="connsiteY16" fmla="*/ 28174 h 1103559"/>
                              <a:gd name="connsiteX17" fmla="*/ 386763 w 420070"/>
                              <a:gd name="connsiteY17" fmla="*/ 0 h 1103559"/>
                              <a:gd name="connsiteX18" fmla="*/ 386763 w 420070"/>
                              <a:gd name="connsiteY18" fmla="*/ 0 h 1103559"/>
                              <a:gd name="connsiteX19" fmla="*/ 402131 w 420070"/>
                              <a:gd name="connsiteY19" fmla="*/ 23052 h 1103559"/>
                              <a:gd name="connsiteX20" fmla="*/ 404693 w 420070"/>
                              <a:gd name="connsiteY20" fmla="*/ 30736 h 1103559"/>
                              <a:gd name="connsiteX21" fmla="*/ 407254 w 420070"/>
                              <a:gd name="connsiteY21" fmla="*/ 207468 h 1103559"/>
                              <a:gd name="connsiteX22" fmla="*/ 412377 w 420070"/>
                              <a:gd name="connsiteY22" fmla="*/ 256134 h 1103559"/>
                              <a:gd name="connsiteX23" fmla="*/ 412377 w 420070"/>
                              <a:gd name="connsiteY23" fmla="*/ 532759 h 1103559"/>
                              <a:gd name="connsiteX24" fmla="*/ 409815 w 420070"/>
                              <a:gd name="connsiteY24" fmla="*/ 540443 h 1103559"/>
                              <a:gd name="connsiteX25" fmla="*/ 404693 w 420070"/>
                              <a:gd name="connsiteY25" fmla="*/ 560934 h 1103559"/>
                              <a:gd name="connsiteX26" fmla="*/ 402131 w 420070"/>
                              <a:gd name="connsiteY26" fmla="*/ 586547 h 1103559"/>
                              <a:gd name="connsiteX27" fmla="*/ 399570 w 420070"/>
                              <a:gd name="connsiteY27" fmla="*/ 676195 h 1103559"/>
                              <a:gd name="connsiteX28" fmla="*/ 397009 w 420070"/>
                              <a:gd name="connsiteY28" fmla="*/ 683879 h 1103559"/>
                              <a:gd name="connsiteX29" fmla="*/ 391886 w 420070"/>
                              <a:gd name="connsiteY29" fmla="*/ 701808 h 1103559"/>
                              <a:gd name="connsiteX30" fmla="*/ 384202 w 420070"/>
                              <a:gd name="connsiteY30" fmla="*/ 724860 h 1103559"/>
                              <a:gd name="connsiteX31" fmla="*/ 381641 w 420070"/>
                              <a:gd name="connsiteY31" fmla="*/ 737667 h 1103559"/>
                              <a:gd name="connsiteX32" fmla="*/ 379079 w 420070"/>
                              <a:gd name="connsiteY32" fmla="*/ 755596 h 1103559"/>
                              <a:gd name="connsiteX33" fmla="*/ 368834 w 420070"/>
                              <a:gd name="connsiteY33" fmla="*/ 786332 h 1103559"/>
                              <a:gd name="connsiteX34" fmla="*/ 361150 w 420070"/>
                              <a:gd name="connsiteY34" fmla="*/ 794016 h 1103559"/>
                              <a:gd name="connsiteX35" fmla="*/ 353466 w 420070"/>
                              <a:gd name="connsiteY35" fmla="*/ 852927 h 1103559"/>
                              <a:gd name="connsiteX36" fmla="*/ 348343 w 420070"/>
                              <a:gd name="connsiteY36" fmla="*/ 878541 h 1103559"/>
                              <a:gd name="connsiteX37" fmla="*/ 338098 w 420070"/>
                              <a:gd name="connsiteY37" fmla="*/ 919522 h 1103559"/>
                              <a:gd name="connsiteX38" fmla="*/ 332975 w 420070"/>
                              <a:gd name="connsiteY38" fmla="*/ 940013 h 1103559"/>
                              <a:gd name="connsiteX39" fmla="*/ 327852 w 420070"/>
                              <a:gd name="connsiteY39" fmla="*/ 968188 h 1103559"/>
                              <a:gd name="connsiteX40" fmla="*/ 317607 w 420070"/>
                              <a:gd name="connsiteY40" fmla="*/ 988679 h 1103559"/>
                              <a:gd name="connsiteX41" fmla="*/ 309923 w 420070"/>
                              <a:gd name="connsiteY41" fmla="*/ 1011731 h 1103559"/>
                              <a:gd name="connsiteX42" fmla="*/ 302239 w 420070"/>
                              <a:gd name="connsiteY42" fmla="*/ 1019415 h 1103559"/>
                              <a:gd name="connsiteX43" fmla="*/ 291994 w 420070"/>
                              <a:gd name="connsiteY43" fmla="*/ 1052712 h 1103559"/>
                              <a:gd name="connsiteX44" fmla="*/ 284310 w 420070"/>
                              <a:gd name="connsiteY44" fmla="*/ 1086010 h 1103559"/>
                              <a:gd name="connsiteX45" fmla="*/ 20491 w 420070"/>
                              <a:gd name="connsiteY45" fmla="*/ 1091132 h 1103559"/>
                              <a:gd name="connsiteX46" fmla="*/ 0 w 420070"/>
                              <a:gd name="connsiteY46" fmla="*/ 919522 h 1103559"/>
                              <a:gd name="connsiteX47" fmla="*/ 2562 w 420070"/>
                              <a:gd name="connsiteY47" fmla="*/ 724860 h 1103559"/>
                              <a:gd name="connsiteX48" fmla="*/ 7684 w 420070"/>
                              <a:gd name="connsiteY48" fmla="*/ 673633 h 1103559"/>
                              <a:gd name="connsiteX49" fmla="*/ 38420 w 420070"/>
                              <a:gd name="connsiteY49" fmla="*/ 530198 h 1103559"/>
                              <a:gd name="connsiteX50" fmla="*/ 51227 w 420070"/>
                              <a:gd name="connsiteY50" fmla="*/ 484094 h 1103559"/>
                              <a:gd name="connsiteX51" fmla="*/ 61473 w 420070"/>
                              <a:gd name="connsiteY51" fmla="*/ 443112 h 1103559"/>
                              <a:gd name="connsiteX52" fmla="*/ 74279 w 420070"/>
                              <a:gd name="connsiteY52" fmla="*/ 420060 h 1103559"/>
                              <a:gd name="connsiteX53" fmla="*/ 94770 w 420070"/>
                              <a:gd name="connsiteY53" fmla="*/ 394447 h 1103559"/>
                              <a:gd name="connsiteX54" fmla="*/ 107577 w 420070"/>
                              <a:gd name="connsiteY54"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7960 w 420070"/>
                              <a:gd name="connsiteY5" fmla="*/ 179294 h 1103559"/>
                              <a:gd name="connsiteX6" fmla="*/ 243328 w 420070"/>
                              <a:gd name="connsiteY6" fmla="*/ 148558 h 1103559"/>
                              <a:gd name="connsiteX7" fmla="*/ 245889 w 420070"/>
                              <a:gd name="connsiteY7" fmla="*/ 140874 h 1103559"/>
                              <a:gd name="connsiteX8" fmla="*/ 276626 w 420070"/>
                              <a:gd name="connsiteY8" fmla="*/ 115260 h 1103559"/>
                              <a:gd name="connsiteX9" fmla="*/ 289432 w 420070"/>
                              <a:gd name="connsiteY9" fmla="*/ 99892 h 1103559"/>
                              <a:gd name="connsiteX10" fmla="*/ 299678 w 420070"/>
                              <a:gd name="connsiteY10" fmla="*/ 92208 h 1103559"/>
                              <a:gd name="connsiteX11" fmla="*/ 307362 w 420070"/>
                              <a:gd name="connsiteY11" fmla="*/ 87085 h 1103559"/>
                              <a:gd name="connsiteX12" fmla="*/ 325291 w 420070"/>
                              <a:gd name="connsiteY12" fmla="*/ 69156 h 1103559"/>
                              <a:gd name="connsiteX13" fmla="*/ 343220 w 420070"/>
                              <a:gd name="connsiteY13" fmla="*/ 51226 h 1103559"/>
                              <a:gd name="connsiteX14" fmla="*/ 350905 w 420070"/>
                              <a:gd name="connsiteY14" fmla="*/ 43542 h 1103559"/>
                              <a:gd name="connsiteX15" fmla="*/ 366273 w 420070"/>
                              <a:gd name="connsiteY15" fmla="*/ 33297 h 1103559"/>
                              <a:gd name="connsiteX16" fmla="*/ 373957 w 420070"/>
                              <a:gd name="connsiteY16" fmla="*/ 28174 h 1103559"/>
                              <a:gd name="connsiteX17" fmla="*/ 386763 w 420070"/>
                              <a:gd name="connsiteY17" fmla="*/ 0 h 1103559"/>
                              <a:gd name="connsiteX18" fmla="*/ 386763 w 420070"/>
                              <a:gd name="connsiteY18" fmla="*/ 0 h 1103559"/>
                              <a:gd name="connsiteX19" fmla="*/ 402131 w 420070"/>
                              <a:gd name="connsiteY19" fmla="*/ 23052 h 1103559"/>
                              <a:gd name="connsiteX20" fmla="*/ 404693 w 420070"/>
                              <a:gd name="connsiteY20" fmla="*/ 30736 h 1103559"/>
                              <a:gd name="connsiteX21" fmla="*/ 407254 w 420070"/>
                              <a:gd name="connsiteY21" fmla="*/ 207468 h 1103559"/>
                              <a:gd name="connsiteX22" fmla="*/ 412377 w 420070"/>
                              <a:gd name="connsiteY22" fmla="*/ 256134 h 1103559"/>
                              <a:gd name="connsiteX23" fmla="*/ 412377 w 420070"/>
                              <a:gd name="connsiteY23" fmla="*/ 532759 h 1103559"/>
                              <a:gd name="connsiteX24" fmla="*/ 409815 w 420070"/>
                              <a:gd name="connsiteY24" fmla="*/ 540443 h 1103559"/>
                              <a:gd name="connsiteX25" fmla="*/ 404693 w 420070"/>
                              <a:gd name="connsiteY25" fmla="*/ 560934 h 1103559"/>
                              <a:gd name="connsiteX26" fmla="*/ 402131 w 420070"/>
                              <a:gd name="connsiteY26" fmla="*/ 586547 h 1103559"/>
                              <a:gd name="connsiteX27" fmla="*/ 399570 w 420070"/>
                              <a:gd name="connsiteY27" fmla="*/ 676195 h 1103559"/>
                              <a:gd name="connsiteX28" fmla="*/ 397009 w 420070"/>
                              <a:gd name="connsiteY28" fmla="*/ 683879 h 1103559"/>
                              <a:gd name="connsiteX29" fmla="*/ 391886 w 420070"/>
                              <a:gd name="connsiteY29" fmla="*/ 701808 h 1103559"/>
                              <a:gd name="connsiteX30" fmla="*/ 384202 w 420070"/>
                              <a:gd name="connsiteY30" fmla="*/ 724860 h 1103559"/>
                              <a:gd name="connsiteX31" fmla="*/ 381641 w 420070"/>
                              <a:gd name="connsiteY31" fmla="*/ 737667 h 1103559"/>
                              <a:gd name="connsiteX32" fmla="*/ 379079 w 420070"/>
                              <a:gd name="connsiteY32" fmla="*/ 755596 h 1103559"/>
                              <a:gd name="connsiteX33" fmla="*/ 368834 w 420070"/>
                              <a:gd name="connsiteY33" fmla="*/ 786332 h 1103559"/>
                              <a:gd name="connsiteX34" fmla="*/ 361150 w 420070"/>
                              <a:gd name="connsiteY34" fmla="*/ 794016 h 1103559"/>
                              <a:gd name="connsiteX35" fmla="*/ 353466 w 420070"/>
                              <a:gd name="connsiteY35" fmla="*/ 852927 h 1103559"/>
                              <a:gd name="connsiteX36" fmla="*/ 348343 w 420070"/>
                              <a:gd name="connsiteY36" fmla="*/ 878541 h 1103559"/>
                              <a:gd name="connsiteX37" fmla="*/ 338098 w 420070"/>
                              <a:gd name="connsiteY37" fmla="*/ 919522 h 1103559"/>
                              <a:gd name="connsiteX38" fmla="*/ 332975 w 420070"/>
                              <a:gd name="connsiteY38" fmla="*/ 940013 h 1103559"/>
                              <a:gd name="connsiteX39" fmla="*/ 327852 w 420070"/>
                              <a:gd name="connsiteY39" fmla="*/ 968188 h 1103559"/>
                              <a:gd name="connsiteX40" fmla="*/ 317607 w 420070"/>
                              <a:gd name="connsiteY40" fmla="*/ 988679 h 1103559"/>
                              <a:gd name="connsiteX41" fmla="*/ 309923 w 420070"/>
                              <a:gd name="connsiteY41" fmla="*/ 1011731 h 1103559"/>
                              <a:gd name="connsiteX42" fmla="*/ 302239 w 420070"/>
                              <a:gd name="connsiteY42" fmla="*/ 1019415 h 1103559"/>
                              <a:gd name="connsiteX43" fmla="*/ 291994 w 420070"/>
                              <a:gd name="connsiteY43" fmla="*/ 1052712 h 1103559"/>
                              <a:gd name="connsiteX44" fmla="*/ 284310 w 420070"/>
                              <a:gd name="connsiteY44" fmla="*/ 1086010 h 1103559"/>
                              <a:gd name="connsiteX45" fmla="*/ 20491 w 420070"/>
                              <a:gd name="connsiteY45" fmla="*/ 1091132 h 1103559"/>
                              <a:gd name="connsiteX46" fmla="*/ 0 w 420070"/>
                              <a:gd name="connsiteY46" fmla="*/ 919522 h 1103559"/>
                              <a:gd name="connsiteX47" fmla="*/ 2562 w 420070"/>
                              <a:gd name="connsiteY47" fmla="*/ 724860 h 1103559"/>
                              <a:gd name="connsiteX48" fmla="*/ 7684 w 420070"/>
                              <a:gd name="connsiteY48" fmla="*/ 673633 h 1103559"/>
                              <a:gd name="connsiteX49" fmla="*/ 38420 w 420070"/>
                              <a:gd name="connsiteY49" fmla="*/ 530198 h 1103559"/>
                              <a:gd name="connsiteX50" fmla="*/ 51227 w 420070"/>
                              <a:gd name="connsiteY50" fmla="*/ 484094 h 1103559"/>
                              <a:gd name="connsiteX51" fmla="*/ 61473 w 420070"/>
                              <a:gd name="connsiteY51" fmla="*/ 443112 h 1103559"/>
                              <a:gd name="connsiteX52" fmla="*/ 94770 w 420070"/>
                              <a:gd name="connsiteY52" fmla="*/ 394447 h 1103559"/>
                              <a:gd name="connsiteX53" fmla="*/ 107577 w 420070"/>
                              <a:gd name="connsiteY53" fmla="*/ 379079 h 1103559"/>
                              <a:gd name="connsiteX0" fmla="*/ 140874 w 420070"/>
                              <a:gd name="connsiteY0" fmla="*/ 304800 h 1103559"/>
                              <a:gd name="connsiteX1" fmla="*/ 143436 w 420070"/>
                              <a:gd name="connsiteY1" fmla="*/ 294554 h 1103559"/>
                              <a:gd name="connsiteX2" fmla="*/ 148558 w 420070"/>
                              <a:gd name="connsiteY2" fmla="*/ 286870 h 1103559"/>
                              <a:gd name="connsiteX3" fmla="*/ 181856 w 420070"/>
                              <a:gd name="connsiteY3" fmla="*/ 238205 h 1103559"/>
                              <a:gd name="connsiteX4" fmla="*/ 217715 w 420070"/>
                              <a:gd name="connsiteY4" fmla="*/ 192100 h 1103559"/>
                              <a:gd name="connsiteX5" fmla="*/ 227960 w 420070"/>
                              <a:gd name="connsiteY5" fmla="*/ 179294 h 1103559"/>
                              <a:gd name="connsiteX6" fmla="*/ 243328 w 420070"/>
                              <a:gd name="connsiteY6" fmla="*/ 148558 h 1103559"/>
                              <a:gd name="connsiteX7" fmla="*/ 245889 w 420070"/>
                              <a:gd name="connsiteY7" fmla="*/ 140874 h 1103559"/>
                              <a:gd name="connsiteX8" fmla="*/ 276626 w 420070"/>
                              <a:gd name="connsiteY8" fmla="*/ 115260 h 1103559"/>
                              <a:gd name="connsiteX9" fmla="*/ 289432 w 420070"/>
                              <a:gd name="connsiteY9" fmla="*/ 99892 h 1103559"/>
                              <a:gd name="connsiteX10" fmla="*/ 299678 w 420070"/>
                              <a:gd name="connsiteY10" fmla="*/ 92208 h 1103559"/>
                              <a:gd name="connsiteX11" fmla="*/ 307362 w 420070"/>
                              <a:gd name="connsiteY11" fmla="*/ 87085 h 1103559"/>
                              <a:gd name="connsiteX12" fmla="*/ 325291 w 420070"/>
                              <a:gd name="connsiteY12" fmla="*/ 69156 h 1103559"/>
                              <a:gd name="connsiteX13" fmla="*/ 343220 w 420070"/>
                              <a:gd name="connsiteY13" fmla="*/ 51226 h 1103559"/>
                              <a:gd name="connsiteX14" fmla="*/ 350905 w 420070"/>
                              <a:gd name="connsiteY14" fmla="*/ 43542 h 1103559"/>
                              <a:gd name="connsiteX15" fmla="*/ 366273 w 420070"/>
                              <a:gd name="connsiteY15" fmla="*/ 33297 h 1103559"/>
                              <a:gd name="connsiteX16" fmla="*/ 373957 w 420070"/>
                              <a:gd name="connsiteY16" fmla="*/ 28174 h 1103559"/>
                              <a:gd name="connsiteX17" fmla="*/ 386763 w 420070"/>
                              <a:gd name="connsiteY17" fmla="*/ 0 h 1103559"/>
                              <a:gd name="connsiteX18" fmla="*/ 386763 w 420070"/>
                              <a:gd name="connsiteY18" fmla="*/ 0 h 1103559"/>
                              <a:gd name="connsiteX19" fmla="*/ 402131 w 420070"/>
                              <a:gd name="connsiteY19" fmla="*/ 23052 h 1103559"/>
                              <a:gd name="connsiteX20" fmla="*/ 404693 w 420070"/>
                              <a:gd name="connsiteY20" fmla="*/ 30736 h 1103559"/>
                              <a:gd name="connsiteX21" fmla="*/ 407254 w 420070"/>
                              <a:gd name="connsiteY21" fmla="*/ 207468 h 1103559"/>
                              <a:gd name="connsiteX22" fmla="*/ 412377 w 420070"/>
                              <a:gd name="connsiteY22" fmla="*/ 256134 h 1103559"/>
                              <a:gd name="connsiteX23" fmla="*/ 412377 w 420070"/>
                              <a:gd name="connsiteY23" fmla="*/ 532759 h 1103559"/>
                              <a:gd name="connsiteX24" fmla="*/ 409815 w 420070"/>
                              <a:gd name="connsiteY24" fmla="*/ 540443 h 1103559"/>
                              <a:gd name="connsiteX25" fmla="*/ 404693 w 420070"/>
                              <a:gd name="connsiteY25" fmla="*/ 560934 h 1103559"/>
                              <a:gd name="connsiteX26" fmla="*/ 402131 w 420070"/>
                              <a:gd name="connsiteY26" fmla="*/ 586547 h 1103559"/>
                              <a:gd name="connsiteX27" fmla="*/ 399570 w 420070"/>
                              <a:gd name="connsiteY27" fmla="*/ 676195 h 1103559"/>
                              <a:gd name="connsiteX28" fmla="*/ 397009 w 420070"/>
                              <a:gd name="connsiteY28" fmla="*/ 683879 h 1103559"/>
                              <a:gd name="connsiteX29" fmla="*/ 391886 w 420070"/>
                              <a:gd name="connsiteY29" fmla="*/ 701808 h 1103559"/>
                              <a:gd name="connsiteX30" fmla="*/ 384202 w 420070"/>
                              <a:gd name="connsiteY30" fmla="*/ 724860 h 1103559"/>
                              <a:gd name="connsiteX31" fmla="*/ 381641 w 420070"/>
                              <a:gd name="connsiteY31" fmla="*/ 737667 h 1103559"/>
                              <a:gd name="connsiteX32" fmla="*/ 379079 w 420070"/>
                              <a:gd name="connsiteY32" fmla="*/ 755596 h 1103559"/>
                              <a:gd name="connsiteX33" fmla="*/ 368834 w 420070"/>
                              <a:gd name="connsiteY33" fmla="*/ 786332 h 1103559"/>
                              <a:gd name="connsiteX34" fmla="*/ 361150 w 420070"/>
                              <a:gd name="connsiteY34" fmla="*/ 794016 h 1103559"/>
                              <a:gd name="connsiteX35" fmla="*/ 353466 w 420070"/>
                              <a:gd name="connsiteY35" fmla="*/ 852927 h 1103559"/>
                              <a:gd name="connsiteX36" fmla="*/ 348343 w 420070"/>
                              <a:gd name="connsiteY36" fmla="*/ 878541 h 1103559"/>
                              <a:gd name="connsiteX37" fmla="*/ 338098 w 420070"/>
                              <a:gd name="connsiteY37" fmla="*/ 919522 h 1103559"/>
                              <a:gd name="connsiteX38" fmla="*/ 332975 w 420070"/>
                              <a:gd name="connsiteY38" fmla="*/ 940013 h 1103559"/>
                              <a:gd name="connsiteX39" fmla="*/ 327852 w 420070"/>
                              <a:gd name="connsiteY39" fmla="*/ 968188 h 1103559"/>
                              <a:gd name="connsiteX40" fmla="*/ 317607 w 420070"/>
                              <a:gd name="connsiteY40" fmla="*/ 988679 h 1103559"/>
                              <a:gd name="connsiteX41" fmla="*/ 309923 w 420070"/>
                              <a:gd name="connsiteY41" fmla="*/ 1011731 h 1103559"/>
                              <a:gd name="connsiteX42" fmla="*/ 302239 w 420070"/>
                              <a:gd name="connsiteY42" fmla="*/ 1019415 h 1103559"/>
                              <a:gd name="connsiteX43" fmla="*/ 291994 w 420070"/>
                              <a:gd name="connsiteY43" fmla="*/ 1052712 h 1103559"/>
                              <a:gd name="connsiteX44" fmla="*/ 284310 w 420070"/>
                              <a:gd name="connsiteY44" fmla="*/ 1086010 h 1103559"/>
                              <a:gd name="connsiteX45" fmla="*/ 20491 w 420070"/>
                              <a:gd name="connsiteY45" fmla="*/ 1091132 h 1103559"/>
                              <a:gd name="connsiteX46" fmla="*/ 0 w 420070"/>
                              <a:gd name="connsiteY46" fmla="*/ 919522 h 1103559"/>
                              <a:gd name="connsiteX47" fmla="*/ 2562 w 420070"/>
                              <a:gd name="connsiteY47" fmla="*/ 724860 h 1103559"/>
                              <a:gd name="connsiteX48" fmla="*/ 7684 w 420070"/>
                              <a:gd name="connsiteY48" fmla="*/ 673633 h 1103559"/>
                              <a:gd name="connsiteX49" fmla="*/ 38420 w 420070"/>
                              <a:gd name="connsiteY49" fmla="*/ 530198 h 1103559"/>
                              <a:gd name="connsiteX50" fmla="*/ 51227 w 420070"/>
                              <a:gd name="connsiteY50" fmla="*/ 484094 h 1103559"/>
                              <a:gd name="connsiteX51" fmla="*/ 61473 w 420070"/>
                              <a:gd name="connsiteY51" fmla="*/ 443112 h 1103559"/>
                              <a:gd name="connsiteX52" fmla="*/ 94770 w 420070"/>
                              <a:gd name="connsiteY52" fmla="*/ 394447 h 1103559"/>
                              <a:gd name="connsiteX0" fmla="*/ 140874 w 420070"/>
                              <a:gd name="connsiteY0" fmla="*/ 304800 h 1103559"/>
                              <a:gd name="connsiteX1" fmla="*/ 143436 w 420070"/>
                              <a:gd name="connsiteY1" fmla="*/ 294554 h 1103559"/>
                              <a:gd name="connsiteX2" fmla="*/ 181856 w 420070"/>
                              <a:gd name="connsiteY2" fmla="*/ 238205 h 1103559"/>
                              <a:gd name="connsiteX3" fmla="*/ 217715 w 420070"/>
                              <a:gd name="connsiteY3" fmla="*/ 192100 h 1103559"/>
                              <a:gd name="connsiteX4" fmla="*/ 227960 w 420070"/>
                              <a:gd name="connsiteY4" fmla="*/ 179294 h 1103559"/>
                              <a:gd name="connsiteX5" fmla="*/ 243328 w 420070"/>
                              <a:gd name="connsiteY5" fmla="*/ 148558 h 1103559"/>
                              <a:gd name="connsiteX6" fmla="*/ 245889 w 420070"/>
                              <a:gd name="connsiteY6" fmla="*/ 140874 h 1103559"/>
                              <a:gd name="connsiteX7" fmla="*/ 276626 w 420070"/>
                              <a:gd name="connsiteY7" fmla="*/ 115260 h 1103559"/>
                              <a:gd name="connsiteX8" fmla="*/ 289432 w 420070"/>
                              <a:gd name="connsiteY8" fmla="*/ 99892 h 1103559"/>
                              <a:gd name="connsiteX9" fmla="*/ 299678 w 420070"/>
                              <a:gd name="connsiteY9" fmla="*/ 92208 h 1103559"/>
                              <a:gd name="connsiteX10" fmla="*/ 307362 w 420070"/>
                              <a:gd name="connsiteY10" fmla="*/ 87085 h 1103559"/>
                              <a:gd name="connsiteX11" fmla="*/ 325291 w 420070"/>
                              <a:gd name="connsiteY11" fmla="*/ 69156 h 1103559"/>
                              <a:gd name="connsiteX12" fmla="*/ 343220 w 420070"/>
                              <a:gd name="connsiteY12" fmla="*/ 51226 h 1103559"/>
                              <a:gd name="connsiteX13" fmla="*/ 350905 w 420070"/>
                              <a:gd name="connsiteY13" fmla="*/ 43542 h 1103559"/>
                              <a:gd name="connsiteX14" fmla="*/ 366273 w 420070"/>
                              <a:gd name="connsiteY14" fmla="*/ 33297 h 1103559"/>
                              <a:gd name="connsiteX15" fmla="*/ 373957 w 420070"/>
                              <a:gd name="connsiteY15" fmla="*/ 28174 h 1103559"/>
                              <a:gd name="connsiteX16" fmla="*/ 386763 w 420070"/>
                              <a:gd name="connsiteY16" fmla="*/ 0 h 1103559"/>
                              <a:gd name="connsiteX17" fmla="*/ 386763 w 420070"/>
                              <a:gd name="connsiteY17" fmla="*/ 0 h 1103559"/>
                              <a:gd name="connsiteX18" fmla="*/ 402131 w 420070"/>
                              <a:gd name="connsiteY18" fmla="*/ 23052 h 1103559"/>
                              <a:gd name="connsiteX19" fmla="*/ 404693 w 420070"/>
                              <a:gd name="connsiteY19" fmla="*/ 30736 h 1103559"/>
                              <a:gd name="connsiteX20" fmla="*/ 407254 w 420070"/>
                              <a:gd name="connsiteY20" fmla="*/ 207468 h 1103559"/>
                              <a:gd name="connsiteX21" fmla="*/ 412377 w 420070"/>
                              <a:gd name="connsiteY21" fmla="*/ 256134 h 1103559"/>
                              <a:gd name="connsiteX22" fmla="*/ 412377 w 420070"/>
                              <a:gd name="connsiteY22" fmla="*/ 532759 h 1103559"/>
                              <a:gd name="connsiteX23" fmla="*/ 409815 w 420070"/>
                              <a:gd name="connsiteY23" fmla="*/ 540443 h 1103559"/>
                              <a:gd name="connsiteX24" fmla="*/ 404693 w 420070"/>
                              <a:gd name="connsiteY24" fmla="*/ 560934 h 1103559"/>
                              <a:gd name="connsiteX25" fmla="*/ 402131 w 420070"/>
                              <a:gd name="connsiteY25" fmla="*/ 586547 h 1103559"/>
                              <a:gd name="connsiteX26" fmla="*/ 399570 w 420070"/>
                              <a:gd name="connsiteY26" fmla="*/ 676195 h 1103559"/>
                              <a:gd name="connsiteX27" fmla="*/ 397009 w 420070"/>
                              <a:gd name="connsiteY27" fmla="*/ 683879 h 1103559"/>
                              <a:gd name="connsiteX28" fmla="*/ 391886 w 420070"/>
                              <a:gd name="connsiteY28" fmla="*/ 701808 h 1103559"/>
                              <a:gd name="connsiteX29" fmla="*/ 384202 w 420070"/>
                              <a:gd name="connsiteY29" fmla="*/ 724860 h 1103559"/>
                              <a:gd name="connsiteX30" fmla="*/ 381641 w 420070"/>
                              <a:gd name="connsiteY30" fmla="*/ 737667 h 1103559"/>
                              <a:gd name="connsiteX31" fmla="*/ 379079 w 420070"/>
                              <a:gd name="connsiteY31" fmla="*/ 755596 h 1103559"/>
                              <a:gd name="connsiteX32" fmla="*/ 368834 w 420070"/>
                              <a:gd name="connsiteY32" fmla="*/ 786332 h 1103559"/>
                              <a:gd name="connsiteX33" fmla="*/ 361150 w 420070"/>
                              <a:gd name="connsiteY33" fmla="*/ 794016 h 1103559"/>
                              <a:gd name="connsiteX34" fmla="*/ 353466 w 420070"/>
                              <a:gd name="connsiteY34" fmla="*/ 852927 h 1103559"/>
                              <a:gd name="connsiteX35" fmla="*/ 348343 w 420070"/>
                              <a:gd name="connsiteY35" fmla="*/ 878541 h 1103559"/>
                              <a:gd name="connsiteX36" fmla="*/ 338098 w 420070"/>
                              <a:gd name="connsiteY36" fmla="*/ 919522 h 1103559"/>
                              <a:gd name="connsiteX37" fmla="*/ 332975 w 420070"/>
                              <a:gd name="connsiteY37" fmla="*/ 940013 h 1103559"/>
                              <a:gd name="connsiteX38" fmla="*/ 327852 w 420070"/>
                              <a:gd name="connsiteY38" fmla="*/ 968188 h 1103559"/>
                              <a:gd name="connsiteX39" fmla="*/ 317607 w 420070"/>
                              <a:gd name="connsiteY39" fmla="*/ 988679 h 1103559"/>
                              <a:gd name="connsiteX40" fmla="*/ 309923 w 420070"/>
                              <a:gd name="connsiteY40" fmla="*/ 1011731 h 1103559"/>
                              <a:gd name="connsiteX41" fmla="*/ 302239 w 420070"/>
                              <a:gd name="connsiteY41" fmla="*/ 1019415 h 1103559"/>
                              <a:gd name="connsiteX42" fmla="*/ 291994 w 420070"/>
                              <a:gd name="connsiteY42" fmla="*/ 1052712 h 1103559"/>
                              <a:gd name="connsiteX43" fmla="*/ 284310 w 420070"/>
                              <a:gd name="connsiteY43" fmla="*/ 1086010 h 1103559"/>
                              <a:gd name="connsiteX44" fmla="*/ 20491 w 420070"/>
                              <a:gd name="connsiteY44" fmla="*/ 1091132 h 1103559"/>
                              <a:gd name="connsiteX45" fmla="*/ 0 w 420070"/>
                              <a:gd name="connsiteY45" fmla="*/ 919522 h 1103559"/>
                              <a:gd name="connsiteX46" fmla="*/ 2562 w 420070"/>
                              <a:gd name="connsiteY46" fmla="*/ 724860 h 1103559"/>
                              <a:gd name="connsiteX47" fmla="*/ 7684 w 420070"/>
                              <a:gd name="connsiteY47" fmla="*/ 673633 h 1103559"/>
                              <a:gd name="connsiteX48" fmla="*/ 38420 w 420070"/>
                              <a:gd name="connsiteY48" fmla="*/ 530198 h 1103559"/>
                              <a:gd name="connsiteX49" fmla="*/ 51227 w 420070"/>
                              <a:gd name="connsiteY49" fmla="*/ 484094 h 1103559"/>
                              <a:gd name="connsiteX50" fmla="*/ 61473 w 420070"/>
                              <a:gd name="connsiteY50" fmla="*/ 443112 h 1103559"/>
                              <a:gd name="connsiteX51" fmla="*/ 94770 w 420070"/>
                              <a:gd name="connsiteY51"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27960 w 420070"/>
                              <a:gd name="connsiteY3" fmla="*/ 179294 h 1103559"/>
                              <a:gd name="connsiteX4" fmla="*/ 243328 w 420070"/>
                              <a:gd name="connsiteY4" fmla="*/ 148558 h 1103559"/>
                              <a:gd name="connsiteX5" fmla="*/ 245889 w 420070"/>
                              <a:gd name="connsiteY5" fmla="*/ 140874 h 1103559"/>
                              <a:gd name="connsiteX6" fmla="*/ 276626 w 420070"/>
                              <a:gd name="connsiteY6" fmla="*/ 115260 h 1103559"/>
                              <a:gd name="connsiteX7" fmla="*/ 289432 w 420070"/>
                              <a:gd name="connsiteY7" fmla="*/ 99892 h 1103559"/>
                              <a:gd name="connsiteX8" fmla="*/ 299678 w 420070"/>
                              <a:gd name="connsiteY8" fmla="*/ 92208 h 1103559"/>
                              <a:gd name="connsiteX9" fmla="*/ 307362 w 420070"/>
                              <a:gd name="connsiteY9" fmla="*/ 87085 h 1103559"/>
                              <a:gd name="connsiteX10" fmla="*/ 325291 w 420070"/>
                              <a:gd name="connsiteY10" fmla="*/ 69156 h 1103559"/>
                              <a:gd name="connsiteX11" fmla="*/ 343220 w 420070"/>
                              <a:gd name="connsiteY11" fmla="*/ 51226 h 1103559"/>
                              <a:gd name="connsiteX12" fmla="*/ 350905 w 420070"/>
                              <a:gd name="connsiteY12" fmla="*/ 43542 h 1103559"/>
                              <a:gd name="connsiteX13" fmla="*/ 366273 w 420070"/>
                              <a:gd name="connsiteY13" fmla="*/ 33297 h 1103559"/>
                              <a:gd name="connsiteX14" fmla="*/ 373957 w 420070"/>
                              <a:gd name="connsiteY14" fmla="*/ 28174 h 1103559"/>
                              <a:gd name="connsiteX15" fmla="*/ 386763 w 420070"/>
                              <a:gd name="connsiteY15" fmla="*/ 0 h 1103559"/>
                              <a:gd name="connsiteX16" fmla="*/ 386763 w 420070"/>
                              <a:gd name="connsiteY16" fmla="*/ 0 h 1103559"/>
                              <a:gd name="connsiteX17" fmla="*/ 402131 w 420070"/>
                              <a:gd name="connsiteY17" fmla="*/ 23052 h 1103559"/>
                              <a:gd name="connsiteX18" fmla="*/ 404693 w 420070"/>
                              <a:gd name="connsiteY18" fmla="*/ 30736 h 1103559"/>
                              <a:gd name="connsiteX19" fmla="*/ 407254 w 420070"/>
                              <a:gd name="connsiteY19" fmla="*/ 207468 h 1103559"/>
                              <a:gd name="connsiteX20" fmla="*/ 412377 w 420070"/>
                              <a:gd name="connsiteY20" fmla="*/ 256134 h 1103559"/>
                              <a:gd name="connsiteX21" fmla="*/ 412377 w 420070"/>
                              <a:gd name="connsiteY21" fmla="*/ 532759 h 1103559"/>
                              <a:gd name="connsiteX22" fmla="*/ 409815 w 420070"/>
                              <a:gd name="connsiteY22" fmla="*/ 540443 h 1103559"/>
                              <a:gd name="connsiteX23" fmla="*/ 404693 w 420070"/>
                              <a:gd name="connsiteY23" fmla="*/ 560934 h 1103559"/>
                              <a:gd name="connsiteX24" fmla="*/ 402131 w 420070"/>
                              <a:gd name="connsiteY24" fmla="*/ 586547 h 1103559"/>
                              <a:gd name="connsiteX25" fmla="*/ 399570 w 420070"/>
                              <a:gd name="connsiteY25" fmla="*/ 676195 h 1103559"/>
                              <a:gd name="connsiteX26" fmla="*/ 397009 w 420070"/>
                              <a:gd name="connsiteY26" fmla="*/ 683879 h 1103559"/>
                              <a:gd name="connsiteX27" fmla="*/ 391886 w 420070"/>
                              <a:gd name="connsiteY27" fmla="*/ 701808 h 1103559"/>
                              <a:gd name="connsiteX28" fmla="*/ 384202 w 420070"/>
                              <a:gd name="connsiteY28" fmla="*/ 724860 h 1103559"/>
                              <a:gd name="connsiteX29" fmla="*/ 381641 w 420070"/>
                              <a:gd name="connsiteY29" fmla="*/ 737667 h 1103559"/>
                              <a:gd name="connsiteX30" fmla="*/ 379079 w 420070"/>
                              <a:gd name="connsiteY30" fmla="*/ 755596 h 1103559"/>
                              <a:gd name="connsiteX31" fmla="*/ 368834 w 420070"/>
                              <a:gd name="connsiteY31" fmla="*/ 786332 h 1103559"/>
                              <a:gd name="connsiteX32" fmla="*/ 361150 w 420070"/>
                              <a:gd name="connsiteY32" fmla="*/ 794016 h 1103559"/>
                              <a:gd name="connsiteX33" fmla="*/ 353466 w 420070"/>
                              <a:gd name="connsiteY33" fmla="*/ 852927 h 1103559"/>
                              <a:gd name="connsiteX34" fmla="*/ 348343 w 420070"/>
                              <a:gd name="connsiteY34" fmla="*/ 878541 h 1103559"/>
                              <a:gd name="connsiteX35" fmla="*/ 338098 w 420070"/>
                              <a:gd name="connsiteY35" fmla="*/ 919522 h 1103559"/>
                              <a:gd name="connsiteX36" fmla="*/ 332975 w 420070"/>
                              <a:gd name="connsiteY36" fmla="*/ 940013 h 1103559"/>
                              <a:gd name="connsiteX37" fmla="*/ 327852 w 420070"/>
                              <a:gd name="connsiteY37" fmla="*/ 968188 h 1103559"/>
                              <a:gd name="connsiteX38" fmla="*/ 317607 w 420070"/>
                              <a:gd name="connsiteY38" fmla="*/ 988679 h 1103559"/>
                              <a:gd name="connsiteX39" fmla="*/ 309923 w 420070"/>
                              <a:gd name="connsiteY39" fmla="*/ 1011731 h 1103559"/>
                              <a:gd name="connsiteX40" fmla="*/ 302239 w 420070"/>
                              <a:gd name="connsiteY40" fmla="*/ 1019415 h 1103559"/>
                              <a:gd name="connsiteX41" fmla="*/ 291994 w 420070"/>
                              <a:gd name="connsiteY41" fmla="*/ 1052712 h 1103559"/>
                              <a:gd name="connsiteX42" fmla="*/ 284310 w 420070"/>
                              <a:gd name="connsiteY42" fmla="*/ 1086010 h 1103559"/>
                              <a:gd name="connsiteX43" fmla="*/ 20491 w 420070"/>
                              <a:gd name="connsiteY43" fmla="*/ 1091132 h 1103559"/>
                              <a:gd name="connsiteX44" fmla="*/ 0 w 420070"/>
                              <a:gd name="connsiteY44" fmla="*/ 919522 h 1103559"/>
                              <a:gd name="connsiteX45" fmla="*/ 2562 w 420070"/>
                              <a:gd name="connsiteY45" fmla="*/ 724860 h 1103559"/>
                              <a:gd name="connsiteX46" fmla="*/ 7684 w 420070"/>
                              <a:gd name="connsiteY46" fmla="*/ 673633 h 1103559"/>
                              <a:gd name="connsiteX47" fmla="*/ 38420 w 420070"/>
                              <a:gd name="connsiteY47" fmla="*/ 530198 h 1103559"/>
                              <a:gd name="connsiteX48" fmla="*/ 51227 w 420070"/>
                              <a:gd name="connsiteY48" fmla="*/ 484094 h 1103559"/>
                              <a:gd name="connsiteX49" fmla="*/ 61473 w 420070"/>
                              <a:gd name="connsiteY49" fmla="*/ 443112 h 1103559"/>
                              <a:gd name="connsiteX50" fmla="*/ 94770 w 420070"/>
                              <a:gd name="connsiteY50"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45889 w 420070"/>
                              <a:gd name="connsiteY4" fmla="*/ 140874 h 1103559"/>
                              <a:gd name="connsiteX5" fmla="*/ 276626 w 420070"/>
                              <a:gd name="connsiteY5" fmla="*/ 115260 h 1103559"/>
                              <a:gd name="connsiteX6" fmla="*/ 289432 w 420070"/>
                              <a:gd name="connsiteY6" fmla="*/ 99892 h 1103559"/>
                              <a:gd name="connsiteX7" fmla="*/ 299678 w 420070"/>
                              <a:gd name="connsiteY7" fmla="*/ 92208 h 1103559"/>
                              <a:gd name="connsiteX8" fmla="*/ 307362 w 420070"/>
                              <a:gd name="connsiteY8" fmla="*/ 87085 h 1103559"/>
                              <a:gd name="connsiteX9" fmla="*/ 325291 w 420070"/>
                              <a:gd name="connsiteY9" fmla="*/ 69156 h 1103559"/>
                              <a:gd name="connsiteX10" fmla="*/ 343220 w 420070"/>
                              <a:gd name="connsiteY10" fmla="*/ 51226 h 1103559"/>
                              <a:gd name="connsiteX11" fmla="*/ 350905 w 420070"/>
                              <a:gd name="connsiteY11" fmla="*/ 43542 h 1103559"/>
                              <a:gd name="connsiteX12" fmla="*/ 366273 w 420070"/>
                              <a:gd name="connsiteY12" fmla="*/ 33297 h 1103559"/>
                              <a:gd name="connsiteX13" fmla="*/ 373957 w 420070"/>
                              <a:gd name="connsiteY13" fmla="*/ 28174 h 1103559"/>
                              <a:gd name="connsiteX14" fmla="*/ 386763 w 420070"/>
                              <a:gd name="connsiteY14" fmla="*/ 0 h 1103559"/>
                              <a:gd name="connsiteX15" fmla="*/ 386763 w 420070"/>
                              <a:gd name="connsiteY15" fmla="*/ 0 h 1103559"/>
                              <a:gd name="connsiteX16" fmla="*/ 402131 w 420070"/>
                              <a:gd name="connsiteY16" fmla="*/ 23052 h 1103559"/>
                              <a:gd name="connsiteX17" fmla="*/ 404693 w 420070"/>
                              <a:gd name="connsiteY17" fmla="*/ 30736 h 1103559"/>
                              <a:gd name="connsiteX18" fmla="*/ 407254 w 420070"/>
                              <a:gd name="connsiteY18" fmla="*/ 207468 h 1103559"/>
                              <a:gd name="connsiteX19" fmla="*/ 412377 w 420070"/>
                              <a:gd name="connsiteY19" fmla="*/ 256134 h 1103559"/>
                              <a:gd name="connsiteX20" fmla="*/ 412377 w 420070"/>
                              <a:gd name="connsiteY20" fmla="*/ 532759 h 1103559"/>
                              <a:gd name="connsiteX21" fmla="*/ 409815 w 420070"/>
                              <a:gd name="connsiteY21" fmla="*/ 540443 h 1103559"/>
                              <a:gd name="connsiteX22" fmla="*/ 404693 w 420070"/>
                              <a:gd name="connsiteY22" fmla="*/ 560934 h 1103559"/>
                              <a:gd name="connsiteX23" fmla="*/ 402131 w 420070"/>
                              <a:gd name="connsiteY23" fmla="*/ 586547 h 1103559"/>
                              <a:gd name="connsiteX24" fmla="*/ 399570 w 420070"/>
                              <a:gd name="connsiteY24" fmla="*/ 676195 h 1103559"/>
                              <a:gd name="connsiteX25" fmla="*/ 397009 w 420070"/>
                              <a:gd name="connsiteY25" fmla="*/ 683879 h 1103559"/>
                              <a:gd name="connsiteX26" fmla="*/ 391886 w 420070"/>
                              <a:gd name="connsiteY26" fmla="*/ 701808 h 1103559"/>
                              <a:gd name="connsiteX27" fmla="*/ 384202 w 420070"/>
                              <a:gd name="connsiteY27" fmla="*/ 724860 h 1103559"/>
                              <a:gd name="connsiteX28" fmla="*/ 381641 w 420070"/>
                              <a:gd name="connsiteY28" fmla="*/ 737667 h 1103559"/>
                              <a:gd name="connsiteX29" fmla="*/ 379079 w 420070"/>
                              <a:gd name="connsiteY29" fmla="*/ 755596 h 1103559"/>
                              <a:gd name="connsiteX30" fmla="*/ 368834 w 420070"/>
                              <a:gd name="connsiteY30" fmla="*/ 786332 h 1103559"/>
                              <a:gd name="connsiteX31" fmla="*/ 361150 w 420070"/>
                              <a:gd name="connsiteY31" fmla="*/ 794016 h 1103559"/>
                              <a:gd name="connsiteX32" fmla="*/ 353466 w 420070"/>
                              <a:gd name="connsiteY32" fmla="*/ 852927 h 1103559"/>
                              <a:gd name="connsiteX33" fmla="*/ 348343 w 420070"/>
                              <a:gd name="connsiteY33" fmla="*/ 878541 h 1103559"/>
                              <a:gd name="connsiteX34" fmla="*/ 338098 w 420070"/>
                              <a:gd name="connsiteY34" fmla="*/ 919522 h 1103559"/>
                              <a:gd name="connsiteX35" fmla="*/ 332975 w 420070"/>
                              <a:gd name="connsiteY35" fmla="*/ 940013 h 1103559"/>
                              <a:gd name="connsiteX36" fmla="*/ 327852 w 420070"/>
                              <a:gd name="connsiteY36" fmla="*/ 968188 h 1103559"/>
                              <a:gd name="connsiteX37" fmla="*/ 317607 w 420070"/>
                              <a:gd name="connsiteY37" fmla="*/ 988679 h 1103559"/>
                              <a:gd name="connsiteX38" fmla="*/ 309923 w 420070"/>
                              <a:gd name="connsiteY38" fmla="*/ 1011731 h 1103559"/>
                              <a:gd name="connsiteX39" fmla="*/ 302239 w 420070"/>
                              <a:gd name="connsiteY39" fmla="*/ 1019415 h 1103559"/>
                              <a:gd name="connsiteX40" fmla="*/ 291994 w 420070"/>
                              <a:gd name="connsiteY40" fmla="*/ 1052712 h 1103559"/>
                              <a:gd name="connsiteX41" fmla="*/ 284310 w 420070"/>
                              <a:gd name="connsiteY41" fmla="*/ 1086010 h 1103559"/>
                              <a:gd name="connsiteX42" fmla="*/ 20491 w 420070"/>
                              <a:gd name="connsiteY42" fmla="*/ 1091132 h 1103559"/>
                              <a:gd name="connsiteX43" fmla="*/ 0 w 420070"/>
                              <a:gd name="connsiteY43" fmla="*/ 919522 h 1103559"/>
                              <a:gd name="connsiteX44" fmla="*/ 2562 w 420070"/>
                              <a:gd name="connsiteY44" fmla="*/ 724860 h 1103559"/>
                              <a:gd name="connsiteX45" fmla="*/ 7684 w 420070"/>
                              <a:gd name="connsiteY45" fmla="*/ 673633 h 1103559"/>
                              <a:gd name="connsiteX46" fmla="*/ 38420 w 420070"/>
                              <a:gd name="connsiteY46" fmla="*/ 530198 h 1103559"/>
                              <a:gd name="connsiteX47" fmla="*/ 51227 w 420070"/>
                              <a:gd name="connsiteY47" fmla="*/ 484094 h 1103559"/>
                              <a:gd name="connsiteX48" fmla="*/ 61473 w 420070"/>
                              <a:gd name="connsiteY48" fmla="*/ 443112 h 1103559"/>
                              <a:gd name="connsiteX49" fmla="*/ 94770 w 420070"/>
                              <a:gd name="connsiteY49"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89432 w 420070"/>
                              <a:gd name="connsiteY5" fmla="*/ 99892 h 1103559"/>
                              <a:gd name="connsiteX6" fmla="*/ 299678 w 420070"/>
                              <a:gd name="connsiteY6" fmla="*/ 92208 h 1103559"/>
                              <a:gd name="connsiteX7" fmla="*/ 307362 w 420070"/>
                              <a:gd name="connsiteY7" fmla="*/ 87085 h 1103559"/>
                              <a:gd name="connsiteX8" fmla="*/ 325291 w 420070"/>
                              <a:gd name="connsiteY8" fmla="*/ 69156 h 1103559"/>
                              <a:gd name="connsiteX9" fmla="*/ 343220 w 420070"/>
                              <a:gd name="connsiteY9" fmla="*/ 51226 h 1103559"/>
                              <a:gd name="connsiteX10" fmla="*/ 350905 w 420070"/>
                              <a:gd name="connsiteY10" fmla="*/ 43542 h 1103559"/>
                              <a:gd name="connsiteX11" fmla="*/ 366273 w 420070"/>
                              <a:gd name="connsiteY11" fmla="*/ 33297 h 1103559"/>
                              <a:gd name="connsiteX12" fmla="*/ 373957 w 420070"/>
                              <a:gd name="connsiteY12" fmla="*/ 28174 h 1103559"/>
                              <a:gd name="connsiteX13" fmla="*/ 386763 w 420070"/>
                              <a:gd name="connsiteY13" fmla="*/ 0 h 1103559"/>
                              <a:gd name="connsiteX14" fmla="*/ 386763 w 420070"/>
                              <a:gd name="connsiteY14" fmla="*/ 0 h 1103559"/>
                              <a:gd name="connsiteX15" fmla="*/ 402131 w 420070"/>
                              <a:gd name="connsiteY15" fmla="*/ 23052 h 1103559"/>
                              <a:gd name="connsiteX16" fmla="*/ 404693 w 420070"/>
                              <a:gd name="connsiteY16" fmla="*/ 30736 h 1103559"/>
                              <a:gd name="connsiteX17" fmla="*/ 407254 w 420070"/>
                              <a:gd name="connsiteY17" fmla="*/ 207468 h 1103559"/>
                              <a:gd name="connsiteX18" fmla="*/ 412377 w 420070"/>
                              <a:gd name="connsiteY18" fmla="*/ 256134 h 1103559"/>
                              <a:gd name="connsiteX19" fmla="*/ 412377 w 420070"/>
                              <a:gd name="connsiteY19" fmla="*/ 532759 h 1103559"/>
                              <a:gd name="connsiteX20" fmla="*/ 409815 w 420070"/>
                              <a:gd name="connsiteY20" fmla="*/ 540443 h 1103559"/>
                              <a:gd name="connsiteX21" fmla="*/ 404693 w 420070"/>
                              <a:gd name="connsiteY21" fmla="*/ 560934 h 1103559"/>
                              <a:gd name="connsiteX22" fmla="*/ 402131 w 420070"/>
                              <a:gd name="connsiteY22" fmla="*/ 586547 h 1103559"/>
                              <a:gd name="connsiteX23" fmla="*/ 399570 w 420070"/>
                              <a:gd name="connsiteY23" fmla="*/ 676195 h 1103559"/>
                              <a:gd name="connsiteX24" fmla="*/ 397009 w 420070"/>
                              <a:gd name="connsiteY24" fmla="*/ 683879 h 1103559"/>
                              <a:gd name="connsiteX25" fmla="*/ 391886 w 420070"/>
                              <a:gd name="connsiteY25" fmla="*/ 701808 h 1103559"/>
                              <a:gd name="connsiteX26" fmla="*/ 384202 w 420070"/>
                              <a:gd name="connsiteY26" fmla="*/ 724860 h 1103559"/>
                              <a:gd name="connsiteX27" fmla="*/ 381641 w 420070"/>
                              <a:gd name="connsiteY27" fmla="*/ 737667 h 1103559"/>
                              <a:gd name="connsiteX28" fmla="*/ 379079 w 420070"/>
                              <a:gd name="connsiteY28" fmla="*/ 755596 h 1103559"/>
                              <a:gd name="connsiteX29" fmla="*/ 368834 w 420070"/>
                              <a:gd name="connsiteY29" fmla="*/ 786332 h 1103559"/>
                              <a:gd name="connsiteX30" fmla="*/ 361150 w 420070"/>
                              <a:gd name="connsiteY30" fmla="*/ 794016 h 1103559"/>
                              <a:gd name="connsiteX31" fmla="*/ 353466 w 420070"/>
                              <a:gd name="connsiteY31" fmla="*/ 852927 h 1103559"/>
                              <a:gd name="connsiteX32" fmla="*/ 348343 w 420070"/>
                              <a:gd name="connsiteY32" fmla="*/ 878541 h 1103559"/>
                              <a:gd name="connsiteX33" fmla="*/ 338098 w 420070"/>
                              <a:gd name="connsiteY33" fmla="*/ 919522 h 1103559"/>
                              <a:gd name="connsiteX34" fmla="*/ 332975 w 420070"/>
                              <a:gd name="connsiteY34" fmla="*/ 940013 h 1103559"/>
                              <a:gd name="connsiteX35" fmla="*/ 327852 w 420070"/>
                              <a:gd name="connsiteY35" fmla="*/ 968188 h 1103559"/>
                              <a:gd name="connsiteX36" fmla="*/ 317607 w 420070"/>
                              <a:gd name="connsiteY36" fmla="*/ 988679 h 1103559"/>
                              <a:gd name="connsiteX37" fmla="*/ 309923 w 420070"/>
                              <a:gd name="connsiteY37" fmla="*/ 1011731 h 1103559"/>
                              <a:gd name="connsiteX38" fmla="*/ 302239 w 420070"/>
                              <a:gd name="connsiteY38" fmla="*/ 1019415 h 1103559"/>
                              <a:gd name="connsiteX39" fmla="*/ 291994 w 420070"/>
                              <a:gd name="connsiteY39" fmla="*/ 1052712 h 1103559"/>
                              <a:gd name="connsiteX40" fmla="*/ 284310 w 420070"/>
                              <a:gd name="connsiteY40" fmla="*/ 1086010 h 1103559"/>
                              <a:gd name="connsiteX41" fmla="*/ 20491 w 420070"/>
                              <a:gd name="connsiteY41" fmla="*/ 1091132 h 1103559"/>
                              <a:gd name="connsiteX42" fmla="*/ 0 w 420070"/>
                              <a:gd name="connsiteY42" fmla="*/ 919522 h 1103559"/>
                              <a:gd name="connsiteX43" fmla="*/ 2562 w 420070"/>
                              <a:gd name="connsiteY43" fmla="*/ 724860 h 1103559"/>
                              <a:gd name="connsiteX44" fmla="*/ 7684 w 420070"/>
                              <a:gd name="connsiteY44" fmla="*/ 673633 h 1103559"/>
                              <a:gd name="connsiteX45" fmla="*/ 38420 w 420070"/>
                              <a:gd name="connsiteY45" fmla="*/ 530198 h 1103559"/>
                              <a:gd name="connsiteX46" fmla="*/ 51227 w 420070"/>
                              <a:gd name="connsiteY46" fmla="*/ 484094 h 1103559"/>
                              <a:gd name="connsiteX47" fmla="*/ 61473 w 420070"/>
                              <a:gd name="connsiteY47" fmla="*/ 443112 h 1103559"/>
                              <a:gd name="connsiteX48" fmla="*/ 94770 w 420070"/>
                              <a:gd name="connsiteY48"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07362 w 420070"/>
                              <a:gd name="connsiteY6" fmla="*/ 87085 h 1103559"/>
                              <a:gd name="connsiteX7" fmla="*/ 325291 w 420070"/>
                              <a:gd name="connsiteY7" fmla="*/ 69156 h 1103559"/>
                              <a:gd name="connsiteX8" fmla="*/ 343220 w 420070"/>
                              <a:gd name="connsiteY8" fmla="*/ 51226 h 1103559"/>
                              <a:gd name="connsiteX9" fmla="*/ 350905 w 420070"/>
                              <a:gd name="connsiteY9" fmla="*/ 43542 h 1103559"/>
                              <a:gd name="connsiteX10" fmla="*/ 366273 w 420070"/>
                              <a:gd name="connsiteY10" fmla="*/ 33297 h 1103559"/>
                              <a:gd name="connsiteX11" fmla="*/ 373957 w 420070"/>
                              <a:gd name="connsiteY11" fmla="*/ 28174 h 1103559"/>
                              <a:gd name="connsiteX12" fmla="*/ 386763 w 420070"/>
                              <a:gd name="connsiteY12" fmla="*/ 0 h 1103559"/>
                              <a:gd name="connsiteX13" fmla="*/ 386763 w 420070"/>
                              <a:gd name="connsiteY13" fmla="*/ 0 h 1103559"/>
                              <a:gd name="connsiteX14" fmla="*/ 402131 w 420070"/>
                              <a:gd name="connsiteY14" fmla="*/ 23052 h 1103559"/>
                              <a:gd name="connsiteX15" fmla="*/ 404693 w 420070"/>
                              <a:gd name="connsiteY15" fmla="*/ 30736 h 1103559"/>
                              <a:gd name="connsiteX16" fmla="*/ 407254 w 420070"/>
                              <a:gd name="connsiteY16" fmla="*/ 207468 h 1103559"/>
                              <a:gd name="connsiteX17" fmla="*/ 412377 w 420070"/>
                              <a:gd name="connsiteY17" fmla="*/ 256134 h 1103559"/>
                              <a:gd name="connsiteX18" fmla="*/ 412377 w 420070"/>
                              <a:gd name="connsiteY18" fmla="*/ 532759 h 1103559"/>
                              <a:gd name="connsiteX19" fmla="*/ 409815 w 420070"/>
                              <a:gd name="connsiteY19" fmla="*/ 540443 h 1103559"/>
                              <a:gd name="connsiteX20" fmla="*/ 404693 w 420070"/>
                              <a:gd name="connsiteY20" fmla="*/ 560934 h 1103559"/>
                              <a:gd name="connsiteX21" fmla="*/ 402131 w 420070"/>
                              <a:gd name="connsiteY21" fmla="*/ 586547 h 1103559"/>
                              <a:gd name="connsiteX22" fmla="*/ 399570 w 420070"/>
                              <a:gd name="connsiteY22" fmla="*/ 676195 h 1103559"/>
                              <a:gd name="connsiteX23" fmla="*/ 397009 w 420070"/>
                              <a:gd name="connsiteY23" fmla="*/ 683879 h 1103559"/>
                              <a:gd name="connsiteX24" fmla="*/ 391886 w 420070"/>
                              <a:gd name="connsiteY24" fmla="*/ 701808 h 1103559"/>
                              <a:gd name="connsiteX25" fmla="*/ 384202 w 420070"/>
                              <a:gd name="connsiteY25" fmla="*/ 724860 h 1103559"/>
                              <a:gd name="connsiteX26" fmla="*/ 381641 w 420070"/>
                              <a:gd name="connsiteY26" fmla="*/ 737667 h 1103559"/>
                              <a:gd name="connsiteX27" fmla="*/ 379079 w 420070"/>
                              <a:gd name="connsiteY27" fmla="*/ 755596 h 1103559"/>
                              <a:gd name="connsiteX28" fmla="*/ 368834 w 420070"/>
                              <a:gd name="connsiteY28" fmla="*/ 786332 h 1103559"/>
                              <a:gd name="connsiteX29" fmla="*/ 361150 w 420070"/>
                              <a:gd name="connsiteY29" fmla="*/ 794016 h 1103559"/>
                              <a:gd name="connsiteX30" fmla="*/ 353466 w 420070"/>
                              <a:gd name="connsiteY30" fmla="*/ 852927 h 1103559"/>
                              <a:gd name="connsiteX31" fmla="*/ 348343 w 420070"/>
                              <a:gd name="connsiteY31" fmla="*/ 878541 h 1103559"/>
                              <a:gd name="connsiteX32" fmla="*/ 338098 w 420070"/>
                              <a:gd name="connsiteY32" fmla="*/ 919522 h 1103559"/>
                              <a:gd name="connsiteX33" fmla="*/ 332975 w 420070"/>
                              <a:gd name="connsiteY33" fmla="*/ 940013 h 1103559"/>
                              <a:gd name="connsiteX34" fmla="*/ 327852 w 420070"/>
                              <a:gd name="connsiteY34" fmla="*/ 968188 h 1103559"/>
                              <a:gd name="connsiteX35" fmla="*/ 317607 w 420070"/>
                              <a:gd name="connsiteY35" fmla="*/ 988679 h 1103559"/>
                              <a:gd name="connsiteX36" fmla="*/ 309923 w 420070"/>
                              <a:gd name="connsiteY36" fmla="*/ 1011731 h 1103559"/>
                              <a:gd name="connsiteX37" fmla="*/ 302239 w 420070"/>
                              <a:gd name="connsiteY37" fmla="*/ 1019415 h 1103559"/>
                              <a:gd name="connsiteX38" fmla="*/ 291994 w 420070"/>
                              <a:gd name="connsiteY38" fmla="*/ 1052712 h 1103559"/>
                              <a:gd name="connsiteX39" fmla="*/ 284310 w 420070"/>
                              <a:gd name="connsiteY39" fmla="*/ 1086010 h 1103559"/>
                              <a:gd name="connsiteX40" fmla="*/ 20491 w 420070"/>
                              <a:gd name="connsiteY40" fmla="*/ 1091132 h 1103559"/>
                              <a:gd name="connsiteX41" fmla="*/ 0 w 420070"/>
                              <a:gd name="connsiteY41" fmla="*/ 919522 h 1103559"/>
                              <a:gd name="connsiteX42" fmla="*/ 2562 w 420070"/>
                              <a:gd name="connsiteY42" fmla="*/ 724860 h 1103559"/>
                              <a:gd name="connsiteX43" fmla="*/ 7684 w 420070"/>
                              <a:gd name="connsiteY43" fmla="*/ 673633 h 1103559"/>
                              <a:gd name="connsiteX44" fmla="*/ 38420 w 420070"/>
                              <a:gd name="connsiteY44" fmla="*/ 530198 h 1103559"/>
                              <a:gd name="connsiteX45" fmla="*/ 51227 w 420070"/>
                              <a:gd name="connsiteY45" fmla="*/ 484094 h 1103559"/>
                              <a:gd name="connsiteX46" fmla="*/ 61473 w 420070"/>
                              <a:gd name="connsiteY46" fmla="*/ 443112 h 1103559"/>
                              <a:gd name="connsiteX47" fmla="*/ 94770 w 420070"/>
                              <a:gd name="connsiteY47"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25291 w 420070"/>
                              <a:gd name="connsiteY6" fmla="*/ 69156 h 1103559"/>
                              <a:gd name="connsiteX7" fmla="*/ 343220 w 420070"/>
                              <a:gd name="connsiteY7" fmla="*/ 51226 h 1103559"/>
                              <a:gd name="connsiteX8" fmla="*/ 350905 w 420070"/>
                              <a:gd name="connsiteY8" fmla="*/ 43542 h 1103559"/>
                              <a:gd name="connsiteX9" fmla="*/ 366273 w 420070"/>
                              <a:gd name="connsiteY9" fmla="*/ 33297 h 1103559"/>
                              <a:gd name="connsiteX10" fmla="*/ 373957 w 420070"/>
                              <a:gd name="connsiteY10" fmla="*/ 28174 h 1103559"/>
                              <a:gd name="connsiteX11" fmla="*/ 386763 w 420070"/>
                              <a:gd name="connsiteY11" fmla="*/ 0 h 1103559"/>
                              <a:gd name="connsiteX12" fmla="*/ 386763 w 420070"/>
                              <a:gd name="connsiteY12" fmla="*/ 0 h 1103559"/>
                              <a:gd name="connsiteX13" fmla="*/ 402131 w 420070"/>
                              <a:gd name="connsiteY13" fmla="*/ 23052 h 1103559"/>
                              <a:gd name="connsiteX14" fmla="*/ 404693 w 420070"/>
                              <a:gd name="connsiteY14" fmla="*/ 30736 h 1103559"/>
                              <a:gd name="connsiteX15" fmla="*/ 407254 w 420070"/>
                              <a:gd name="connsiteY15" fmla="*/ 207468 h 1103559"/>
                              <a:gd name="connsiteX16" fmla="*/ 412377 w 420070"/>
                              <a:gd name="connsiteY16" fmla="*/ 256134 h 1103559"/>
                              <a:gd name="connsiteX17" fmla="*/ 412377 w 420070"/>
                              <a:gd name="connsiteY17" fmla="*/ 532759 h 1103559"/>
                              <a:gd name="connsiteX18" fmla="*/ 409815 w 420070"/>
                              <a:gd name="connsiteY18" fmla="*/ 540443 h 1103559"/>
                              <a:gd name="connsiteX19" fmla="*/ 404693 w 420070"/>
                              <a:gd name="connsiteY19" fmla="*/ 560934 h 1103559"/>
                              <a:gd name="connsiteX20" fmla="*/ 402131 w 420070"/>
                              <a:gd name="connsiteY20" fmla="*/ 586547 h 1103559"/>
                              <a:gd name="connsiteX21" fmla="*/ 399570 w 420070"/>
                              <a:gd name="connsiteY21" fmla="*/ 676195 h 1103559"/>
                              <a:gd name="connsiteX22" fmla="*/ 397009 w 420070"/>
                              <a:gd name="connsiteY22" fmla="*/ 683879 h 1103559"/>
                              <a:gd name="connsiteX23" fmla="*/ 391886 w 420070"/>
                              <a:gd name="connsiteY23" fmla="*/ 701808 h 1103559"/>
                              <a:gd name="connsiteX24" fmla="*/ 384202 w 420070"/>
                              <a:gd name="connsiteY24" fmla="*/ 724860 h 1103559"/>
                              <a:gd name="connsiteX25" fmla="*/ 381641 w 420070"/>
                              <a:gd name="connsiteY25" fmla="*/ 737667 h 1103559"/>
                              <a:gd name="connsiteX26" fmla="*/ 379079 w 420070"/>
                              <a:gd name="connsiteY26" fmla="*/ 755596 h 1103559"/>
                              <a:gd name="connsiteX27" fmla="*/ 368834 w 420070"/>
                              <a:gd name="connsiteY27" fmla="*/ 786332 h 1103559"/>
                              <a:gd name="connsiteX28" fmla="*/ 361150 w 420070"/>
                              <a:gd name="connsiteY28" fmla="*/ 794016 h 1103559"/>
                              <a:gd name="connsiteX29" fmla="*/ 353466 w 420070"/>
                              <a:gd name="connsiteY29" fmla="*/ 852927 h 1103559"/>
                              <a:gd name="connsiteX30" fmla="*/ 348343 w 420070"/>
                              <a:gd name="connsiteY30" fmla="*/ 878541 h 1103559"/>
                              <a:gd name="connsiteX31" fmla="*/ 338098 w 420070"/>
                              <a:gd name="connsiteY31" fmla="*/ 919522 h 1103559"/>
                              <a:gd name="connsiteX32" fmla="*/ 332975 w 420070"/>
                              <a:gd name="connsiteY32" fmla="*/ 940013 h 1103559"/>
                              <a:gd name="connsiteX33" fmla="*/ 327852 w 420070"/>
                              <a:gd name="connsiteY33" fmla="*/ 968188 h 1103559"/>
                              <a:gd name="connsiteX34" fmla="*/ 317607 w 420070"/>
                              <a:gd name="connsiteY34" fmla="*/ 988679 h 1103559"/>
                              <a:gd name="connsiteX35" fmla="*/ 309923 w 420070"/>
                              <a:gd name="connsiteY35" fmla="*/ 1011731 h 1103559"/>
                              <a:gd name="connsiteX36" fmla="*/ 302239 w 420070"/>
                              <a:gd name="connsiteY36" fmla="*/ 1019415 h 1103559"/>
                              <a:gd name="connsiteX37" fmla="*/ 291994 w 420070"/>
                              <a:gd name="connsiteY37" fmla="*/ 1052712 h 1103559"/>
                              <a:gd name="connsiteX38" fmla="*/ 284310 w 420070"/>
                              <a:gd name="connsiteY38" fmla="*/ 1086010 h 1103559"/>
                              <a:gd name="connsiteX39" fmla="*/ 20491 w 420070"/>
                              <a:gd name="connsiteY39" fmla="*/ 1091132 h 1103559"/>
                              <a:gd name="connsiteX40" fmla="*/ 0 w 420070"/>
                              <a:gd name="connsiteY40" fmla="*/ 919522 h 1103559"/>
                              <a:gd name="connsiteX41" fmla="*/ 2562 w 420070"/>
                              <a:gd name="connsiteY41" fmla="*/ 724860 h 1103559"/>
                              <a:gd name="connsiteX42" fmla="*/ 7684 w 420070"/>
                              <a:gd name="connsiteY42" fmla="*/ 673633 h 1103559"/>
                              <a:gd name="connsiteX43" fmla="*/ 38420 w 420070"/>
                              <a:gd name="connsiteY43" fmla="*/ 530198 h 1103559"/>
                              <a:gd name="connsiteX44" fmla="*/ 51227 w 420070"/>
                              <a:gd name="connsiteY44" fmla="*/ 484094 h 1103559"/>
                              <a:gd name="connsiteX45" fmla="*/ 61473 w 420070"/>
                              <a:gd name="connsiteY45" fmla="*/ 443112 h 1103559"/>
                              <a:gd name="connsiteX46" fmla="*/ 94770 w 420070"/>
                              <a:gd name="connsiteY46"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50905 w 420070"/>
                              <a:gd name="connsiteY7" fmla="*/ 43542 h 1103559"/>
                              <a:gd name="connsiteX8" fmla="*/ 366273 w 420070"/>
                              <a:gd name="connsiteY8" fmla="*/ 33297 h 1103559"/>
                              <a:gd name="connsiteX9" fmla="*/ 373957 w 420070"/>
                              <a:gd name="connsiteY9" fmla="*/ 28174 h 1103559"/>
                              <a:gd name="connsiteX10" fmla="*/ 386763 w 420070"/>
                              <a:gd name="connsiteY10" fmla="*/ 0 h 1103559"/>
                              <a:gd name="connsiteX11" fmla="*/ 386763 w 420070"/>
                              <a:gd name="connsiteY11" fmla="*/ 0 h 1103559"/>
                              <a:gd name="connsiteX12" fmla="*/ 402131 w 420070"/>
                              <a:gd name="connsiteY12" fmla="*/ 23052 h 1103559"/>
                              <a:gd name="connsiteX13" fmla="*/ 404693 w 420070"/>
                              <a:gd name="connsiteY13" fmla="*/ 30736 h 1103559"/>
                              <a:gd name="connsiteX14" fmla="*/ 407254 w 420070"/>
                              <a:gd name="connsiteY14" fmla="*/ 207468 h 1103559"/>
                              <a:gd name="connsiteX15" fmla="*/ 412377 w 420070"/>
                              <a:gd name="connsiteY15" fmla="*/ 256134 h 1103559"/>
                              <a:gd name="connsiteX16" fmla="*/ 412377 w 420070"/>
                              <a:gd name="connsiteY16" fmla="*/ 532759 h 1103559"/>
                              <a:gd name="connsiteX17" fmla="*/ 409815 w 420070"/>
                              <a:gd name="connsiteY17" fmla="*/ 540443 h 1103559"/>
                              <a:gd name="connsiteX18" fmla="*/ 404693 w 420070"/>
                              <a:gd name="connsiteY18" fmla="*/ 560934 h 1103559"/>
                              <a:gd name="connsiteX19" fmla="*/ 402131 w 420070"/>
                              <a:gd name="connsiteY19" fmla="*/ 586547 h 1103559"/>
                              <a:gd name="connsiteX20" fmla="*/ 399570 w 420070"/>
                              <a:gd name="connsiteY20" fmla="*/ 676195 h 1103559"/>
                              <a:gd name="connsiteX21" fmla="*/ 397009 w 420070"/>
                              <a:gd name="connsiteY21" fmla="*/ 683879 h 1103559"/>
                              <a:gd name="connsiteX22" fmla="*/ 391886 w 420070"/>
                              <a:gd name="connsiteY22" fmla="*/ 701808 h 1103559"/>
                              <a:gd name="connsiteX23" fmla="*/ 384202 w 420070"/>
                              <a:gd name="connsiteY23" fmla="*/ 724860 h 1103559"/>
                              <a:gd name="connsiteX24" fmla="*/ 381641 w 420070"/>
                              <a:gd name="connsiteY24" fmla="*/ 737667 h 1103559"/>
                              <a:gd name="connsiteX25" fmla="*/ 379079 w 420070"/>
                              <a:gd name="connsiteY25" fmla="*/ 755596 h 1103559"/>
                              <a:gd name="connsiteX26" fmla="*/ 368834 w 420070"/>
                              <a:gd name="connsiteY26" fmla="*/ 786332 h 1103559"/>
                              <a:gd name="connsiteX27" fmla="*/ 361150 w 420070"/>
                              <a:gd name="connsiteY27" fmla="*/ 794016 h 1103559"/>
                              <a:gd name="connsiteX28" fmla="*/ 353466 w 420070"/>
                              <a:gd name="connsiteY28" fmla="*/ 852927 h 1103559"/>
                              <a:gd name="connsiteX29" fmla="*/ 348343 w 420070"/>
                              <a:gd name="connsiteY29" fmla="*/ 878541 h 1103559"/>
                              <a:gd name="connsiteX30" fmla="*/ 338098 w 420070"/>
                              <a:gd name="connsiteY30" fmla="*/ 919522 h 1103559"/>
                              <a:gd name="connsiteX31" fmla="*/ 332975 w 420070"/>
                              <a:gd name="connsiteY31" fmla="*/ 940013 h 1103559"/>
                              <a:gd name="connsiteX32" fmla="*/ 327852 w 420070"/>
                              <a:gd name="connsiteY32" fmla="*/ 968188 h 1103559"/>
                              <a:gd name="connsiteX33" fmla="*/ 317607 w 420070"/>
                              <a:gd name="connsiteY33" fmla="*/ 988679 h 1103559"/>
                              <a:gd name="connsiteX34" fmla="*/ 309923 w 420070"/>
                              <a:gd name="connsiteY34" fmla="*/ 1011731 h 1103559"/>
                              <a:gd name="connsiteX35" fmla="*/ 302239 w 420070"/>
                              <a:gd name="connsiteY35" fmla="*/ 1019415 h 1103559"/>
                              <a:gd name="connsiteX36" fmla="*/ 291994 w 420070"/>
                              <a:gd name="connsiteY36" fmla="*/ 1052712 h 1103559"/>
                              <a:gd name="connsiteX37" fmla="*/ 284310 w 420070"/>
                              <a:gd name="connsiteY37" fmla="*/ 1086010 h 1103559"/>
                              <a:gd name="connsiteX38" fmla="*/ 20491 w 420070"/>
                              <a:gd name="connsiteY38" fmla="*/ 1091132 h 1103559"/>
                              <a:gd name="connsiteX39" fmla="*/ 0 w 420070"/>
                              <a:gd name="connsiteY39" fmla="*/ 919522 h 1103559"/>
                              <a:gd name="connsiteX40" fmla="*/ 2562 w 420070"/>
                              <a:gd name="connsiteY40" fmla="*/ 724860 h 1103559"/>
                              <a:gd name="connsiteX41" fmla="*/ 7684 w 420070"/>
                              <a:gd name="connsiteY41" fmla="*/ 673633 h 1103559"/>
                              <a:gd name="connsiteX42" fmla="*/ 38420 w 420070"/>
                              <a:gd name="connsiteY42" fmla="*/ 530198 h 1103559"/>
                              <a:gd name="connsiteX43" fmla="*/ 51227 w 420070"/>
                              <a:gd name="connsiteY43" fmla="*/ 484094 h 1103559"/>
                              <a:gd name="connsiteX44" fmla="*/ 61473 w 420070"/>
                              <a:gd name="connsiteY44" fmla="*/ 443112 h 1103559"/>
                              <a:gd name="connsiteX45" fmla="*/ 94770 w 420070"/>
                              <a:gd name="connsiteY45"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66273 w 420070"/>
                              <a:gd name="connsiteY7" fmla="*/ 33297 h 1103559"/>
                              <a:gd name="connsiteX8" fmla="*/ 373957 w 420070"/>
                              <a:gd name="connsiteY8" fmla="*/ 28174 h 1103559"/>
                              <a:gd name="connsiteX9" fmla="*/ 386763 w 420070"/>
                              <a:gd name="connsiteY9" fmla="*/ 0 h 1103559"/>
                              <a:gd name="connsiteX10" fmla="*/ 386763 w 420070"/>
                              <a:gd name="connsiteY10" fmla="*/ 0 h 1103559"/>
                              <a:gd name="connsiteX11" fmla="*/ 402131 w 420070"/>
                              <a:gd name="connsiteY11" fmla="*/ 23052 h 1103559"/>
                              <a:gd name="connsiteX12" fmla="*/ 404693 w 420070"/>
                              <a:gd name="connsiteY12" fmla="*/ 30736 h 1103559"/>
                              <a:gd name="connsiteX13" fmla="*/ 407254 w 420070"/>
                              <a:gd name="connsiteY13" fmla="*/ 207468 h 1103559"/>
                              <a:gd name="connsiteX14" fmla="*/ 412377 w 420070"/>
                              <a:gd name="connsiteY14" fmla="*/ 256134 h 1103559"/>
                              <a:gd name="connsiteX15" fmla="*/ 412377 w 420070"/>
                              <a:gd name="connsiteY15" fmla="*/ 532759 h 1103559"/>
                              <a:gd name="connsiteX16" fmla="*/ 409815 w 420070"/>
                              <a:gd name="connsiteY16" fmla="*/ 540443 h 1103559"/>
                              <a:gd name="connsiteX17" fmla="*/ 404693 w 420070"/>
                              <a:gd name="connsiteY17" fmla="*/ 560934 h 1103559"/>
                              <a:gd name="connsiteX18" fmla="*/ 402131 w 420070"/>
                              <a:gd name="connsiteY18" fmla="*/ 586547 h 1103559"/>
                              <a:gd name="connsiteX19" fmla="*/ 399570 w 420070"/>
                              <a:gd name="connsiteY19" fmla="*/ 676195 h 1103559"/>
                              <a:gd name="connsiteX20" fmla="*/ 397009 w 420070"/>
                              <a:gd name="connsiteY20" fmla="*/ 683879 h 1103559"/>
                              <a:gd name="connsiteX21" fmla="*/ 391886 w 420070"/>
                              <a:gd name="connsiteY21" fmla="*/ 701808 h 1103559"/>
                              <a:gd name="connsiteX22" fmla="*/ 384202 w 420070"/>
                              <a:gd name="connsiteY22" fmla="*/ 724860 h 1103559"/>
                              <a:gd name="connsiteX23" fmla="*/ 381641 w 420070"/>
                              <a:gd name="connsiteY23" fmla="*/ 737667 h 1103559"/>
                              <a:gd name="connsiteX24" fmla="*/ 379079 w 420070"/>
                              <a:gd name="connsiteY24" fmla="*/ 755596 h 1103559"/>
                              <a:gd name="connsiteX25" fmla="*/ 368834 w 420070"/>
                              <a:gd name="connsiteY25" fmla="*/ 786332 h 1103559"/>
                              <a:gd name="connsiteX26" fmla="*/ 361150 w 420070"/>
                              <a:gd name="connsiteY26" fmla="*/ 794016 h 1103559"/>
                              <a:gd name="connsiteX27" fmla="*/ 353466 w 420070"/>
                              <a:gd name="connsiteY27" fmla="*/ 852927 h 1103559"/>
                              <a:gd name="connsiteX28" fmla="*/ 348343 w 420070"/>
                              <a:gd name="connsiteY28" fmla="*/ 878541 h 1103559"/>
                              <a:gd name="connsiteX29" fmla="*/ 338098 w 420070"/>
                              <a:gd name="connsiteY29" fmla="*/ 919522 h 1103559"/>
                              <a:gd name="connsiteX30" fmla="*/ 332975 w 420070"/>
                              <a:gd name="connsiteY30" fmla="*/ 940013 h 1103559"/>
                              <a:gd name="connsiteX31" fmla="*/ 327852 w 420070"/>
                              <a:gd name="connsiteY31" fmla="*/ 968188 h 1103559"/>
                              <a:gd name="connsiteX32" fmla="*/ 317607 w 420070"/>
                              <a:gd name="connsiteY32" fmla="*/ 988679 h 1103559"/>
                              <a:gd name="connsiteX33" fmla="*/ 309923 w 420070"/>
                              <a:gd name="connsiteY33" fmla="*/ 1011731 h 1103559"/>
                              <a:gd name="connsiteX34" fmla="*/ 302239 w 420070"/>
                              <a:gd name="connsiteY34" fmla="*/ 1019415 h 1103559"/>
                              <a:gd name="connsiteX35" fmla="*/ 291994 w 420070"/>
                              <a:gd name="connsiteY35" fmla="*/ 1052712 h 1103559"/>
                              <a:gd name="connsiteX36" fmla="*/ 284310 w 420070"/>
                              <a:gd name="connsiteY36" fmla="*/ 1086010 h 1103559"/>
                              <a:gd name="connsiteX37" fmla="*/ 20491 w 420070"/>
                              <a:gd name="connsiteY37" fmla="*/ 1091132 h 1103559"/>
                              <a:gd name="connsiteX38" fmla="*/ 0 w 420070"/>
                              <a:gd name="connsiteY38" fmla="*/ 919522 h 1103559"/>
                              <a:gd name="connsiteX39" fmla="*/ 2562 w 420070"/>
                              <a:gd name="connsiteY39" fmla="*/ 724860 h 1103559"/>
                              <a:gd name="connsiteX40" fmla="*/ 7684 w 420070"/>
                              <a:gd name="connsiteY40" fmla="*/ 673633 h 1103559"/>
                              <a:gd name="connsiteX41" fmla="*/ 38420 w 420070"/>
                              <a:gd name="connsiteY41" fmla="*/ 530198 h 1103559"/>
                              <a:gd name="connsiteX42" fmla="*/ 51227 w 420070"/>
                              <a:gd name="connsiteY42" fmla="*/ 484094 h 1103559"/>
                              <a:gd name="connsiteX43" fmla="*/ 61473 w 420070"/>
                              <a:gd name="connsiteY43" fmla="*/ 443112 h 1103559"/>
                              <a:gd name="connsiteX44" fmla="*/ 94770 w 420070"/>
                              <a:gd name="connsiteY44"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4693 w 420070"/>
                              <a:gd name="connsiteY11" fmla="*/ 30736 h 1103559"/>
                              <a:gd name="connsiteX12" fmla="*/ 407254 w 420070"/>
                              <a:gd name="connsiteY12" fmla="*/ 207468 h 1103559"/>
                              <a:gd name="connsiteX13" fmla="*/ 412377 w 420070"/>
                              <a:gd name="connsiteY13" fmla="*/ 256134 h 1103559"/>
                              <a:gd name="connsiteX14" fmla="*/ 412377 w 420070"/>
                              <a:gd name="connsiteY14" fmla="*/ 532759 h 1103559"/>
                              <a:gd name="connsiteX15" fmla="*/ 409815 w 420070"/>
                              <a:gd name="connsiteY15" fmla="*/ 540443 h 1103559"/>
                              <a:gd name="connsiteX16" fmla="*/ 404693 w 420070"/>
                              <a:gd name="connsiteY16" fmla="*/ 560934 h 1103559"/>
                              <a:gd name="connsiteX17" fmla="*/ 402131 w 420070"/>
                              <a:gd name="connsiteY17" fmla="*/ 586547 h 1103559"/>
                              <a:gd name="connsiteX18" fmla="*/ 399570 w 420070"/>
                              <a:gd name="connsiteY18" fmla="*/ 676195 h 1103559"/>
                              <a:gd name="connsiteX19" fmla="*/ 397009 w 420070"/>
                              <a:gd name="connsiteY19" fmla="*/ 683879 h 1103559"/>
                              <a:gd name="connsiteX20" fmla="*/ 391886 w 420070"/>
                              <a:gd name="connsiteY20" fmla="*/ 701808 h 1103559"/>
                              <a:gd name="connsiteX21" fmla="*/ 384202 w 420070"/>
                              <a:gd name="connsiteY21" fmla="*/ 724860 h 1103559"/>
                              <a:gd name="connsiteX22" fmla="*/ 381641 w 420070"/>
                              <a:gd name="connsiteY22" fmla="*/ 737667 h 1103559"/>
                              <a:gd name="connsiteX23" fmla="*/ 379079 w 420070"/>
                              <a:gd name="connsiteY23" fmla="*/ 755596 h 1103559"/>
                              <a:gd name="connsiteX24" fmla="*/ 368834 w 420070"/>
                              <a:gd name="connsiteY24" fmla="*/ 786332 h 1103559"/>
                              <a:gd name="connsiteX25" fmla="*/ 361150 w 420070"/>
                              <a:gd name="connsiteY25" fmla="*/ 794016 h 1103559"/>
                              <a:gd name="connsiteX26" fmla="*/ 353466 w 420070"/>
                              <a:gd name="connsiteY26" fmla="*/ 852927 h 1103559"/>
                              <a:gd name="connsiteX27" fmla="*/ 348343 w 420070"/>
                              <a:gd name="connsiteY27" fmla="*/ 878541 h 1103559"/>
                              <a:gd name="connsiteX28" fmla="*/ 338098 w 420070"/>
                              <a:gd name="connsiteY28" fmla="*/ 919522 h 1103559"/>
                              <a:gd name="connsiteX29" fmla="*/ 332975 w 420070"/>
                              <a:gd name="connsiteY29" fmla="*/ 940013 h 1103559"/>
                              <a:gd name="connsiteX30" fmla="*/ 327852 w 420070"/>
                              <a:gd name="connsiteY30" fmla="*/ 968188 h 1103559"/>
                              <a:gd name="connsiteX31" fmla="*/ 317607 w 420070"/>
                              <a:gd name="connsiteY31" fmla="*/ 988679 h 1103559"/>
                              <a:gd name="connsiteX32" fmla="*/ 309923 w 420070"/>
                              <a:gd name="connsiteY32" fmla="*/ 1011731 h 1103559"/>
                              <a:gd name="connsiteX33" fmla="*/ 302239 w 420070"/>
                              <a:gd name="connsiteY33" fmla="*/ 1019415 h 1103559"/>
                              <a:gd name="connsiteX34" fmla="*/ 291994 w 420070"/>
                              <a:gd name="connsiteY34" fmla="*/ 1052712 h 1103559"/>
                              <a:gd name="connsiteX35" fmla="*/ 284310 w 420070"/>
                              <a:gd name="connsiteY35" fmla="*/ 1086010 h 1103559"/>
                              <a:gd name="connsiteX36" fmla="*/ 20491 w 420070"/>
                              <a:gd name="connsiteY36" fmla="*/ 1091132 h 1103559"/>
                              <a:gd name="connsiteX37" fmla="*/ 0 w 420070"/>
                              <a:gd name="connsiteY37" fmla="*/ 919522 h 1103559"/>
                              <a:gd name="connsiteX38" fmla="*/ 2562 w 420070"/>
                              <a:gd name="connsiteY38" fmla="*/ 724860 h 1103559"/>
                              <a:gd name="connsiteX39" fmla="*/ 7684 w 420070"/>
                              <a:gd name="connsiteY39" fmla="*/ 673633 h 1103559"/>
                              <a:gd name="connsiteX40" fmla="*/ 38420 w 420070"/>
                              <a:gd name="connsiteY40" fmla="*/ 530198 h 1103559"/>
                              <a:gd name="connsiteX41" fmla="*/ 51227 w 420070"/>
                              <a:gd name="connsiteY41" fmla="*/ 484094 h 1103559"/>
                              <a:gd name="connsiteX42" fmla="*/ 61473 w 420070"/>
                              <a:gd name="connsiteY42" fmla="*/ 443112 h 1103559"/>
                              <a:gd name="connsiteX43" fmla="*/ 94770 w 420070"/>
                              <a:gd name="connsiteY43"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9815 w 420070"/>
                              <a:gd name="connsiteY14" fmla="*/ 540443 h 1103559"/>
                              <a:gd name="connsiteX15" fmla="*/ 404693 w 420070"/>
                              <a:gd name="connsiteY15" fmla="*/ 560934 h 1103559"/>
                              <a:gd name="connsiteX16" fmla="*/ 402131 w 420070"/>
                              <a:gd name="connsiteY16" fmla="*/ 586547 h 1103559"/>
                              <a:gd name="connsiteX17" fmla="*/ 399570 w 420070"/>
                              <a:gd name="connsiteY17" fmla="*/ 676195 h 1103559"/>
                              <a:gd name="connsiteX18" fmla="*/ 397009 w 420070"/>
                              <a:gd name="connsiteY18" fmla="*/ 683879 h 1103559"/>
                              <a:gd name="connsiteX19" fmla="*/ 391886 w 420070"/>
                              <a:gd name="connsiteY19" fmla="*/ 701808 h 1103559"/>
                              <a:gd name="connsiteX20" fmla="*/ 384202 w 420070"/>
                              <a:gd name="connsiteY20" fmla="*/ 724860 h 1103559"/>
                              <a:gd name="connsiteX21" fmla="*/ 381641 w 420070"/>
                              <a:gd name="connsiteY21" fmla="*/ 737667 h 1103559"/>
                              <a:gd name="connsiteX22" fmla="*/ 379079 w 420070"/>
                              <a:gd name="connsiteY22" fmla="*/ 755596 h 1103559"/>
                              <a:gd name="connsiteX23" fmla="*/ 368834 w 420070"/>
                              <a:gd name="connsiteY23" fmla="*/ 786332 h 1103559"/>
                              <a:gd name="connsiteX24" fmla="*/ 361150 w 420070"/>
                              <a:gd name="connsiteY24" fmla="*/ 794016 h 1103559"/>
                              <a:gd name="connsiteX25" fmla="*/ 353466 w 420070"/>
                              <a:gd name="connsiteY25" fmla="*/ 852927 h 1103559"/>
                              <a:gd name="connsiteX26" fmla="*/ 348343 w 420070"/>
                              <a:gd name="connsiteY26" fmla="*/ 878541 h 1103559"/>
                              <a:gd name="connsiteX27" fmla="*/ 338098 w 420070"/>
                              <a:gd name="connsiteY27" fmla="*/ 919522 h 1103559"/>
                              <a:gd name="connsiteX28" fmla="*/ 332975 w 420070"/>
                              <a:gd name="connsiteY28" fmla="*/ 940013 h 1103559"/>
                              <a:gd name="connsiteX29" fmla="*/ 327852 w 420070"/>
                              <a:gd name="connsiteY29" fmla="*/ 968188 h 1103559"/>
                              <a:gd name="connsiteX30" fmla="*/ 317607 w 420070"/>
                              <a:gd name="connsiteY30" fmla="*/ 988679 h 1103559"/>
                              <a:gd name="connsiteX31" fmla="*/ 309923 w 420070"/>
                              <a:gd name="connsiteY31" fmla="*/ 1011731 h 1103559"/>
                              <a:gd name="connsiteX32" fmla="*/ 302239 w 420070"/>
                              <a:gd name="connsiteY32" fmla="*/ 1019415 h 1103559"/>
                              <a:gd name="connsiteX33" fmla="*/ 291994 w 420070"/>
                              <a:gd name="connsiteY33" fmla="*/ 1052712 h 1103559"/>
                              <a:gd name="connsiteX34" fmla="*/ 284310 w 420070"/>
                              <a:gd name="connsiteY34" fmla="*/ 1086010 h 1103559"/>
                              <a:gd name="connsiteX35" fmla="*/ 20491 w 420070"/>
                              <a:gd name="connsiteY35" fmla="*/ 1091132 h 1103559"/>
                              <a:gd name="connsiteX36" fmla="*/ 0 w 420070"/>
                              <a:gd name="connsiteY36" fmla="*/ 919522 h 1103559"/>
                              <a:gd name="connsiteX37" fmla="*/ 2562 w 420070"/>
                              <a:gd name="connsiteY37" fmla="*/ 724860 h 1103559"/>
                              <a:gd name="connsiteX38" fmla="*/ 7684 w 420070"/>
                              <a:gd name="connsiteY38" fmla="*/ 673633 h 1103559"/>
                              <a:gd name="connsiteX39" fmla="*/ 38420 w 420070"/>
                              <a:gd name="connsiteY39" fmla="*/ 530198 h 1103559"/>
                              <a:gd name="connsiteX40" fmla="*/ 51227 w 420070"/>
                              <a:gd name="connsiteY40" fmla="*/ 484094 h 1103559"/>
                              <a:gd name="connsiteX41" fmla="*/ 61473 w 420070"/>
                              <a:gd name="connsiteY41" fmla="*/ 443112 h 1103559"/>
                              <a:gd name="connsiteX42" fmla="*/ 94770 w 420070"/>
                              <a:gd name="connsiteY42"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4693 w 420070"/>
                              <a:gd name="connsiteY14" fmla="*/ 560934 h 1103559"/>
                              <a:gd name="connsiteX15" fmla="*/ 402131 w 420070"/>
                              <a:gd name="connsiteY15" fmla="*/ 586547 h 1103559"/>
                              <a:gd name="connsiteX16" fmla="*/ 399570 w 420070"/>
                              <a:gd name="connsiteY16" fmla="*/ 676195 h 1103559"/>
                              <a:gd name="connsiteX17" fmla="*/ 397009 w 420070"/>
                              <a:gd name="connsiteY17" fmla="*/ 683879 h 1103559"/>
                              <a:gd name="connsiteX18" fmla="*/ 391886 w 420070"/>
                              <a:gd name="connsiteY18" fmla="*/ 701808 h 1103559"/>
                              <a:gd name="connsiteX19" fmla="*/ 384202 w 420070"/>
                              <a:gd name="connsiteY19" fmla="*/ 724860 h 1103559"/>
                              <a:gd name="connsiteX20" fmla="*/ 381641 w 420070"/>
                              <a:gd name="connsiteY20" fmla="*/ 737667 h 1103559"/>
                              <a:gd name="connsiteX21" fmla="*/ 379079 w 420070"/>
                              <a:gd name="connsiteY21" fmla="*/ 755596 h 1103559"/>
                              <a:gd name="connsiteX22" fmla="*/ 368834 w 420070"/>
                              <a:gd name="connsiteY22" fmla="*/ 786332 h 1103559"/>
                              <a:gd name="connsiteX23" fmla="*/ 361150 w 420070"/>
                              <a:gd name="connsiteY23" fmla="*/ 794016 h 1103559"/>
                              <a:gd name="connsiteX24" fmla="*/ 353466 w 420070"/>
                              <a:gd name="connsiteY24" fmla="*/ 852927 h 1103559"/>
                              <a:gd name="connsiteX25" fmla="*/ 348343 w 420070"/>
                              <a:gd name="connsiteY25" fmla="*/ 878541 h 1103559"/>
                              <a:gd name="connsiteX26" fmla="*/ 338098 w 420070"/>
                              <a:gd name="connsiteY26" fmla="*/ 919522 h 1103559"/>
                              <a:gd name="connsiteX27" fmla="*/ 332975 w 420070"/>
                              <a:gd name="connsiteY27" fmla="*/ 940013 h 1103559"/>
                              <a:gd name="connsiteX28" fmla="*/ 327852 w 420070"/>
                              <a:gd name="connsiteY28" fmla="*/ 968188 h 1103559"/>
                              <a:gd name="connsiteX29" fmla="*/ 317607 w 420070"/>
                              <a:gd name="connsiteY29" fmla="*/ 988679 h 1103559"/>
                              <a:gd name="connsiteX30" fmla="*/ 309923 w 420070"/>
                              <a:gd name="connsiteY30" fmla="*/ 1011731 h 1103559"/>
                              <a:gd name="connsiteX31" fmla="*/ 302239 w 420070"/>
                              <a:gd name="connsiteY31" fmla="*/ 1019415 h 1103559"/>
                              <a:gd name="connsiteX32" fmla="*/ 291994 w 420070"/>
                              <a:gd name="connsiteY32" fmla="*/ 1052712 h 1103559"/>
                              <a:gd name="connsiteX33" fmla="*/ 284310 w 420070"/>
                              <a:gd name="connsiteY33" fmla="*/ 1086010 h 1103559"/>
                              <a:gd name="connsiteX34" fmla="*/ 20491 w 420070"/>
                              <a:gd name="connsiteY34" fmla="*/ 1091132 h 1103559"/>
                              <a:gd name="connsiteX35" fmla="*/ 0 w 420070"/>
                              <a:gd name="connsiteY35" fmla="*/ 919522 h 1103559"/>
                              <a:gd name="connsiteX36" fmla="*/ 2562 w 420070"/>
                              <a:gd name="connsiteY36" fmla="*/ 724860 h 1103559"/>
                              <a:gd name="connsiteX37" fmla="*/ 7684 w 420070"/>
                              <a:gd name="connsiteY37" fmla="*/ 673633 h 1103559"/>
                              <a:gd name="connsiteX38" fmla="*/ 38420 w 420070"/>
                              <a:gd name="connsiteY38" fmla="*/ 530198 h 1103559"/>
                              <a:gd name="connsiteX39" fmla="*/ 51227 w 420070"/>
                              <a:gd name="connsiteY39" fmla="*/ 484094 h 1103559"/>
                              <a:gd name="connsiteX40" fmla="*/ 61473 w 420070"/>
                              <a:gd name="connsiteY40" fmla="*/ 443112 h 1103559"/>
                              <a:gd name="connsiteX41" fmla="*/ 94770 w 420070"/>
                              <a:gd name="connsiteY41"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7009 w 420070"/>
                              <a:gd name="connsiteY16" fmla="*/ 683879 h 1103559"/>
                              <a:gd name="connsiteX17" fmla="*/ 391886 w 420070"/>
                              <a:gd name="connsiteY17" fmla="*/ 701808 h 1103559"/>
                              <a:gd name="connsiteX18" fmla="*/ 384202 w 420070"/>
                              <a:gd name="connsiteY18" fmla="*/ 724860 h 1103559"/>
                              <a:gd name="connsiteX19" fmla="*/ 381641 w 420070"/>
                              <a:gd name="connsiteY19" fmla="*/ 737667 h 1103559"/>
                              <a:gd name="connsiteX20" fmla="*/ 379079 w 420070"/>
                              <a:gd name="connsiteY20" fmla="*/ 755596 h 1103559"/>
                              <a:gd name="connsiteX21" fmla="*/ 368834 w 420070"/>
                              <a:gd name="connsiteY21" fmla="*/ 786332 h 1103559"/>
                              <a:gd name="connsiteX22" fmla="*/ 361150 w 420070"/>
                              <a:gd name="connsiteY22" fmla="*/ 794016 h 1103559"/>
                              <a:gd name="connsiteX23" fmla="*/ 353466 w 420070"/>
                              <a:gd name="connsiteY23" fmla="*/ 852927 h 1103559"/>
                              <a:gd name="connsiteX24" fmla="*/ 348343 w 420070"/>
                              <a:gd name="connsiteY24" fmla="*/ 878541 h 1103559"/>
                              <a:gd name="connsiteX25" fmla="*/ 338098 w 420070"/>
                              <a:gd name="connsiteY25" fmla="*/ 919522 h 1103559"/>
                              <a:gd name="connsiteX26" fmla="*/ 332975 w 420070"/>
                              <a:gd name="connsiteY26" fmla="*/ 940013 h 1103559"/>
                              <a:gd name="connsiteX27" fmla="*/ 327852 w 420070"/>
                              <a:gd name="connsiteY27" fmla="*/ 968188 h 1103559"/>
                              <a:gd name="connsiteX28" fmla="*/ 317607 w 420070"/>
                              <a:gd name="connsiteY28" fmla="*/ 988679 h 1103559"/>
                              <a:gd name="connsiteX29" fmla="*/ 309923 w 420070"/>
                              <a:gd name="connsiteY29" fmla="*/ 1011731 h 1103559"/>
                              <a:gd name="connsiteX30" fmla="*/ 302239 w 420070"/>
                              <a:gd name="connsiteY30" fmla="*/ 1019415 h 1103559"/>
                              <a:gd name="connsiteX31" fmla="*/ 291994 w 420070"/>
                              <a:gd name="connsiteY31" fmla="*/ 1052712 h 1103559"/>
                              <a:gd name="connsiteX32" fmla="*/ 284310 w 420070"/>
                              <a:gd name="connsiteY32" fmla="*/ 1086010 h 1103559"/>
                              <a:gd name="connsiteX33" fmla="*/ 20491 w 420070"/>
                              <a:gd name="connsiteY33" fmla="*/ 1091132 h 1103559"/>
                              <a:gd name="connsiteX34" fmla="*/ 0 w 420070"/>
                              <a:gd name="connsiteY34" fmla="*/ 919522 h 1103559"/>
                              <a:gd name="connsiteX35" fmla="*/ 2562 w 420070"/>
                              <a:gd name="connsiteY35" fmla="*/ 724860 h 1103559"/>
                              <a:gd name="connsiteX36" fmla="*/ 7684 w 420070"/>
                              <a:gd name="connsiteY36" fmla="*/ 673633 h 1103559"/>
                              <a:gd name="connsiteX37" fmla="*/ 38420 w 420070"/>
                              <a:gd name="connsiteY37" fmla="*/ 530198 h 1103559"/>
                              <a:gd name="connsiteX38" fmla="*/ 51227 w 420070"/>
                              <a:gd name="connsiteY38" fmla="*/ 484094 h 1103559"/>
                              <a:gd name="connsiteX39" fmla="*/ 61473 w 420070"/>
                              <a:gd name="connsiteY39" fmla="*/ 443112 h 1103559"/>
                              <a:gd name="connsiteX40" fmla="*/ 94770 w 420070"/>
                              <a:gd name="connsiteY40"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84202 w 420070"/>
                              <a:gd name="connsiteY17" fmla="*/ 724860 h 1103559"/>
                              <a:gd name="connsiteX18" fmla="*/ 381641 w 420070"/>
                              <a:gd name="connsiteY18" fmla="*/ 737667 h 1103559"/>
                              <a:gd name="connsiteX19" fmla="*/ 379079 w 420070"/>
                              <a:gd name="connsiteY19" fmla="*/ 755596 h 1103559"/>
                              <a:gd name="connsiteX20" fmla="*/ 368834 w 420070"/>
                              <a:gd name="connsiteY20" fmla="*/ 786332 h 1103559"/>
                              <a:gd name="connsiteX21" fmla="*/ 361150 w 420070"/>
                              <a:gd name="connsiteY21" fmla="*/ 794016 h 1103559"/>
                              <a:gd name="connsiteX22" fmla="*/ 353466 w 420070"/>
                              <a:gd name="connsiteY22" fmla="*/ 852927 h 1103559"/>
                              <a:gd name="connsiteX23" fmla="*/ 348343 w 420070"/>
                              <a:gd name="connsiteY23" fmla="*/ 878541 h 1103559"/>
                              <a:gd name="connsiteX24" fmla="*/ 338098 w 420070"/>
                              <a:gd name="connsiteY24" fmla="*/ 919522 h 1103559"/>
                              <a:gd name="connsiteX25" fmla="*/ 332975 w 420070"/>
                              <a:gd name="connsiteY25" fmla="*/ 940013 h 1103559"/>
                              <a:gd name="connsiteX26" fmla="*/ 327852 w 420070"/>
                              <a:gd name="connsiteY26" fmla="*/ 968188 h 1103559"/>
                              <a:gd name="connsiteX27" fmla="*/ 317607 w 420070"/>
                              <a:gd name="connsiteY27" fmla="*/ 988679 h 1103559"/>
                              <a:gd name="connsiteX28" fmla="*/ 309923 w 420070"/>
                              <a:gd name="connsiteY28" fmla="*/ 1011731 h 1103559"/>
                              <a:gd name="connsiteX29" fmla="*/ 302239 w 420070"/>
                              <a:gd name="connsiteY29" fmla="*/ 1019415 h 1103559"/>
                              <a:gd name="connsiteX30" fmla="*/ 291994 w 420070"/>
                              <a:gd name="connsiteY30" fmla="*/ 1052712 h 1103559"/>
                              <a:gd name="connsiteX31" fmla="*/ 284310 w 420070"/>
                              <a:gd name="connsiteY31" fmla="*/ 1086010 h 1103559"/>
                              <a:gd name="connsiteX32" fmla="*/ 20491 w 420070"/>
                              <a:gd name="connsiteY32" fmla="*/ 1091132 h 1103559"/>
                              <a:gd name="connsiteX33" fmla="*/ 0 w 420070"/>
                              <a:gd name="connsiteY33" fmla="*/ 919522 h 1103559"/>
                              <a:gd name="connsiteX34" fmla="*/ 2562 w 420070"/>
                              <a:gd name="connsiteY34" fmla="*/ 724860 h 1103559"/>
                              <a:gd name="connsiteX35" fmla="*/ 7684 w 420070"/>
                              <a:gd name="connsiteY35" fmla="*/ 673633 h 1103559"/>
                              <a:gd name="connsiteX36" fmla="*/ 38420 w 420070"/>
                              <a:gd name="connsiteY36" fmla="*/ 530198 h 1103559"/>
                              <a:gd name="connsiteX37" fmla="*/ 51227 w 420070"/>
                              <a:gd name="connsiteY37" fmla="*/ 484094 h 1103559"/>
                              <a:gd name="connsiteX38" fmla="*/ 61473 w 420070"/>
                              <a:gd name="connsiteY38" fmla="*/ 443112 h 1103559"/>
                              <a:gd name="connsiteX39" fmla="*/ 94770 w 420070"/>
                              <a:gd name="connsiteY39"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81641 w 420070"/>
                              <a:gd name="connsiteY17" fmla="*/ 737667 h 1103559"/>
                              <a:gd name="connsiteX18" fmla="*/ 379079 w 420070"/>
                              <a:gd name="connsiteY18" fmla="*/ 755596 h 1103559"/>
                              <a:gd name="connsiteX19" fmla="*/ 368834 w 420070"/>
                              <a:gd name="connsiteY19" fmla="*/ 786332 h 1103559"/>
                              <a:gd name="connsiteX20" fmla="*/ 361150 w 420070"/>
                              <a:gd name="connsiteY20" fmla="*/ 794016 h 1103559"/>
                              <a:gd name="connsiteX21" fmla="*/ 353466 w 420070"/>
                              <a:gd name="connsiteY21" fmla="*/ 852927 h 1103559"/>
                              <a:gd name="connsiteX22" fmla="*/ 348343 w 420070"/>
                              <a:gd name="connsiteY22" fmla="*/ 878541 h 1103559"/>
                              <a:gd name="connsiteX23" fmla="*/ 338098 w 420070"/>
                              <a:gd name="connsiteY23" fmla="*/ 919522 h 1103559"/>
                              <a:gd name="connsiteX24" fmla="*/ 332975 w 420070"/>
                              <a:gd name="connsiteY24" fmla="*/ 940013 h 1103559"/>
                              <a:gd name="connsiteX25" fmla="*/ 327852 w 420070"/>
                              <a:gd name="connsiteY25" fmla="*/ 968188 h 1103559"/>
                              <a:gd name="connsiteX26" fmla="*/ 317607 w 420070"/>
                              <a:gd name="connsiteY26" fmla="*/ 988679 h 1103559"/>
                              <a:gd name="connsiteX27" fmla="*/ 309923 w 420070"/>
                              <a:gd name="connsiteY27" fmla="*/ 1011731 h 1103559"/>
                              <a:gd name="connsiteX28" fmla="*/ 302239 w 420070"/>
                              <a:gd name="connsiteY28" fmla="*/ 1019415 h 1103559"/>
                              <a:gd name="connsiteX29" fmla="*/ 291994 w 420070"/>
                              <a:gd name="connsiteY29" fmla="*/ 1052712 h 1103559"/>
                              <a:gd name="connsiteX30" fmla="*/ 284310 w 420070"/>
                              <a:gd name="connsiteY30" fmla="*/ 1086010 h 1103559"/>
                              <a:gd name="connsiteX31" fmla="*/ 20491 w 420070"/>
                              <a:gd name="connsiteY31" fmla="*/ 1091132 h 1103559"/>
                              <a:gd name="connsiteX32" fmla="*/ 0 w 420070"/>
                              <a:gd name="connsiteY32" fmla="*/ 919522 h 1103559"/>
                              <a:gd name="connsiteX33" fmla="*/ 2562 w 420070"/>
                              <a:gd name="connsiteY33" fmla="*/ 724860 h 1103559"/>
                              <a:gd name="connsiteX34" fmla="*/ 7684 w 420070"/>
                              <a:gd name="connsiteY34" fmla="*/ 673633 h 1103559"/>
                              <a:gd name="connsiteX35" fmla="*/ 38420 w 420070"/>
                              <a:gd name="connsiteY35" fmla="*/ 530198 h 1103559"/>
                              <a:gd name="connsiteX36" fmla="*/ 51227 w 420070"/>
                              <a:gd name="connsiteY36" fmla="*/ 484094 h 1103559"/>
                              <a:gd name="connsiteX37" fmla="*/ 61473 w 420070"/>
                              <a:gd name="connsiteY37" fmla="*/ 443112 h 1103559"/>
                              <a:gd name="connsiteX38" fmla="*/ 94770 w 420070"/>
                              <a:gd name="connsiteY38"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61150 w 420070"/>
                              <a:gd name="connsiteY19" fmla="*/ 794016 h 1103559"/>
                              <a:gd name="connsiteX20" fmla="*/ 353466 w 420070"/>
                              <a:gd name="connsiteY20" fmla="*/ 852927 h 1103559"/>
                              <a:gd name="connsiteX21" fmla="*/ 348343 w 420070"/>
                              <a:gd name="connsiteY21" fmla="*/ 878541 h 1103559"/>
                              <a:gd name="connsiteX22" fmla="*/ 338098 w 420070"/>
                              <a:gd name="connsiteY22" fmla="*/ 919522 h 1103559"/>
                              <a:gd name="connsiteX23" fmla="*/ 332975 w 420070"/>
                              <a:gd name="connsiteY23" fmla="*/ 940013 h 1103559"/>
                              <a:gd name="connsiteX24" fmla="*/ 327852 w 420070"/>
                              <a:gd name="connsiteY24" fmla="*/ 968188 h 1103559"/>
                              <a:gd name="connsiteX25" fmla="*/ 317607 w 420070"/>
                              <a:gd name="connsiteY25" fmla="*/ 988679 h 1103559"/>
                              <a:gd name="connsiteX26" fmla="*/ 309923 w 420070"/>
                              <a:gd name="connsiteY26" fmla="*/ 1011731 h 1103559"/>
                              <a:gd name="connsiteX27" fmla="*/ 302239 w 420070"/>
                              <a:gd name="connsiteY27" fmla="*/ 1019415 h 1103559"/>
                              <a:gd name="connsiteX28" fmla="*/ 291994 w 420070"/>
                              <a:gd name="connsiteY28" fmla="*/ 1052712 h 1103559"/>
                              <a:gd name="connsiteX29" fmla="*/ 284310 w 420070"/>
                              <a:gd name="connsiteY29" fmla="*/ 1086010 h 1103559"/>
                              <a:gd name="connsiteX30" fmla="*/ 20491 w 420070"/>
                              <a:gd name="connsiteY30" fmla="*/ 1091132 h 1103559"/>
                              <a:gd name="connsiteX31" fmla="*/ 0 w 420070"/>
                              <a:gd name="connsiteY31" fmla="*/ 919522 h 1103559"/>
                              <a:gd name="connsiteX32" fmla="*/ 2562 w 420070"/>
                              <a:gd name="connsiteY32" fmla="*/ 724860 h 1103559"/>
                              <a:gd name="connsiteX33" fmla="*/ 7684 w 420070"/>
                              <a:gd name="connsiteY33" fmla="*/ 673633 h 1103559"/>
                              <a:gd name="connsiteX34" fmla="*/ 38420 w 420070"/>
                              <a:gd name="connsiteY34" fmla="*/ 530198 h 1103559"/>
                              <a:gd name="connsiteX35" fmla="*/ 51227 w 420070"/>
                              <a:gd name="connsiteY35" fmla="*/ 484094 h 1103559"/>
                              <a:gd name="connsiteX36" fmla="*/ 61473 w 420070"/>
                              <a:gd name="connsiteY36" fmla="*/ 443112 h 1103559"/>
                              <a:gd name="connsiteX37" fmla="*/ 94770 w 420070"/>
                              <a:gd name="connsiteY37"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53466 w 420070"/>
                              <a:gd name="connsiteY19" fmla="*/ 852927 h 1103559"/>
                              <a:gd name="connsiteX20" fmla="*/ 348343 w 420070"/>
                              <a:gd name="connsiteY20" fmla="*/ 878541 h 1103559"/>
                              <a:gd name="connsiteX21" fmla="*/ 338098 w 420070"/>
                              <a:gd name="connsiteY21" fmla="*/ 919522 h 1103559"/>
                              <a:gd name="connsiteX22" fmla="*/ 332975 w 420070"/>
                              <a:gd name="connsiteY22" fmla="*/ 940013 h 1103559"/>
                              <a:gd name="connsiteX23" fmla="*/ 327852 w 420070"/>
                              <a:gd name="connsiteY23" fmla="*/ 968188 h 1103559"/>
                              <a:gd name="connsiteX24" fmla="*/ 317607 w 420070"/>
                              <a:gd name="connsiteY24" fmla="*/ 988679 h 1103559"/>
                              <a:gd name="connsiteX25" fmla="*/ 309923 w 420070"/>
                              <a:gd name="connsiteY25" fmla="*/ 1011731 h 1103559"/>
                              <a:gd name="connsiteX26" fmla="*/ 302239 w 420070"/>
                              <a:gd name="connsiteY26" fmla="*/ 1019415 h 1103559"/>
                              <a:gd name="connsiteX27" fmla="*/ 291994 w 420070"/>
                              <a:gd name="connsiteY27" fmla="*/ 1052712 h 1103559"/>
                              <a:gd name="connsiteX28" fmla="*/ 284310 w 420070"/>
                              <a:gd name="connsiteY28" fmla="*/ 1086010 h 1103559"/>
                              <a:gd name="connsiteX29" fmla="*/ 20491 w 420070"/>
                              <a:gd name="connsiteY29" fmla="*/ 1091132 h 1103559"/>
                              <a:gd name="connsiteX30" fmla="*/ 0 w 420070"/>
                              <a:gd name="connsiteY30" fmla="*/ 919522 h 1103559"/>
                              <a:gd name="connsiteX31" fmla="*/ 2562 w 420070"/>
                              <a:gd name="connsiteY31" fmla="*/ 724860 h 1103559"/>
                              <a:gd name="connsiteX32" fmla="*/ 7684 w 420070"/>
                              <a:gd name="connsiteY32" fmla="*/ 673633 h 1103559"/>
                              <a:gd name="connsiteX33" fmla="*/ 38420 w 420070"/>
                              <a:gd name="connsiteY33" fmla="*/ 530198 h 1103559"/>
                              <a:gd name="connsiteX34" fmla="*/ 51227 w 420070"/>
                              <a:gd name="connsiteY34" fmla="*/ 484094 h 1103559"/>
                              <a:gd name="connsiteX35" fmla="*/ 61473 w 420070"/>
                              <a:gd name="connsiteY35" fmla="*/ 443112 h 1103559"/>
                              <a:gd name="connsiteX36" fmla="*/ 94770 w 420070"/>
                              <a:gd name="connsiteY36"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48343 w 420070"/>
                              <a:gd name="connsiteY19" fmla="*/ 878541 h 1103559"/>
                              <a:gd name="connsiteX20" fmla="*/ 338098 w 420070"/>
                              <a:gd name="connsiteY20" fmla="*/ 919522 h 1103559"/>
                              <a:gd name="connsiteX21" fmla="*/ 332975 w 420070"/>
                              <a:gd name="connsiteY21" fmla="*/ 940013 h 1103559"/>
                              <a:gd name="connsiteX22" fmla="*/ 327852 w 420070"/>
                              <a:gd name="connsiteY22" fmla="*/ 968188 h 1103559"/>
                              <a:gd name="connsiteX23" fmla="*/ 317607 w 420070"/>
                              <a:gd name="connsiteY23" fmla="*/ 988679 h 1103559"/>
                              <a:gd name="connsiteX24" fmla="*/ 309923 w 420070"/>
                              <a:gd name="connsiteY24" fmla="*/ 1011731 h 1103559"/>
                              <a:gd name="connsiteX25" fmla="*/ 302239 w 420070"/>
                              <a:gd name="connsiteY25" fmla="*/ 1019415 h 1103559"/>
                              <a:gd name="connsiteX26" fmla="*/ 291994 w 420070"/>
                              <a:gd name="connsiteY26" fmla="*/ 1052712 h 1103559"/>
                              <a:gd name="connsiteX27" fmla="*/ 284310 w 420070"/>
                              <a:gd name="connsiteY27" fmla="*/ 1086010 h 1103559"/>
                              <a:gd name="connsiteX28" fmla="*/ 20491 w 420070"/>
                              <a:gd name="connsiteY28" fmla="*/ 1091132 h 1103559"/>
                              <a:gd name="connsiteX29" fmla="*/ 0 w 420070"/>
                              <a:gd name="connsiteY29" fmla="*/ 919522 h 1103559"/>
                              <a:gd name="connsiteX30" fmla="*/ 2562 w 420070"/>
                              <a:gd name="connsiteY30" fmla="*/ 724860 h 1103559"/>
                              <a:gd name="connsiteX31" fmla="*/ 7684 w 420070"/>
                              <a:gd name="connsiteY31" fmla="*/ 673633 h 1103559"/>
                              <a:gd name="connsiteX32" fmla="*/ 38420 w 420070"/>
                              <a:gd name="connsiteY32" fmla="*/ 530198 h 1103559"/>
                              <a:gd name="connsiteX33" fmla="*/ 51227 w 420070"/>
                              <a:gd name="connsiteY33" fmla="*/ 484094 h 1103559"/>
                              <a:gd name="connsiteX34" fmla="*/ 61473 w 420070"/>
                              <a:gd name="connsiteY34" fmla="*/ 443112 h 1103559"/>
                              <a:gd name="connsiteX35" fmla="*/ 94770 w 420070"/>
                              <a:gd name="connsiteY35"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48343 w 420070"/>
                              <a:gd name="connsiteY19" fmla="*/ 878541 h 1103559"/>
                              <a:gd name="connsiteX20" fmla="*/ 332975 w 420070"/>
                              <a:gd name="connsiteY20" fmla="*/ 940013 h 1103559"/>
                              <a:gd name="connsiteX21" fmla="*/ 327852 w 420070"/>
                              <a:gd name="connsiteY21" fmla="*/ 968188 h 1103559"/>
                              <a:gd name="connsiteX22" fmla="*/ 317607 w 420070"/>
                              <a:gd name="connsiteY22" fmla="*/ 988679 h 1103559"/>
                              <a:gd name="connsiteX23" fmla="*/ 309923 w 420070"/>
                              <a:gd name="connsiteY23" fmla="*/ 1011731 h 1103559"/>
                              <a:gd name="connsiteX24" fmla="*/ 302239 w 420070"/>
                              <a:gd name="connsiteY24" fmla="*/ 1019415 h 1103559"/>
                              <a:gd name="connsiteX25" fmla="*/ 291994 w 420070"/>
                              <a:gd name="connsiteY25" fmla="*/ 1052712 h 1103559"/>
                              <a:gd name="connsiteX26" fmla="*/ 284310 w 420070"/>
                              <a:gd name="connsiteY26" fmla="*/ 1086010 h 1103559"/>
                              <a:gd name="connsiteX27" fmla="*/ 20491 w 420070"/>
                              <a:gd name="connsiteY27" fmla="*/ 1091132 h 1103559"/>
                              <a:gd name="connsiteX28" fmla="*/ 0 w 420070"/>
                              <a:gd name="connsiteY28" fmla="*/ 919522 h 1103559"/>
                              <a:gd name="connsiteX29" fmla="*/ 2562 w 420070"/>
                              <a:gd name="connsiteY29" fmla="*/ 724860 h 1103559"/>
                              <a:gd name="connsiteX30" fmla="*/ 7684 w 420070"/>
                              <a:gd name="connsiteY30" fmla="*/ 673633 h 1103559"/>
                              <a:gd name="connsiteX31" fmla="*/ 38420 w 420070"/>
                              <a:gd name="connsiteY31" fmla="*/ 530198 h 1103559"/>
                              <a:gd name="connsiteX32" fmla="*/ 51227 w 420070"/>
                              <a:gd name="connsiteY32" fmla="*/ 484094 h 1103559"/>
                              <a:gd name="connsiteX33" fmla="*/ 61473 w 420070"/>
                              <a:gd name="connsiteY33" fmla="*/ 443112 h 1103559"/>
                              <a:gd name="connsiteX34" fmla="*/ 94770 w 420070"/>
                              <a:gd name="connsiteY34"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48343 w 420070"/>
                              <a:gd name="connsiteY19" fmla="*/ 878541 h 1103559"/>
                              <a:gd name="connsiteX20" fmla="*/ 332975 w 420070"/>
                              <a:gd name="connsiteY20" fmla="*/ 940013 h 1103559"/>
                              <a:gd name="connsiteX21" fmla="*/ 317607 w 420070"/>
                              <a:gd name="connsiteY21" fmla="*/ 988679 h 1103559"/>
                              <a:gd name="connsiteX22" fmla="*/ 309923 w 420070"/>
                              <a:gd name="connsiteY22" fmla="*/ 1011731 h 1103559"/>
                              <a:gd name="connsiteX23" fmla="*/ 302239 w 420070"/>
                              <a:gd name="connsiteY23" fmla="*/ 1019415 h 1103559"/>
                              <a:gd name="connsiteX24" fmla="*/ 291994 w 420070"/>
                              <a:gd name="connsiteY24" fmla="*/ 1052712 h 1103559"/>
                              <a:gd name="connsiteX25" fmla="*/ 284310 w 420070"/>
                              <a:gd name="connsiteY25" fmla="*/ 1086010 h 1103559"/>
                              <a:gd name="connsiteX26" fmla="*/ 20491 w 420070"/>
                              <a:gd name="connsiteY26" fmla="*/ 1091132 h 1103559"/>
                              <a:gd name="connsiteX27" fmla="*/ 0 w 420070"/>
                              <a:gd name="connsiteY27" fmla="*/ 919522 h 1103559"/>
                              <a:gd name="connsiteX28" fmla="*/ 2562 w 420070"/>
                              <a:gd name="connsiteY28" fmla="*/ 724860 h 1103559"/>
                              <a:gd name="connsiteX29" fmla="*/ 7684 w 420070"/>
                              <a:gd name="connsiteY29" fmla="*/ 673633 h 1103559"/>
                              <a:gd name="connsiteX30" fmla="*/ 38420 w 420070"/>
                              <a:gd name="connsiteY30" fmla="*/ 530198 h 1103559"/>
                              <a:gd name="connsiteX31" fmla="*/ 51227 w 420070"/>
                              <a:gd name="connsiteY31" fmla="*/ 484094 h 1103559"/>
                              <a:gd name="connsiteX32" fmla="*/ 61473 w 420070"/>
                              <a:gd name="connsiteY32" fmla="*/ 443112 h 1103559"/>
                              <a:gd name="connsiteX33" fmla="*/ 94770 w 420070"/>
                              <a:gd name="connsiteY33" fmla="*/ 394447 h 1103559"/>
                              <a:gd name="connsiteX0" fmla="*/ 140874 w 420070"/>
                              <a:gd name="connsiteY0" fmla="*/ 304800 h 1103559"/>
                              <a:gd name="connsiteX1" fmla="*/ 181856 w 420070"/>
                              <a:gd name="connsiteY1" fmla="*/ 238205 h 1103559"/>
                              <a:gd name="connsiteX2" fmla="*/ 217715 w 420070"/>
                              <a:gd name="connsiteY2" fmla="*/ 192100 h 1103559"/>
                              <a:gd name="connsiteX3" fmla="*/ 243328 w 420070"/>
                              <a:gd name="connsiteY3" fmla="*/ 148558 h 1103559"/>
                              <a:gd name="connsiteX4" fmla="*/ 276626 w 420070"/>
                              <a:gd name="connsiteY4" fmla="*/ 115260 h 1103559"/>
                              <a:gd name="connsiteX5" fmla="*/ 299678 w 420070"/>
                              <a:gd name="connsiteY5" fmla="*/ 92208 h 1103559"/>
                              <a:gd name="connsiteX6" fmla="*/ 343220 w 420070"/>
                              <a:gd name="connsiteY6" fmla="*/ 51226 h 1103559"/>
                              <a:gd name="connsiteX7" fmla="*/ 373957 w 420070"/>
                              <a:gd name="connsiteY7" fmla="*/ 28174 h 1103559"/>
                              <a:gd name="connsiteX8" fmla="*/ 386763 w 420070"/>
                              <a:gd name="connsiteY8" fmla="*/ 0 h 1103559"/>
                              <a:gd name="connsiteX9" fmla="*/ 386763 w 420070"/>
                              <a:gd name="connsiteY9" fmla="*/ 0 h 1103559"/>
                              <a:gd name="connsiteX10" fmla="*/ 402131 w 420070"/>
                              <a:gd name="connsiteY10" fmla="*/ 23052 h 1103559"/>
                              <a:gd name="connsiteX11" fmla="*/ 407254 w 420070"/>
                              <a:gd name="connsiteY11" fmla="*/ 207468 h 1103559"/>
                              <a:gd name="connsiteX12" fmla="*/ 412377 w 420070"/>
                              <a:gd name="connsiteY12" fmla="*/ 256134 h 1103559"/>
                              <a:gd name="connsiteX13" fmla="*/ 412377 w 420070"/>
                              <a:gd name="connsiteY13" fmla="*/ 532759 h 1103559"/>
                              <a:gd name="connsiteX14" fmla="*/ 402131 w 420070"/>
                              <a:gd name="connsiteY14" fmla="*/ 586547 h 1103559"/>
                              <a:gd name="connsiteX15" fmla="*/ 399570 w 420070"/>
                              <a:gd name="connsiteY15" fmla="*/ 676195 h 1103559"/>
                              <a:gd name="connsiteX16" fmla="*/ 391886 w 420070"/>
                              <a:gd name="connsiteY16" fmla="*/ 701808 h 1103559"/>
                              <a:gd name="connsiteX17" fmla="*/ 379079 w 420070"/>
                              <a:gd name="connsiteY17" fmla="*/ 755596 h 1103559"/>
                              <a:gd name="connsiteX18" fmla="*/ 368834 w 420070"/>
                              <a:gd name="connsiteY18" fmla="*/ 786332 h 1103559"/>
                              <a:gd name="connsiteX19" fmla="*/ 348343 w 420070"/>
                              <a:gd name="connsiteY19" fmla="*/ 878541 h 1103559"/>
                              <a:gd name="connsiteX20" fmla="*/ 332975 w 420070"/>
                              <a:gd name="connsiteY20" fmla="*/ 940013 h 1103559"/>
                              <a:gd name="connsiteX21" fmla="*/ 317607 w 420070"/>
                              <a:gd name="connsiteY21" fmla="*/ 988679 h 1103559"/>
                              <a:gd name="connsiteX22" fmla="*/ 309923 w 420070"/>
                              <a:gd name="connsiteY22" fmla="*/ 1011731 h 1103559"/>
                              <a:gd name="connsiteX23" fmla="*/ 291994 w 420070"/>
                              <a:gd name="connsiteY23" fmla="*/ 1052712 h 1103559"/>
                              <a:gd name="connsiteX24" fmla="*/ 284310 w 420070"/>
                              <a:gd name="connsiteY24" fmla="*/ 1086010 h 1103559"/>
                              <a:gd name="connsiteX25" fmla="*/ 20491 w 420070"/>
                              <a:gd name="connsiteY25" fmla="*/ 1091132 h 1103559"/>
                              <a:gd name="connsiteX26" fmla="*/ 0 w 420070"/>
                              <a:gd name="connsiteY26" fmla="*/ 919522 h 1103559"/>
                              <a:gd name="connsiteX27" fmla="*/ 2562 w 420070"/>
                              <a:gd name="connsiteY27" fmla="*/ 724860 h 1103559"/>
                              <a:gd name="connsiteX28" fmla="*/ 7684 w 420070"/>
                              <a:gd name="connsiteY28" fmla="*/ 673633 h 1103559"/>
                              <a:gd name="connsiteX29" fmla="*/ 38420 w 420070"/>
                              <a:gd name="connsiteY29" fmla="*/ 530198 h 1103559"/>
                              <a:gd name="connsiteX30" fmla="*/ 51227 w 420070"/>
                              <a:gd name="connsiteY30" fmla="*/ 484094 h 1103559"/>
                              <a:gd name="connsiteX31" fmla="*/ 61473 w 420070"/>
                              <a:gd name="connsiteY31" fmla="*/ 443112 h 1103559"/>
                              <a:gd name="connsiteX32" fmla="*/ 94770 w 420070"/>
                              <a:gd name="connsiteY32" fmla="*/ 394447 h 1103559"/>
                              <a:gd name="connsiteX0" fmla="*/ 140874 w 420070"/>
                              <a:gd name="connsiteY0" fmla="*/ 304800 h 1105195"/>
                              <a:gd name="connsiteX1" fmla="*/ 181856 w 420070"/>
                              <a:gd name="connsiteY1" fmla="*/ 238205 h 1105195"/>
                              <a:gd name="connsiteX2" fmla="*/ 217715 w 420070"/>
                              <a:gd name="connsiteY2" fmla="*/ 192100 h 1105195"/>
                              <a:gd name="connsiteX3" fmla="*/ 243328 w 420070"/>
                              <a:gd name="connsiteY3" fmla="*/ 148558 h 1105195"/>
                              <a:gd name="connsiteX4" fmla="*/ 276626 w 420070"/>
                              <a:gd name="connsiteY4" fmla="*/ 115260 h 1105195"/>
                              <a:gd name="connsiteX5" fmla="*/ 299678 w 420070"/>
                              <a:gd name="connsiteY5" fmla="*/ 92208 h 1105195"/>
                              <a:gd name="connsiteX6" fmla="*/ 343220 w 420070"/>
                              <a:gd name="connsiteY6" fmla="*/ 51226 h 1105195"/>
                              <a:gd name="connsiteX7" fmla="*/ 373957 w 420070"/>
                              <a:gd name="connsiteY7" fmla="*/ 28174 h 1105195"/>
                              <a:gd name="connsiteX8" fmla="*/ 386763 w 420070"/>
                              <a:gd name="connsiteY8" fmla="*/ 0 h 1105195"/>
                              <a:gd name="connsiteX9" fmla="*/ 386763 w 420070"/>
                              <a:gd name="connsiteY9" fmla="*/ 0 h 1105195"/>
                              <a:gd name="connsiteX10" fmla="*/ 402131 w 420070"/>
                              <a:gd name="connsiteY10" fmla="*/ 23052 h 1105195"/>
                              <a:gd name="connsiteX11" fmla="*/ 407254 w 420070"/>
                              <a:gd name="connsiteY11" fmla="*/ 207468 h 1105195"/>
                              <a:gd name="connsiteX12" fmla="*/ 412377 w 420070"/>
                              <a:gd name="connsiteY12" fmla="*/ 256134 h 1105195"/>
                              <a:gd name="connsiteX13" fmla="*/ 412377 w 420070"/>
                              <a:gd name="connsiteY13" fmla="*/ 532759 h 1105195"/>
                              <a:gd name="connsiteX14" fmla="*/ 402131 w 420070"/>
                              <a:gd name="connsiteY14" fmla="*/ 586547 h 1105195"/>
                              <a:gd name="connsiteX15" fmla="*/ 399570 w 420070"/>
                              <a:gd name="connsiteY15" fmla="*/ 676195 h 1105195"/>
                              <a:gd name="connsiteX16" fmla="*/ 391886 w 420070"/>
                              <a:gd name="connsiteY16" fmla="*/ 701808 h 1105195"/>
                              <a:gd name="connsiteX17" fmla="*/ 379079 w 420070"/>
                              <a:gd name="connsiteY17" fmla="*/ 755596 h 1105195"/>
                              <a:gd name="connsiteX18" fmla="*/ 368834 w 420070"/>
                              <a:gd name="connsiteY18" fmla="*/ 786332 h 1105195"/>
                              <a:gd name="connsiteX19" fmla="*/ 348343 w 420070"/>
                              <a:gd name="connsiteY19" fmla="*/ 878541 h 1105195"/>
                              <a:gd name="connsiteX20" fmla="*/ 332975 w 420070"/>
                              <a:gd name="connsiteY20" fmla="*/ 940013 h 1105195"/>
                              <a:gd name="connsiteX21" fmla="*/ 317607 w 420070"/>
                              <a:gd name="connsiteY21" fmla="*/ 988679 h 1105195"/>
                              <a:gd name="connsiteX22" fmla="*/ 309923 w 420070"/>
                              <a:gd name="connsiteY22" fmla="*/ 1011731 h 1105195"/>
                              <a:gd name="connsiteX23" fmla="*/ 284310 w 420070"/>
                              <a:gd name="connsiteY23" fmla="*/ 1086010 h 1105195"/>
                              <a:gd name="connsiteX24" fmla="*/ 20491 w 420070"/>
                              <a:gd name="connsiteY24" fmla="*/ 1091132 h 1105195"/>
                              <a:gd name="connsiteX25" fmla="*/ 0 w 420070"/>
                              <a:gd name="connsiteY25" fmla="*/ 919522 h 1105195"/>
                              <a:gd name="connsiteX26" fmla="*/ 2562 w 420070"/>
                              <a:gd name="connsiteY26" fmla="*/ 724860 h 1105195"/>
                              <a:gd name="connsiteX27" fmla="*/ 7684 w 420070"/>
                              <a:gd name="connsiteY27" fmla="*/ 673633 h 1105195"/>
                              <a:gd name="connsiteX28" fmla="*/ 38420 w 420070"/>
                              <a:gd name="connsiteY28" fmla="*/ 530198 h 1105195"/>
                              <a:gd name="connsiteX29" fmla="*/ 51227 w 420070"/>
                              <a:gd name="connsiteY29" fmla="*/ 484094 h 1105195"/>
                              <a:gd name="connsiteX30" fmla="*/ 61473 w 420070"/>
                              <a:gd name="connsiteY30" fmla="*/ 443112 h 1105195"/>
                              <a:gd name="connsiteX31" fmla="*/ 94770 w 420070"/>
                              <a:gd name="connsiteY31" fmla="*/ 394447 h 1105195"/>
                              <a:gd name="connsiteX0" fmla="*/ 140874 w 420070"/>
                              <a:gd name="connsiteY0" fmla="*/ 304800 h 1093448"/>
                              <a:gd name="connsiteX1" fmla="*/ 181856 w 420070"/>
                              <a:gd name="connsiteY1" fmla="*/ 238205 h 1093448"/>
                              <a:gd name="connsiteX2" fmla="*/ 217715 w 420070"/>
                              <a:gd name="connsiteY2" fmla="*/ 192100 h 1093448"/>
                              <a:gd name="connsiteX3" fmla="*/ 243328 w 420070"/>
                              <a:gd name="connsiteY3" fmla="*/ 148558 h 1093448"/>
                              <a:gd name="connsiteX4" fmla="*/ 276626 w 420070"/>
                              <a:gd name="connsiteY4" fmla="*/ 115260 h 1093448"/>
                              <a:gd name="connsiteX5" fmla="*/ 299678 w 420070"/>
                              <a:gd name="connsiteY5" fmla="*/ 92208 h 1093448"/>
                              <a:gd name="connsiteX6" fmla="*/ 343220 w 420070"/>
                              <a:gd name="connsiteY6" fmla="*/ 51226 h 1093448"/>
                              <a:gd name="connsiteX7" fmla="*/ 373957 w 420070"/>
                              <a:gd name="connsiteY7" fmla="*/ 28174 h 1093448"/>
                              <a:gd name="connsiteX8" fmla="*/ 386763 w 420070"/>
                              <a:gd name="connsiteY8" fmla="*/ 0 h 1093448"/>
                              <a:gd name="connsiteX9" fmla="*/ 386763 w 420070"/>
                              <a:gd name="connsiteY9" fmla="*/ 0 h 1093448"/>
                              <a:gd name="connsiteX10" fmla="*/ 402131 w 420070"/>
                              <a:gd name="connsiteY10" fmla="*/ 23052 h 1093448"/>
                              <a:gd name="connsiteX11" fmla="*/ 407254 w 420070"/>
                              <a:gd name="connsiteY11" fmla="*/ 207468 h 1093448"/>
                              <a:gd name="connsiteX12" fmla="*/ 412377 w 420070"/>
                              <a:gd name="connsiteY12" fmla="*/ 256134 h 1093448"/>
                              <a:gd name="connsiteX13" fmla="*/ 412377 w 420070"/>
                              <a:gd name="connsiteY13" fmla="*/ 532759 h 1093448"/>
                              <a:gd name="connsiteX14" fmla="*/ 402131 w 420070"/>
                              <a:gd name="connsiteY14" fmla="*/ 586547 h 1093448"/>
                              <a:gd name="connsiteX15" fmla="*/ 399570 w 420070"/>
                              <a:gd name="connsiteY15" fmla="*/ 676195 h 1093448"/>
                              <a:gd name="connsiteX16" fmla="*/ 391886 w 420070"/>
                              <a:gd name="connsiteY16" fmla="*/ 701808 h 1093448"/>
                              <a:gd name="connsiteX17" fmla="*/ 379079 w 420070"/>
                              <a:gd name="connsiteY17" fmla="*/ 755596 h 1093448"/>
                              <a:gd name="connsiteX18" fmla="*/ 368834 w 420070"/>
                              <a:gd name="connsiteY18" fmla="*/ 786332 h 1093448"/>
                              <a:gd name="connsiteX19" fmla="*/ 348343 w 420070"/>
                              <a:gd name="connsiteY19" fmla="*/ 878541 h 1093448"/>
                              <a:gd name="connsiteX20" fmla="*/ 332975 w 420070"/>
                              <a:gd name="connsiteY20" fmla="*/ 940013 h 1093448"/>
                              <a:gd name="connsiteX21" fmla="*/ 317607 w 420070"/>
                              <a:gd name="connsiteY21" fmla="*/ 988679 h 1093448"/>
                              <a:gd name="connsiteX22" fmla="*/ 309923 w 420070"/>
                              <a:gd name="connsiteY22" fmla="*/ 1011731 h 1093448"/>
                              <a:gd name="connsiteX23" fmla="*/ 284310 w 420070"/>
                              <a:gd name="connsiteY23" fmla="*/ 1086010 h 1093448"/>
                              <a:gd name="connsiteX24" fmla="*/ 20491 w 420070"/>
                              <a:gd name="connsiteY24" fmla="*/ 1091132 h 1093448"/>
                              <a:gd name="connsiteX25" fmla="*/ 0 w 420070"/>
                              <a:gd name="connsiteY25" fmla="*/ 919522 h 1093448"/>
                              <a:gd name="connsiteX26" fmla="*/ 2562 w 420070"/>
                              <a:gd name="connsiteY26" fmla="*/ 724860 h 1093448"/>
                              <a:gd name="connsiteX27" fmla="*/ 7684 w 420070"/>
                              <a:gd name="connsiteY27" fmla="*/ 673633 h 1093448"/>
                              <a:gd name="connsiteX28" fmla="*/ 38420 w 420070"/>
                              <a:gd name="connsiteY28" fmla="*/ 530198 h 1093448"/>
                              <a:gd name="connsiteX29" fmla="*/ 51227 w 420070"/>
                              <a:gd name="connsiteY29" fmla="*/ 484094 h 1093448"/>
                              <a:gd name="connsiteX30" fmla="*/ 61473 w 420070"/>
                              <a:gd name="connsiteY30" fmla="*/ 443112 h 1093448"/>
                              <a:gd name="connsiteX31" fmla="*/ 94770 w 420070"/>
                              <a:gd name="connsiteY31" fmla="*/ 394447 h 1093448"/>
                              <a:gd name="connsiteX0" fmla="*/ 140874 w 420070"/>
                              <a:gd name="connsiteY0" fmla="*/ 304800 h 1091132"/>
                              <a:gd name="connsiteX1" fmla="*/ 181856 w 420070"/>
                              <a:gd name="connsiteY1" fmla="*/ 238205 h 1091132"/>
                              <a:gd name="connsiteX2" fmla="*/ 217715 w 420070"/>
                              <a:gd name="connsiteY2" fmla="*/ 192100 h 1091132"/>
                              <a:gd name="connsiteX3" fmla="*/ 243328 w 420070"/>
                              <a:gd name="connsiteY3" fmla="*/ 148558 h 1091132"/>
                              <a:gd name="connsiteX4" fmla="*/ 276626 w 420070"/>
                              <a:gd name="connsiteY4" fmla="*/ 115260 h 1091132"/>
                              <a:gd name="connsiteX5" fmla="*/ 299678 w 420070"/>
                              <a:gd name="connsiteY5" fmla="*/ 92208 h 1091132"/>
                              <a:gd name="connsiteX6" fmla="*/ 343220 w 420070"/>
                              <a:gd name="connsiteY6" fmla="*/ 51226 h 1091132"/>
                              <a:gd name="connsiteX7" fmla="*/ 373957 w 420070"/>
                              <a:gd name="connsiteY7" fmla="*/ 28174 h 1091132"/>
                              <a:gd name="connsiteX8" fmla="*/ 386763 w 420070"/>
                              <a:gd name="connsiteY8" fmla="*/ 0 h 1091132"/>
                              <a:gd name="connsiteX9" fmla="*/ 386763 w 420070"/>
                              <a:gd name="connsiteY9" fmla="*/ 0 h 1091132"/>
                              <a:gd name="connsiteX10" fmla="*/ 402131 w 420070"/>
                              <a:gd name="connsiteY10" fmla="*/ 23052 h 1091132"/>
                              <a:gd name="connsiteX11" fmla="*/ 407254 w 420070"/>
                              <a:gd name="connsiteY11" fmla="*/ 207468 h 1091132"/>
                              <a:gd name="connsiteX12" fmla="*/ 412377 w 420070"/>
                              <a:gd name="connsiteY12" fmla="*/ 256134 h 1091132"/>
                              <a:gd name="connsiteX13" fmla="*/ 412377 w 420070"/>
                              <a:gd name="connsiteY13" fmla="*/ 532759 h 1091132"/>
                              <a:gd name="connsiteX14" fmla="*/ 402131 w 420070"/>
                              <a:gd name="connsiteY14" fmla="*/ 586547 h 1091132"/>
                              <a:gd name="connsiteX15" fmla="*/ 399570 w 420070"/>
                              <a:gd name="connsiteY15" fmla="*/ 676195 h 1091132"/>
                              <a:gd name="connsiteX16" fmla="*/ 391886 w 420070"/>
                              <a:gd name="connsiteY16" fmla="*/ 701808 h 1091132"/>
                              <a:gd name="connsiteX17" fmla="*/ 379079 w 420070"/>
                              <a:gd name="connsiteY17" fmla="*/ 755596 h 1091132"/>
                              <a:gd name="connsiteX18" fmla="*/ 368834 w 420070"/>
                              <a:gd name="connsiteY18" fmla="*/ 786332 h 1091132"/>
                              <a:gd name="connsiteX19" fmla="*/ 348343 w 420070"/>
                              <a:gd name="connsiteY19" fmla="*/ 878541 h 1091132"/>
                              <a:gd name="connsiteX20" fmla="*/ 332975 w 420070"/>
                              <a:gd name="connsiteY20" fmla="*/ 940013 h 1091132"/>
                              <a:gd name="connsiteX21" fmla="*/ 317607 w 420070"/>
                              <a:gd name="connsiteY21" fmla="*/ 988679 h 1091132"/>
                              <a:gd name="connsiteX22" fmla="*/ 309923 w 420070"/>
                              <a:gd name="connsiteY22" fmla="*/ 1011731 h 1091132"/>
                              <a:gd name="connsiteX23" fmla="*/ 284310 w 420070"/>
                              <a:gd name="connsiteY23" fmla="*/ 1086010 h 1091132"/>
                              <a:gd name="connsiteX24" fmla="*/ 20491 w 420070"/>
                              <a:gd name="connsiteY24" fmla="*/ 1091132 h 1091132"/>
                              <a:gd name="connsiteX25" fmla="*/ 0 w 420070"/>
                              <a:gd name="connsiteY25" fmla="*/ 919522 h 1091132"/>
                              <a:gd name="connsiteX26" fmla="*/ 2562 w 420070"/>
                              <a:gd name="connsiteY26" fmla="*/ 724860 h 1091132"/>
                              <a:gd name="connsiteX27" fmla="*/ 7684 w 420070"/>
                              <a:gd name="connsiteY27" fmla="*/ 673633 h 1091132"/>
                              <a:gd name="connsiteX28" fmla="*/ 38420 w 420070"/>
                              <a:gd name="connsiteY28" fmla="*/ 530198 h 1091132"/>
                              <a:gd name="connsiteX29" fmla="*/ 51227 w 420070"/>
                              <a:gd name="connsiteY29" fmla="*/ 484094 h 1091132"/>
                              <a:gd name="connsiteX30" fmla="*/ 61473 w 420070"/>
                              <a:gd name="connsiteY30" fmla="*/ 443112 h 1091132"/>
                              <a:gd name="connsiteX31" fmla="*/ 94770 w 420070"/>
                              <a:gd name="connsiteY31" fmla="*/ 394447 h 1091132"/>
                              <a:gd name="connsiteX0" fmla="*/ 140874 w 420070"/>
                              <a:gd name="connsiteY0" fmla="*/ 304800 h 1108064"/>
                              <a:gd name="connsiteX1" fmla="*/ 181856 w 420070"/>
                              <a:gd name="connsiteY1" fmla="*/ 238205 h 1108064"/>
                              <a:gd name="connsiteX2" fmla="*/ 217715 w 420070"/>
                              <a:gd name="connsiteY2" fmla="*/ 192100 h 1108064"/>
                              <a:gd name="connsiteX3" fmla="*/ 243328 w 420070"/>
                              <a:gd name="connsiteY3" fmla="*/ 148558 h 1108064"/>
                              <a:gd name="connsiteX4" fmla="*/ 276626 w 420070"/>
                              <a:gd name="connsiteY4" fmla="*/ 115260 h 1108064"/>
                              <a:gd name="connsiteX5" fmla="*/ 299678 w 420070"/>
                              <a:gd name="connsiteY5" fmla="*/ 92208 h 1108064"/>
                              <a:gd name="connsiteX6" fmla="*/ 343220 w 420070"/>
                              <a:gd name="connsiteY6" fmla="*/ 51226 h 1108064"/>
                              <a:gd name="connsiteX7" fmla="*/ 373957 w 420070"/>
                              <a:gd name="connsiteY7" fmla="*/ 28174 h 1108064"/>
                              <a:gd name="connsiteX8" fmla="*/ 386763 w 420070"/>
                              <a:gd name="connsiteY8" fmla="*/ 0 h 1108064"/>
                              <a:gd name="connsiteX9" fmla="*/ 386763 w 420070"/>
                              <a:gd name="connsiteY9" fmla="*/ 0 h 1108064"/>
                              <a:gd name="connsiteX10" fmla="*/ 402131 w 420070"/>
                              <a:gd name="connsiteY10" fmla="*/ 23052 h 1108064"/>
                              <a:gd name="connsiteX11" fmla="*/ 407254 w 420070"/>
                              <a:gd name="connsiteY11" fmla="*/ 207468 h 1108064"/>
                              <a:gd name="connsiteX12" fmla="*/ 412377 w 420070"/>
                              <a:gd name="connsiteY12" fmla="*/ 256134 h 1108064"/>
                              <a:gd name="connsiteX13" fmla="*/ 412377 w 420070"/>
                              <a:gd name="connsiteY13" fmla="*/ 532759 h 1108064"/>
                              <a:gd name="connsiteX14" fmla="*/ 402131 w 420070"/>
                              <a:gd name="connsiteY14" fmla="*/ 586547 h 1108064"/>
                              <a:gd name="connsiteX15" fmla="*/ 399570 w 420070"/>
                              <a:gd name="connsiteY15" fmla="*/ 676195 h 1108064"/>
                              <a:gd name="connsiteX16" fmla="*/ 391886 w 420070"/>
                              <a:gd name="connsiteY16" fmla="*/ 701808 h 1108064"/>
                              <a:gd name="connsiteX17" fmla="*/ 379079 w 420070"/>
                              <a:gd name="connsiteY17" fmla="*/ 755596 h 1108064"/>
                              <a:gd name="connsiteX18" fmla="*/ 368834 w 420070"/>
                              <a:gd name="connsiteY18" fmla="*/ 786332 h 1108064"/>
                              <a:gd name="connsiteX19" fmla="*/ 348343 w 420070"/>
                              <a:gd name="connsiteY19" fmla="*/ 878541 h 1108064"/>
                              <a:gd name="connsiteX20" fmla="*/ 332975 w 420070"/>
                              <a:gd name="connsiteY20" fmla="*/ 940013 h 1108064"/>
                              <a:gd name="connsiteX21" fmla="*/ 317607 w 420070"/>
                              <a:gd name="connsiteY21" fmla="*/ 988679 h 1108064"/>
                              <a:gd name="connsiteX22" fmla="*/ 309923 w 420070"/>
                              <a:gd name="connsiteY22" fmla="*/ 1011731 h 1108064"/>
                              <a:gd name="connsiteX23" fmla="*/ 284310 w 420070"/>
                              <a:gd name="connsiteY23" fmla="*/ 1086010 h 1108064"/>
                              <a:gd name="connsiteX24" fmla="*/ 20491 w 420070"/>
                              <a:gd name="connsiteY24" fmla="*/ 1091132 h 1108064"/>
                              <a:gd name="connsiteX25" fmla="*/ 0 w 420070"/>
                              <a:gd name="connsiteY25" fmla="*/ 919522 h 1108064"/>
                              <a:gd name="connsiteX26" fmla="*/ 2562 w 420070"/>
                              <a:gd name="connsiteY26" fmla="*/ 724860 h 1108064"/>
                              <a:gd name="connsiteX27" fmla="*/ 7684 w 420070"/>
                              <a:gd name="connsiteY27" fmla="*/ 673633 h 1108064"/>
                              <a:gd name="connsiteX28" fmla="*/ 38420 w 420070"/>
                              <a:gd name="connsiteY28" fmla="*/ 530198 h 1108064"/>
                              <a:gd name="connsiteX29" fmla="*/ 51227 w 420070"/>
                              <a:gd name="connsiteY29" fmla="*/ 484094 h 1108064"/>
                              <a:gd name="connsiteX30" fmla="*/ 61473 w 420070"/>
                              <a:gd name="connsiteY30" fmla="*/ 443112 h 1108064"/>
                              <a:gd name="connsiteX31" fmla="*/ 94770 w 420070"/>
                              <a:gd name="connsiteY31" fmla="*/ 394447 h 1108064"/>
                              <a:gd name="connsiteX0" fmla="*/ 140874 w 420070"/>
                              <a:gd name="connsiteY0" fmla="*/ 304800 h 1108064"/>
                              <a:gd name="connsiteX1" fmla="*/ 181856 w 420070"/>
                              <a:gd name="connsiteY1" fmla="*/ 238205 h 1108064"/>
                              <a:gd name="connsiteX2" fmla="*/ 217715 w 420070"/>
                              <a:gd name="connsiteY2" fmla="*/ 192100 h 1108064"/>
                              <a:gd name="connsiteX3" fmla="*/ 243328 w 420070"/>
                              <a:gd name="connsiteY3" fmla="*/ 148558 h 1108064"/>
                              <a:gd name="connsiteX4" fmla="*/ 276626 w 420070"/>
                              <a:gd name="connsiteY4" fmla="*/ 115260 h 1108064"/>
                              <a:gd name="connsiteX5" fmla="*/ 299678 w 420070"/>
                              <a:gd name="connsiteY5" fmla="*/ 92208 h 1108064"/>
                              <a:gd name="connsiteX6" fmla="*/ 343220 w 420070"/>
                              <a:gd name="connsiteY6" fmla="*/ 51226 h 1108064"/>
                              <a:gd name="connsiteX7" fmla="*/ 373957 w 420070"/>
                              <a:gd name="connsiteY7" fmla="*/ 28174 h 1108064"/>
                              <a:gd name="connsiteX8" fmla="*/ 386763 w 420070"/>
                              <a:gd name="connsiteY8" fmla="*/ 0 h 1108064"/>
                              <a:gd name="connsiteX9" fmla="*/ 386763 w 420070"/>
                              <a:gd name="connsiteY9" fmla="*/ 0 h 1108064"/>
                              <a:gd name="connsiteX10" fmla="*/ 402131 w 420070"/>
                              <a:gd name="connsiteY10" fmla="*/ 23052 h 1108064"/>
                              <a:gd name="connsiteX11" fmla="*/ 407254 w 420070"/>
                              <a:gd name="connsiteY11" fmla="*/ 207468 h 1108064"/>
                              <a:gd name="connsiteX12" fmla="*/ 412377 w 420070"/>
                              <a:gd name="connsiteY12" fmla="*/ 256134 h 1108064"/>
                              <a:gd name="connsiteX13" fmla="*/ 412377 w 420070"/>
                              <a:gd name="connsiteY13" fmla="*/ 532759 h 1108064"/>
                              <a:gd name="connsiteX14" fmla="*/ 402131 w 420070"/>
                              <a:gd name="connsiteY14" fmla="*/ 586547 h 1108064"/>
                              <a:gd name="connsiteX15" fmla="*/ 399570 w 420070"/>
                              <a:gd name="connsiteY15" fmla="*/ 676195 h 1108064"/>
                              <a:gd name="connsiteX16" fmla="*/ 391886 w 420070"/>
                              <a:gd name="connsiteY16" fmla="*/ 701808 h 1108064"/>
                              <a:gd name="connsiteX17" fmla="*/ 379079 w 420070"/>
                              <a:gd name="connsiteY17" fmla="*/ 755596 h 1108064"/>
                              <a:gd name="connsiteX18" fmla="*/ 368834 w 420070"/>
                              <a:gd name="connsiteY18" fmla="*/ 786332 h 1108064"/>
                              <a:gd name="connsiteX19" fmla="*/ 348343 w 420070"/>
                              <a:gd name="connsiteY19" fmla="*/ 878541 h 1108064"/>
                              <a:gd name="connsiteX20" fmla="*/ 332975 w 420070"/>
                              <a:gd name="connsiteY20" fmla="*/ 940013 h 1108064"/>
                              <a:gd name="connsiteX21" fmla="*/ 317607 w 420070"/>
                              <a:gd name="connsiteY21" fmla="*/ 988679 h 1108064"/>
                              <a:gd name="connsiteX22" fmla="*/ 309923 w 420070"/>
                              <a:gd name="connsiteY22" fmla="*/ 1011731 h 1108064"/>
                              <a:gd name="connsiteX23" fmla="*/ 284310 w 420070"/>
                              <a:gd name="connsiteY23" fmla="*/ 1086010 h 1108064"/>
                              <a:gd name="connsiteX24" fmla="*/ 20491 w 420070"/>
                              <a:gd name="connsiteY24" fmla="*/ 1091132 h 1108064"/>
                              <a:gd name="connsiteX25" fmla="*/ 0 w 420070"/>
                              <a:gd name="connsiteY25" fmla="*/ 919522 h 1108064"/>
                              <a:gd name="connsiteX26" fmla="*/ 2562 w 420070"/>
                              <a:gd name="connsiteY26" fmla="*/ 724860 h 1108064"/>
                              <a:gd name="connsiteX27" fmla="*/ 7684 w 420070"/>
                              <a:gd name="connsiteY27" fmla="*/ 673633 h 1108064"/>
                              <a:gd name="connsiteX28" fmla="*/ 38420 w 420070"/>
                              <a:gd name="connsiteY28" fmla="*/ 530198 h 1108064"/>
                              <a:gd name="connsiteX29" fmla="*/ 51227 w 420070"/>
                              <a:gd name="connsiteY29" fmla="*/ 484094 h 1108064"/>
                              <a:gd name="connsiteX30" fmla="*/ 61473 w 420070"/>
                              <a:gd name="connsiteY30" fmla="*/ 443112 h 1108064"/>
                              <a:gd name="connsiteX31" fmla="*/ 94770 w 420070"/>
                              <a:gd name="connsiteY31" fmla="*/ 394447 h 1108064"/>
                              <a:gd name="connsiteX0" fmla="*/ 140874 w 420070"/>
                              <a:gd name="connsiteY0" fmla="*/ 304800 h 1091132"/>
                              <a:gd name="connsiteX1" fmla="*/ 181856 w 420070"/>
                              <a:gd name="connsiteY1" fmla="*/ 238205 h 1091132"/>
                              <a:gd name="connsiteX2" fmla="*/ 217715 w 420070"/>
                              <a:gd name="connsiteY2" fmla="*/ 192100 h 1091132"/>
                              <a:gd name="connsiteX3" fmla="*/ 243328 w 420070"/>
                              <a:gd name="connsiteY3" fmla="*/ 148558 h 1091132"/>
                              <a:gd name="connsiteX4" fmla="*/ 276626 w 420070"/>
                              <a:gd name="connsiteY4" fmla="*/ 115260 h 1091132"/>
                              <a:gd name="connsiteX5" fmla="*/ 299678 w 420070"/>
                              <a:gd name="connsiteY5" fmla="*/ 92208 h 1091132"/>
                              <a:gd name="connsiteX6" fmla="*/ 343220 w 420070"/>
                              <a:gd name="connsiteY6" fmla="*/ 51226 h 1091132"/>
                              <a:gd name="connsiteX7" fmla="*/ 373957 w 420070"/>
                              <a:gd name="connsiteY7" fmla="*/ 28174 h 1091132"/>
                              <a:gd name="connsiteX8" fmla="*/ 386763 w 420070"/>
                              <a:gd name="connsiteY8" fmla="*/ 0 h 1091132"/>
                              <a:gd name="connsiteX9" fmla="*/ 386763 w 420070"/>
                              <a:gd name="connsiteY9" fmla="*/ 0 h 1091132"/>
                              <a:gd name="connsiteX10" fmla="*/ 402131 w 420070"/>
                              <a:gd name="connsiteY10" fmla="*/ 23052 h 1091132"/>
                              <a:gd name="connsiteX11" fmla="*/ 407254 w 420070"/>
                              <a:gd name="connsiteY11" fmla="*/ 207468 h 1091132"/>
                              <a:gd name="connsiteX12" fmla="*/ 412377 w 420070"/>
                              <a:gd name="connsiteY12" fmla="*/ 256134 h 1091132"/>
                              <a:gd name="connsiteX13" fmla="*/ 412377 w 420070"/>
                              <a:gd name="connsiteY13" fmla="*/ 532759 h 1091132"/>
                              <a:gd name="connsiteX14" fmla="*/ 402131 w 420070"/>
                              <a:gd name="connsiteY14" fmla="*/ 586547 h 1091132"/>
                              <a:gd name="connsiteX15" fmla="*/ 399570 w 420070"/>
                              <a:gd name="connsiteY15" fmla="*/ 676195 h 1091132"/>
                              <a:gd name="connsiteX16" fmla="*/ 391886 w 420070"/>
                              <a:gd name="connsiteY16" fmla="*/ 701808 h 1091132"/>
                              <a:gd name="connsiteX17" fmla="*/ 379079 w 420070"/>
                              <a:gd name="connsiteY17" fmla="*/ 755596 h 1091132"/>
                              <a:gd name="connsiteX18" fmla="*/ 368834 w 420070"/>
                              <a:gd name="connsiteY18" fmla="*/ 786332 h 1091132"/>
                              <a:gd name="connsiteX19" fmla="*/ 348343 w 420070"/>
                              <a:gd name="connsiteY19" fmla="*/ 878541 h 1091132"/>
                              <a:gd name="connsiteX20" fmla="*/ 332975 w 420070"/>
                              <a:gd name="connsiteY20" fmla="*/ 940013 h 1091132"/>
                              <a:gd name="connsiteX21" fmla="*/ 317607 w 420070"/>
                              <a:gd name="connsiteY21" fmla="*/ 988679 h 1091132"/>
                              <a:gd name="connsiteX22" fmla="*/ 309923 w 420070"/>
                              <a:gd name="connsiteY22" fmla="*/ 1011731 h 1091132"/>
                              <a:gd name="connsiteX23" fmla="*/ 284310 w 420070"/>
                              <a:gd name="connsiteY23" fmla="*/ 1086010 h 1091132"/>
                              <a:gd name="connsiteX24" fmla="*/ 20491 w 420070"/>
                              <a:gd name="connsiteY24" fmla="*/ 1091132 h 1091132"/>
                              <a:gd name="connsiteX25" fmla="*/ 0 w 420070"/>
                              <a:gd name="connsiteY25" fmla="*/ 919522 h 1091132"/>
                              <a:gd name="connsiteX26" fmla="*/ 2562 w 420070"/>
                              <a:gd name="connsiteY26" fmla="*/ 724860 h 1091132"/>
                              <a:gd name="connsiteX27" fmla="*/ 7684 w 420070"/>
                              <a:gd name="connsiteY27" fmla="*/ 673633 h 1091132"/>
                              <a:gd name="connsiteX28" fmla="*/ 38420 w 420070"/>
                              <a:gd name="connsiteY28" fmla="*/ 530198 h 1091132"/>
                              <a:gd name="connsiteX29" fmla="*/ 51227 w 420070"/>
                              <a:gd name="connsiteY29" fmla="*/ 484094 h 1091132"/>
                              <a:gd name="connsiteX30" fmla="*/ 61473 w 420070"/>
                              <a:gd name="connsiteY30" fmla="*/ 443112 h 1091132"/>
                              <a:gd name="connsiteX31" fmla="*/ 94770 w 420070"/>
                              <a:gd name="connsiteY31" fmla="*/ 394447 h 1091132"/>
                              <a:gd name="connsiteX0" fmla="*/ 140874 w 420070"/>
                              <a:gd name="connsiteY0" fmla="*/ 304800 h 1086010"/>
                              <a:gd name="connsiteX1" fmla="*/ 181856 w 420070"/>
                              <a:gd name="connsiteY1" fmla="*/ 238205 h 1086010"/>
                              <a:gd name="connsiteX2" fmla="*/ 217715 w 420070"/>
                              <a:gd name="connsiteY2" fmla="*/ 192100 h 1086010"/>
                              <a:gd name="connsiteX3" fmla="*/ 243328 w 420070"/>
                              <a:gd name="connsiteY3" fmla="*/ 148558 h 1086010"/>
                              <a:gd name="connsiteX4" fmla="*/ 276626 w 420070"/>
                              <a:gd name="connsiteY4" fmla="*/ 115260 h 1086010"/>
                              <a:gd name="connsiteX5" fmla="*/ 299678 w 420070"/>
                              <a:gd name="connsiteY5" fmla="*/ 92208 h 1086010"/>
                              <a:gd name="connsiteX6" fmla="*/ 343220 w 420070"/>
                              <a:gd name="connsiteY6" fmla="*/ 51226 h 1086010"/>
                              <a:gd name="connsiteX7" fmla="*/ 373957 w 420070"/>
                              <a:gd name="connsiteY7" fmla="*/ 28174 h 1086010"/>
                              <a:gd name="connsiteX8" fmla="*/ 386763 w 420070"/>
                              <a:gd name="connsiteY8" fmla="*/ 0 h 1086010"/>
                              <a:gd name="connsiteX9" fmla="*/ 386763 w 420070"/>
                              <a:gd name="connsiteY9" fmla="*/ 0 h 1086010"/>
                              <a:gd name="connsiteX10" fmla="*/ 402131 w 420070"/>
                              <a:gd name="connsiteY10" fmla="*/ 23052 h 1086010"/>
                              <a:gd name="connsiteX11" fmla="*/ 407254 w 420070"/>
                              <a:gd name="connsiteY11" fmla="*/ 207468 h 1086010"/>
                              <a:gd name="connsiteX12" fmla="*/ 412377 w 420070"/>
                              <a:gd name="connsiteY12" fmla="*/ 256134 h 1086010"/>
                              <a:gd name="connsiteX13" fmla="*/ 412377 w 420070"/>
                              <a:gd name="connsiteY13" fmla="*/ 532759 h 1086010"/>
                              <a:gd name="connsiteX14" fmla="*/ 402131 w 420070"/>
                              <a:gd name="connsiteY14" fmla="*/ 586547 h 1086010"/>
                              <a:gd name="connsiteX15" fmla="*/ 399570 w 420070"/>
                              <a:gd name="connsiteY15" fmla="*/ 676195 h 1086010"/>
                              <a:gd name="connsiteX16" fmla="*/ 391886 w 420070"/>
                              <a:gd name="connsiteY16" fmla="*/ 701808 h 1086010"/>
                              <a:gd name="connsiteX17" fmla="*/ 379079 w 420070"/>
                              <a:gd name="connsiteY17" fmla="*/ 755596 h 1086010"/>
                              <a:gd name="connsiteX18" fmla="*/ 368834 w 420070"/>
                              <a:gd name="connsiteY18" fmla="*/ 786332 h 1086010"/>
                              <a:gd name="connsiteX19" fmla="*/ 348343 w 420070"/>
                              <a:gd name="connsiteY19" fmla="*/ 878541 h 1086010"/>
                              <a:gd name="connsiteX20" fmla="*/ 332975 w 420070"/>
                              <a:gd name="connsiteY20" fmla="*/ 940013 h 1086010"/>
                              <a:gd name="connsiteX21" fmla="*/ 317607 w 420070"/>
                              <a:gd name="connsiteY21" fmla="*/ 988679 h 1086010"/>
                              <a:gd name="connsiteX22" fmla="*/ 309923 w 420070"/>
                              <a:gd name="connsiteY22" fmla="*/ 1011731 h 1086010"/>
                              <a:gd name="connsiteX23" fmla="*/ 284310 w 420070"/>
                              <a:gd name="connsiteY23" fmla="*/ 1086010 h 1086010"/>
                              <a:gd name="connsiteX24" fmla="*/ 30745 w 420070"/>
                              <a:gd name="connsiteY24" fmla="*/ 1083649 h 1086010"/>
                              <a:gd name="connsiteX25" fmla="*/ 0 w 420070"/>
                              <a:gd name="connsiteY25" fmla="*/ 919522 h 1086010"/>
                              <a:gd name="connsiteX26" fmla="*/ 2562 w 420070"/>
                              <a:gd name="connsiteY26" fmla="*/ 724860 h 1086010"/>
                              <a:gd name="connsiteX27" fmla="*/ 7684 w 420070"/>
                              <a:gd name="connsiteY27" fmla="*/ 673633 h 1086010"/>
                              <a:gd name="connsiteX28" fmla="*/ 38420 w 420070"/>
                              <a:gd name="connsiteY28" fmla="*/ 530198 h 1086010"/>
                              <a:gd name="connsiteX29" fmla="*/ 51227 w 420070"/>
                              <a:gd name="connsiteY29" fmla="*/ 484094 h 1086010"/>
                              <a:gd name="connsiteX30" fmla="*/ 61473 w 420070"/>
                              <a:gd name="connsiteY30" fmla="*/ 443112 h 1086010"/>
                              <a:gd name="connsiteX31" fmla="*/ 94770 w 420070"/>
                              <a:gd name="connsiteY31" fmla="*/ 394447 h 1086010"/>
                              <a:gd name="connsiteX0" fmla="*/ 140299 w 419495"/>
                              <a:gd name="connsiteY0" fmla="*/ 304800 h 1086010"/>
                              <a:gd name="connsiteX1" fmla="*/ 181281 w 419495"/>
                              <a:gd name="connsiteY1" fmla="*/ 238205 h 1086010"/>
                              <a:gd name="connsiteX2" fmla="*/ 217140 w 419495"/>
                              <a:gd name="connsiteY2" fmla="*/ 192100 h 1086010"/>
                              <a:gd name="connsiteX3" fmla="*/ 242753 w 419495"/>
                              <a:gd name="connsiteY3" fmla="*/ 148558 h 1086010"/>
                              <a:gd name="connsiteX4" fmla="*/ 276051 w 419495"/>
                              <a:gd name="connsiteY4" fmla="*/ 115260 h 1086010"/>
                              <a:gd name="connsiteX5" fmla="*/ 299103 w 419495"/>
                              <a:gd name="connsiteY5" fmla="*/ 92208 h 1086010"/>
                              <a:gd name="connsiteX6" fmla="*/ 342645 w 419495"/>
                              <a:gd name="connsiteY6" fmla="*/ 51226 h 1086010"/>
                              <a:gd name="connsiteX7" fmla="*/ 373382 w 419495"/>
                              <a:gd name="connsiteY7" fmla="*/ 28174 h 1086010"/>
                              <a:gd name="connsiteX8" fmla="*/ 386188 w 419495"/>
                              <a:gd name="connsiteY8" fmla="*/ 0 h 1086010"/>
                              <a:gd name="connsiteX9" fmla="*/ 386188 w 419495"/>
                              <a:gd name="connsiteY9" fmla="*/ 0 h 1086010"/>
                              <a:gd name="connsiteX10" fmla="*/ 401556 w 419495"/>
                              <a:gd name="connsiteY10" fmla="*/ 23052 h 1086010"/>
                              <a:gd name="connsiteX11" fmla="*/ 406679 w 419495"/>
                              <a:gd name="connsiteY11" fmla="*/ 207468 h 1086010"/>
                              <a:gd name="connsiteX12" fmla="*/ 411802 w 419495"/>
                              <a:gd name="connsiteY12" fmla="*/ 256134 h 1086010"/>
                              <a:gd name="connsiteX13" fmla="*/ 411802 w 419495"/>
                              <a:gd name="connsiteY13" fmla="*/ 532759 h 1086010"/>
                              <a:gd name="connsiteX14" fmla="*/ 401556 w 419495"/>
                              <a:gd name="connsiteY14" fmla="*/ 586547 h 1086010"/>
                              <a:gd name="connsiteX15" fmla="*/ 398995 w 419495"/>
                              <a:gd name="connsiteY15" fmla="*/ 676195 h 1086010"/>
                              <a:gd name="connsiteX16" fmla="*/ 391311 w 419495"/>
                              <a:gd name="connsiteY16" fmla="*/ 701808 h 1086010"/>
                              <a:gd name="connsiteX17" fmla="*/ 378504 w 419495"/>
                              <a:gd name="connsiteY17" fmla="*/ 755596 h 1086010"/>
                              <a:gd name="connsiteX18" fmla="*/ 368259 w 419495"/>
                              <a:gd name="connsiteY18" fmla="*/ 786332 h 1086010"/>
                              <a:gd name="connsiteX19" fmla="*/ 347768 w 419495"/>
                              <a:gd name="connsiteY19" fmla="*/ 878541 h 1086010"/>
                              <a:gd name="connsiteX20" fmla="*/ 332400 w 419495"/>
                              <a:gd name="connsiteY20" fmla="*/ 940013 h 1086010"/>
                              <a:gd name="connsiteX21" fmla="*/ 317032 w 419495"/>
                              <a:gd name="connsiteY21" fmla="*/ 988679 h 1086010"/>
                              <a:gd name="connsiteX22" fmla="*/ 309348 w 419495"/>
                              <a:gd name="connsiteY22" fmla="*/ 1011731 h 1086010"/>
                              <a:gd name="connsiteX23" fmla="*/ 283735 w 419495"/>
                              <a:gd name="connsiteY23" fmla="*/ 1086010 h 1086010"/>
                              <a:gd name="connsiteX24" fmla="*/ 30170 w 419495"/>
                              <a:gd name="connsiteY24" fmla="*/ 1083649 h 1086010"/>
                              <a:gd name="connsiteX25" fmla="*/ 0 w 419495"/>
                              <a:gd name="connsiteY25" fmla="*/ 919522 h 1086010"/>
                              <a:gd name="connsiteX26" fmla="*/ 1987 w 419495"/>
                              <a:gd name="connsiteY26" fmla="*/ 724860 h 1086010"/>
                              <a:gd name="connsiteX27" fmla="*/ 7109 w 419495"/>
                              <a:gd name="connsiteY27" fmla="*/ 673633 h 1086010"/>
                              <a:gd name="connsiteX28" fmla="*/ 37845 w 419495"/>
                              <a:gd name="connsiteY28" fmla="*/ 530198 h 1086010"/>
                              <a:gd name="connsiteX29" fmla="*/ 50652 w 419495"/>
                              <a:gd name="connsiteY29" fmla="*/ 484094 h 1086010"/>
                              <a:gd name="connsiteX30" fmla="*/ 60898 w 419495"/>
                              <a:gd name="connsiteY30" fmla="*/ 443112 h 1086010"/>
                              <a:gd name="connsiteX31" fmla="*/ 94195 w 419495"/>
                              <a:gd name="connsiteY31" fmla="*/ 394447 h 1086010"/>
                              <a:gd name="connsiteX0" fmla="*/ 140299 w 419495"/>
                              <a:gd name="connsiteY0" fmla="*/ 304800 h 1086010"/>
                              <a:gd name="connsiteX1" fmla="*/ 181281 w 419495"/>
                              <a:gd name="connsiteY1" fmla="*/ 238205 h 1086010"/>
                              <a:gd name="connsiteX2" fmla="*/ 217140 w 419495"/>
                              <a:gd name="connsiteY2" fmla="*/ 192100 h 1086010"/>
                              <a:gd name="connsiteX3" fmla="*/ 242753 w 419495"/>
                              <a:gd name="connsiteY3" fmla="*/ 148558 h 1086010"/>
                              <a:gd name="connsiteX4" fmla="*/ 276051 w 419495"/>
                              <a:gd name="connsiteY4" fmla="*/ 115260 h 1086010"/>
                              <a:gd name="connsiteX5" fmla="*/ 299103 w 419495"/>
                              <a:gd name="connsiteY5" fmla="*/ 92208 h 1086010"/>
                              <a:gd name="connsiteX6" fmla="*/ 342645 w 419495"/>
                              <a:gd name="connsiteY6" fmla="*/ 51226 h 1086010"/>
                              <a:gd name="connsiteX7" fmla="*/ 373382 w 419495"/>
                              <a:gd name="connsiteY7" fmla="*/ 28174 h 1086010"/>
                              <a:gd name="connsiteX8" fmla="*/ 386188 w 419495"/>
                              <a:gd name="connsiteY8" fmla="*/ 0 h 1086010"/>
                              <a:gd name="connsiteX9" fmla="*/ 386188 w 419495"/>
                              <a:gd name="connsiteY9" fmla="*/ 0 h 1086010"/>
                              <a:gd name="connsiteX10" fmla="*/ 401556 w 419495"/>
                              <a:gd name="connsiteY10" fmla="*/ 23052 h 1086010"/>
                              <a:gd name="connsiteX11" fmla="*/ 406679 w 419495"/>
                              <a:gd name="connsiteY11" fmla="*/ 207468 h 1086010"/>
                              <a:gd name="connsiteX12" fmla="*/ 411802 w 419495"/>
                              <a:gd name="connsiteY12" fmla="*/ 256134 h 1086010"/>
                              <a:gd name="connsiteX13" fmla="*/ 411802 w 419495"/>
                              <a:gd name="connsiteY13" fmla="*/ 532759 h 1086010"/>
                              <a:gd name="connsiteX14" fmla="*/ 401556 w 419495"/>
                              <a:gd name="connsiteY14" fmla="*/ 586547 h 1086010"/>
                              <a:gd name="connsiteX15" fmla="*/ 398995 w 419495"/>
                              <a:gd name="connsiteY15" fmla="*/ 676195 h 1086010"/>
                              <a:gd name="connsiteX16" fmla="*/ 391311 w 419495"/>
                              <a:gd name="connsiteY16" fmla="*/ 701808 h 1086010"/>
                              <a:gd name="connsiteX17" fmla="*/ 378504 w 419495"/>
                              <a:gd name="connsiteY17" fmla="*/ 755596 h 1086010"/>
                              <a:gd name="connsiteX18" fmla="*/ 368259 w 419495"/>
                              <a:gd name="connsiteY18" fmla="*/ 786332 h 1086010"/>
                              <a:gd name="connsiteX19" fmla="*/ 347768 w 419495"/>
                              <a:gd name="connsiteY19" fmla="*/ 878541 h 1086010"/>
                              <a:gd name="connsiteX20" fmla="*/ 332400 w 419495"/>
                              <a:gd name="connsiteY20" fmla="*/ 940013 h 1086010"/>
                              <a:gd name="connsiteX21" fmla="*/ 317032 w 419495"/>
                              <a:gd name="connsiteY21" fmla="*/ 988679 h 1086010"/>
                              <a:gd name="connsiteX22" fmla="*/ 309348 w 419495"/>
                              <a:gd name="connsiteY22" fmla="*/ 1011731 h 1086010"/>
                              <a:gd name="connsiteX23" fmla="*/ 283735 w 419495"/>
                              <a:gd name="connsiteY23" fmla="*/ 1086010 h 1086010"/>
                              <a:gd name="connsiteX24" fmla="*/ 30170 w 419495"/>
                              <a:gd name="connsiteY24" fmla="*/ 1083649 h 1086010"/>
                              <a:gd name="connsiteX25" fmla="*/ 0 w 419495"/>
                              <a:gd name="connsiteY25" fmla="*/ 919522 h 1086010"/>
                              <a:gd name="connsiteX26" fmla="*/ 1987 w 419495"/>
                              <a:gd name="connsiteY26" fmla="*/ 724860 h 1086010"/>
                              <a:gd name="connsiteX27" fmla="*/ 7109 w 419495"/>
                              <a:gd name="connsiteY27" fmla="*/ 673633 h 1086010"/>
                              <a:gd name="connsiteX28" fmla="*/ 37845 w 419495"/>
                              <a:gd name="connsiteY28" fmla="*/ 530198 h 1086010"/>
                              <a:gd name="connsiteX29" fmla="*/ 55780 w 419495"/>
                              <a:gd name="connsiteY29" fmla="*/ 478971 h 1086010"/>
                              <a:gd name="connsiteX30" fmla="*/ 60898 w 419495"/>
                              <a:gd name="connsiteY30" fmla="*/ 443112 h 1086010"/>
                              <a:gd name="connsiteX31" fmla="*/ 94195 w 419495"/>
                              <a:gd name="connsiteY31" fmla="*/ 394447 h 1086010"/>
                              <a:gd name="connsiteX0" fmla="*/ 140299 w 419495"/>
                              <a:gd name="connsiteY0" fmla="*/ 304800 h 1086010"/>
                              <a:gd name="connsiteX1" fmla="*/ 181281 w 419495"/>
                              <a:gd name="connsiteY1" fmla="*/ 238205 h 1086010"/>
                              <a:gd name="connsiteX2" fmla="*/ 217140 w 419495"/>
                              <a:gd name="connsiteY2" fmla="*/ 192100 h 1086010"/>
                              <a:gd name="connsiteX3" fmla="*/ 242753 w 419495"/>
                              <a:gd name="connsiteY3" fmla="*/ 148558 h 1086010"/>
                              <a:gd name="connsiteX4" fmla="*/ 276051 w 419495"/>
                              <a:gd name="connsiteY4" fmla="*/ 115260 h 1086010"/>
                              <a:gd name="connsiteX5" fmla="*/ 299103 w 419495"/>
                              <a:gd name="connsiteY5" fmla="*/ 92208 h 1086010"/>
                              <a:gd name="connsiteX6" fmla="*/ 342645 w 419495"/>
                              <a:gd name="connsiteY6" fmla="*/ 51226 h 1086010"/>
                              <a:gd name="connsiteX7" fmla="*/ 373382 w 419495"/>
                              <a:gd name="connsiteY7" fmla="*/ 28174 h 1086010"/>
                              <a:gd name="connsiteX8" fmla="*/ 386188 w 419495"/>
                              <a:gd name="connsiteY8" fmla="*/ 0 h 1086010"/>
                              <a:gd name="connsiteX9" fmla="*/ 386188 w 419495"/>
                              <a:gd name="connsiteY9" fmla="*/ 0 h 1086010"/>
                              <a:gd name="connsiteX10" fmla="*/ 401556 w 419495"/>
                              <a:gd name="connsiteY10" fmla="*/ 23052 h 1086010"/>
                              <a:gd name="connsiteX11" fmla="*/ 406679 w 419495"/>
                              <a:gd name="connsiteY11" fmla="*/ 207468 h 1086010"/>
                              <a:gd name="connsiteX12" fmla="*/ 411802 w 419495"/>
                              <a:gd name="connsiteY12" fmla="*/ 256134 h 1086010"/>
                              <a:gd name="connsiteX13" fmla="*/ 411802 w 419495"/>
                              <a:gd name="connsiteY13" fmla="*/ 532759 h 1086010"/>
                              <a:gd name="connsiteX14" fmla="*/ 401556 w 419495"/>
                              <a:gd name="connsiteY14" fmla="*/ 586547 h 1086010"/>
                              <a:gd name="connsiteX15" fmla="*/ 398995 w 419495"/>
                              <a:gd name="connsiteY15" fmla="*/ 676195 h 1086010"/>
                              <a:gd name="connsiteX16" fmla="*/ 391311 w 419495"/>
                              <a:gd name="connsiteY16" fmla="*/ 701808 h 1086010"/>
                              <a:gd name="connsiteX17" fmla="*/ 378504 w 419495"/>
                              <a:gd name="connsiteY17" fmla="*/ 755596 h 1086010"/>
                              <a:gd name="connsiteX18" fmla="*/ 368259 w 419495"/>
                              <a:gd name="connsiteY18" fmla="*/ 786332 h 1086010"/>
                              <a:gd name="connsiteX19" fmla="*/ 347768 w 419495"/>
                              <a:gd name="connsiteY19" fmla="*/ 878541 h 1086010"/>
                              <a:gd name="connsiteX20" fmla="*/ 332400 w 419495"/>
                              <a:gd name="connsiteY20" fmla="*/ 940013 h 1086010"/>
                              <a:gd name="connsiteX21" fmla="*/ 317032 w 419495"/>
                              <a:gd name="connsiteY21" fmla="*/ 988679 h 1086010"/>
                              <a:gd name="connsiteX22" fmla="*/ 309348 w 419495"/>
                              <a:gd name="connsiteY22" fmla="*/ 1011731 h 1086010"/>
                              <a:gd name="connsiteX23" fmla="*/ 283735 w 419495"/>
                              <a:gd name="connsiteY23" fmla="*/ 1086010 h 1086010"/>
                              <a:gd name="connsiteX24" fmla="*/ 30170 w 419495"/>
                              <a:gd name="connsiteY24" fmla="*/ 1083649 h 1086010"/>
                              <a:gd name="connsiteX25" fmla="*/ 0 w 419495"/>
                              <a:gd name="connsiteY25" fmla="*/ 919522 h 1086010"/>
                              <a:gd name="connsiteX26" fmla="*/ 1987 w 419495"/>
                              <a:gd name="connsiteY26" fmla="*/ 724860 h 1086010"/>
                              <a:gd name="connsiteX27" fmla="*/ 7109 w 419495"/>
                              <a:gd name="connsiteY27" fmla="*/ 673633 h 1086010"/>
                              <a:gd name="connsiteX28" fmla="*/ 37845 w 419495"/>
                              <a:gd name="connsiteY28" fmla="*/ 530198 h 1086010"/>
                              <a:gd name="connsiteX29" fmla="*/ 55780 w 419495"/>
                              <a:gd name="connsiteY29" fmla="*/ 478971 h 1086010"/>
                              <a:gd name="connsiteX30" fmla="*/ 71056 w 419495"/>
                              <a:gd name="connsiteY30" fmla="*/ 438879 h 1086010"/>
                              <a:gd name="connsiteX31" fmla="*/ 94195 w 419495"/>
                              <a:gd name="connsiteY31" fmla="*/ 394447 h 1086010"/>
                              <a:gd name="connsiteX0" fmla="*/ 140299 w 419495"/>
                              <a:gd name="connsiteY0" fmla="*/ 304800 h 1086010"/>
                              <a:gd name="connsiteX1" fmla="*/ 181281 w 419495"/>
                              <a:gd name="connsiteY1" fmla="*/ 238205 h 1086010"/>
                              <a:gd name="connsiteX2" fmla="*/ 217140 w 419495"/>
                              <a:gd name="connsiteY2" fmla="*/ 192100 h 1086010"/>
                              <a:gd name="connsiteX3" fmla="*/ 242753 w 419495"/>
                              <a:gd name="connsiteY3" fmla="*/ 148558 h 1086010"/>
                              <a:gd name="connsiteX4" fmla="*/ 276051 w 419495"/>
                              <a:gd name="connsiteY4" fmla="*/ 115260 h 1086010"/>
                              <a:gd name="connsiteX5" fmla="*/ 299103 w 419495"/>
                              <a:gd name="connsiteY5" fmla="*/ 92208 h 1086010"/>
                              <a:gd name="connsiteX6" fmla="*/ 342645 w 419495"/>
                              <a:gd name="connsiteY6" fmla="*/ 51226 h 1086010"/>
                              <a:gd name="connsiteX7" fmla="*/ 362788 w 419495"/>
                              <a:gd name="connsiteY7" fmla="*/ 23940 h 1086010"/>
                              <a:gd name="connsiteX8" fmla="*/ 386188 w 419495"/>
                              <a:gd name="connsiteY8" fmla="*/ 0 h 1086010"/>
                              <a:gd name="connsiteX9" fmla="*/ 386188 w 419495"/>
                              <a:gd name="connsiteY9" fmla="*/ 0 h 1086010"/>
                              <a:gd name="connsiteX10" fmla="*/ 401556 w 419495"/>
                              <a:gd name="connsiteY10" fmla="*/ 23052 h 1086010"/>
                              <a:gd name="connsiteX11" fmla="*/ 406679 w 419495"/>
                              <a:gd name="connsiteY11" fmla="*/ 207468 h 1086010"/>
                              <a:gd name="connsiteX12" fmla="*/ 411802 w 419495"/>
                              <a:gd name="connsiteY12" fmla="*/ 256134 h 1086010"/>
                              <a:gd name="connsiteX13" fmla="*/ 411802 w 419495"/>
                              <a:gd name="connsiteY13" fmla="*/ 532759 h 1086010"/>
                              <a:gd name="connsiteX14" fmla="*/ 401556 w 419495"/>
                              <a:gd name="connsiteY14" fmla="*/ 586547 h 1086010"/>
                              <a:gd name="connsiteX15" fmla="*/ 398995 w 419495"/>
                              <a:gd name="connsiteY15" fmla="*/ 676195 h 1086010"/>
                              <a:gd name="connsiteX16" fmla="*/ 391311 w 419495"/>
                              <a:gd name="connsiteY16" fmla="*/ 701808 h 1086010"/>
                              <a:gd name="connsiteX17" fmla="*/ 378504 w 419495"/>
                              <a:gd name="connsiteY17" fmla="*/ 755596 h 1086010"/>
                              <a:gd name="connsiteX18" fmla="*/ 368259 w 419495"/>
                              <a:gd name="connsiteY18" fmla="*/ 786332 h 1086010"/>
                              <a:gd name="connsiteX19" fmla="*/ 347768 w 419495"/>
                              <a:gd name="connsiteY19" fmla="*/ 878541 h 1086010"/>
                              <a:gd name="connsiteX20" fmla="*/ 332400 w 419495"/>
                              <a:gd name="connsiteY20" fmla="*/ 940013 h 1086010"/>
                              <a:gd name="connsiteX21" fmla="*/ 317032 w 419495"/>
                              <a:gd name="connsiteY21" fmla="*/ 988679 h 1086010"/>
                              <a:gd name="connsiteX22" fmla="*/ 309348 w 419495"/>
                              <a:gd name="connsiteY22" fmla="*/ 1011731 h 1086010"/>
                              <a:gd name="connsiteX23" fmla="*/ 283735 w 419495"/>
                              <a:gd name="connsiteY23" fmla="*/ 1086010 h 1086010"/>
                              <a:gd name="connsiteX24" fmla="*/ 30170 w 419495"/>
                              <a:gd name="connsiteY24" fmla="*/ 1083649 h 1086010"/>
                              <a:gd name="connsiteX25" fmla="*/ 0 w 419495"/>
                              <a:gd name="connsiteY25" fmla="*/ 919522 h 1086010"/>
                              <a:gd name="connsiteX26" fmla="*/ 1987 w 419495"/>
                              <a:gd name="connsiteY26" fmla="*/ 724860 h 1086010"/>
                              <a:gd name="connsiteX27" fmla="*/ 7109 w 419495"/>
                              <a:gd name="connsiteY27" fmla="*/ 673633 h 1086010"/>
                              <a:gd name="connsiteX28" fmla="*/ 37845 w 419495"/>
                              <a:gd name="connsiteY28" fmla="*/ 530198 h 1086010"/>
                              <a:gd name="connsiteX29" fmla="*/ 55780 w 419495"/>
                              <a:gd name="connsiteY29" fmla="*/ 478971 h 1086010"/>
                              <a:gd name="connsiteX30" fmla="*/ 71056 w 419495"/>
                              <a:gd name="connsiteY30" fmla="*/ 438879 h 1086010"/>
                              <a:gd name="connsiteX31" fmla="*/ 94195 w 419495"/>
                              <a:gd name="connsiteY31" fmla="*/ 394447 h 1086010"/>
                              <a:gd name="connsiteX0" fmla="*/ 140299 w 420720"/>
                              <a:gd name="connsiteY0" fmla="*/ 304800 h 1086010"/>
                              <a:gd name="connsiteX1" fmla="*/ 181281 w 420720"/>
                              <a:gd name="connsiteY1" fmla="*/ 238205 h 1086010"/>
                              <a:gd name="connsiteX2" fmla="*/ 217140 w 420720"/>
                              <a:gd name="connsiteY2" fmla="*/ 192100 h 1086010"/>
                              <a:gd name="connsiteX3" fmla="*/ 242753 w 420720"/>
                              <a:gd name="connsiteY3" fmla="*/ 148558 h 1086010"/>
                              <a:gd name="connsiteX4" fmla="*/ 276051 w 420720"/>
                              <a:gd name="connsiteY4" fmla="*/ 115260 h 1086010"/>
                              <a:gd name="connsiteX5" fmla="*/ 299103 w 420720"/>
                              <a:gd name="connsiteY5" fmla="*/ 92208 h 1086010"/>
                              <a:gd name="connsiteX6" fmla="*/ 342645 w 420720"/>
                              <a:gd name="connsiteY6" fmla="*/ 51226 h 1086010"/>
                              <a:gd name="connsiteX7" fmla="*/ 362788 w 420720"/>
                              <a:gd name="connsiteY7" fmla="*/ 23940 h 1086010"/>
                              <a:gd name="connsiteX8" fmla="*/ 386188 w 420720"/>
                              <a:gd name="connsiteY8" fmla="*/ 0 h 1086010"/>
                              <a:gd name="connsiteX9" fmla="*/ 386188 w 420720"/>
                              <a:gd name="connsiteY9" fmla="*/ 0 h 1086010"/>
                              <a:gd name="connsiteX10" fmla="*/ 401556 w 420720"/>
                              <a:gd name="connsiteY10" fmla="*/ 23052 h 1086010"/>
                              <a:gd name="connsiteX11" fmla="*/ 406679 w 420720"/>
                              <a:gd name="connsiteY11" fmla="*/ 207468 h 1086010"/>
                              <a:gd name="connsiteX12" fmla="*/ 411802 w 420720"/>
                              <a:gd name="connsiteY12" fmla="*/ 256134 h 1086010"/>
                              <a:gd name="connsiteX13" fmla="*/ 414976 w 420720"/>
                              <a:gd name="connsiteY13" fmla="*/ 532759 h 1086010"/>
                              <a:gd name="connsiteX14" fmla="*/ 401556 w 420720"/>
                              <a:gd name="connsiteY14" fmla="*/ 586547 h 1086010"/>
                              <a:gd name="connsiteX15" fmla="*/ 398995 w 420720"/>
                              <a:gd name="connsiteY15" fmla="*/ 676195 h 1086010"/>
                              <a:gd name="connsiteX16" fmla="*/ 391311 w 420720"/>
                              <a:gd name="connsiteY16" fmla="*/ 701808 h 1086010"/>
                              <a:gd name="connsiteX17" fmla="*/ 378504 w 420720"/>
                              <a:gd name="connsiteY17" fmla="*/ 755596 h 1086010"/>
                              <a:gd name="connsiteX18" fmla="*/ 368259 w 420720"/>
                              <a:gd name="connsiteY18" fmla="*/ 786332 h 1086010"/>
                              <a:gd name="connsiteX19" fmla="*/ 347768 w 420720"/>
                              <a:gd name="connsiteY19" fmla="*/ 878541 h 1086010"/>
                              <a:gd name="connsiteX20" fmla="*/ 332400 w 420720"/>
                              <a:gd name="connsiteY20" fmla="*/ 940013 h 1086010"/>
                              <a:gd name="connsiteX21" fmla="*/ 317032 w 420720"/>
                              <a:gd name="connsiteY21" fmla="*/ 988679 h 1086010"/>
                              <a:gd name="connsiteX22" fmla="*/ 309348 w 420720"/>
                              <a:gd name="connsiteY22" fmla="*/ 1011731 h 1086010"/>
                              <a:gd name="connsiteX23" fmla="*/ 283735 w 420720"/>
                              <a:gd name="connsiteY23" fmla="*/ 1086010 h 1086010"/>
                              <a:gd name="connsiteX24" fmla="*/ 30170 w 420720"/>
                              <a:gd name="connsiteY24" fmla="*/ 1083649 h 1086010"/>
                              <a:gd name="connsiteX25" fmla="*/ 0 w 420720"/>
                              <a:gd name="connsiteY25" fmla="*/ 919522 h 1086010"/>
                              <a:gd name="connsiteX26" fmla="*/ 1987 w 420720"/>
                              <a:gd name="connsiteY26" fmla="*/ 724860 h 1086010"/>
                              <a:gd name="connsiteX27" fmla="*/ 7109 w 420720"/>
                              <a:gd name="connsiteY27" fmla="*/ 673633 h 1086010"/>
                              <a:gd name="connsiteX28" fmla="*/ 37845 w 420720"/>
                              <a:gd name="connsiteY28" fmla="*/ 530198 h 1086010"/>
                              <a:gd name="connsiteX29" fmla="*/ 55780 w 420720"/>
                              <a:gd name="connsiteY29" fmla="*/ 478971 h 1086010"/>
                              <a:gd name="connsiteX30" fmla="*/ 71056 w 420720"/>
                              <a:gd name="connsiteY30" fmla="*/ 438879 h 1086010"/>
                              <a:gd name="connsiteX31" fmla="*/ 94195 w 420720"/>
                              <a:gd name="connsiteY31" fmla="*/ 394447 h 1086010"/>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91311 w 420720"/>
                              <a:gd name="connsiteY16" fmla="*/ 70180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32400 w 420720"/>
                              <a:gd name="connsiteY20" fmla="*/ 940013 h 1083893"/>
                              <a:gd name="connsiteX21" fmla="*/ 317032 w 420720"/>
                              <a:gd name="connsiteY21" fmla="*/ 988679 h 1083893"/>
                              <a:gd name="connsiteX22" fmla="*/ 309348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91311 w 420720"/>
                              <a:gd name="connsiteY16" fmla="*/ 70180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32400 w 420720"/>
                              <a:gd name="connsiteY20" fmla="*/ 940013 h 1083893"/>
                              <a:gd name="connsiteX21" fmla="*/ 317032 w 420720"/>
                              <a:gd name="connsiteY21" fmla="*/ 988679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91311 w 420720"/>
                              <a:gd name="connsiteY16" fmla="*/ 70180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32400 w 420720"/>
                              <a:gd name="connsiteY20" fmla="*/ 940013 h 1083893"/>
                              <a:gd name="connsiteX21" fmla="*/ 303416 w 420720"/>
                              <a:gd name="connsiteY21" fmla="*/ 986562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91311 w 420720"/>
                              <a:gd name="connsiteY16" fmla="*/ 70180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32400 w 420720"/>
                              <a:gd name="connsiteY20" fmla="*/ 940013 h 1083893"/>
                              <a:gd name="connsiteX21" fmla="*/ 318246 w 420720"/>
                              <a:gd name="connsiteY21" fmla="*/ 975973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91311 w 420720"/>
                              <a:gd name="connsiteY16" fmla="*/ 70180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28163 w 420720"/>
                              <a:gd name="connsiteY20" fmla="*/ 931541 h 1083893"/>
                              <a:gd name="connsiteX21" fmla="*/ 318246 w 420720"/>
                              <a:gd name="connsiteY21" fmla="*/ 975973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82836 w 420720"/>
                              <a:gd name="connsiteY16" fmla="*/ 698528 h 1083893"/>
                              <a:gd name="connsiteX17" fmla="*/ 378504 w 420720"/>
                              <a:gd name="connsiteY17" fmla="*/ 755596 h 1083893"/>
                              <a:gd name="connsiteX18" fmla="*/ 368259 w 420720"/>
                              <a:gd name="connsiteY18" fmla="*/ 786332 h 1083893"/>
                              <a:gd name="connsiteX19" fmla="*/ 347768 w 420720"/>
                              <a:gd name="connsiteY19" fmla="*/ 878541 h 1083893"/>
                              <a:gd name="connsiteX20" fmla="*/ 328163 w 420720"/>
                              <a:gd name="connsiteY20" fmla="*/ 931541 h 1083893"/>
                              <a:gd name="connsiteX21" fmla="*/ 318246 w 420720"/>
                              <a:gd name="connsiteY21" fmla="*/ 975973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8995 w 420720"/>
                              <a:gd name="connsiteY15" fmla="*/ 676195 h 1083893"/>
                              <a:gd name="connsiteX16" fmla="*/ 382836 w 420720"/>
                              <a:gd name="connsiteY16" fmla="*/ 698528 h 1083893"/>
                              <a:gd name="connsiteX17" fmla="*/ 370030 w 420720"/>
                              <a:gd name="connsiteY17" fmla="*/ 755596 h 1083893"/>
                              <a:gd name="connsiteX18" fmla="*/ 368259 w 420720"/>
                              <a:gd name="connsiteY18" fmla="*/ 786332 h 1083893"/>
                              <a:gd name="connsiteX19" fmla="*/ 347768 w 420720"/>
                              <a:gd name="connsiteY19" fmla="*/ 878541 h 1083893"/>
                              <a:gd name="connsiteX20" fmla="*/ 328163 w 420720"/>
                              <a:gd name="connsiteY20" fmla="*/ 931541 h 1083893"/>
                              <a:gd name="connsiteX21" fmla="*/ 318246 w 420720"/>
                              <a:gd name="connsiteY21" fmla="*/ 975973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20"/>
                              <a:gd name="connsiteY0" fmla="*/ 304800 h 1083893"/>
                              <a:gd name="connsiteX1" fmla="*/ 181281 w 420720"/>
                              <a:gd name="connsiteY1" fmla="*/ 238205 h 1083893"/>
                              <a:gd name="connsiteX2" fmla="*/ 217140 w 420720"/>
                              <a:gd name="connsiteY2" fmla="*/ 192100 h 1083893"/>
                              <a:gd name="connsiteX3" fmla="*/ 242753 w 420720"/>
                              <a:gd name="connsiteY3" fmla="*/ 148558 h 1083893"/>
                              <a:gd name="connsiteX4" fmla="*/ 276051 w 420720"/>
                              <a:gd name="connsiteY4" fmla="*/ 115260 h 1083893"/>
                              <a:gd name="connsiteX5" fmla="*/ 299103 w 420720"/>
                              <a:gd name="connsiteY5" fmla="*/ 92208 h 1083893"/>
                              <a:gd name="connsiteX6" fmla="*/ 342645 w 420720"/>
                              <a:gd name="connsiteY6" fmla="*/ 51226 h 1083893"/>
                              <a:gd name="connsiteX7" fmla="*/ 362788 w 420720"/>
                              <a:gd name="connsiteY7" fmla="*/ 23940 h 1083893"/>
                              <a:gd name="connsiteX8" fmla="*/ 386188 w 420720"/>
                              <a:gd name="connsiteY8" fmla="*/ 0 h 1083893"/>
                              <a:gd name="connsiteX9" fmla="*/ 386188 w 420720"/>
                              <a:gd name="connsiteY9" fmla="*/ 0 h 1083893"/>
                              <a:gd name="connsiteX10" fmla="*/ 401556 w 420720"/>
                              <a:gd name="connsiteY10" fmla="*/ 23052 h 1083893"/>
                              <a:gd name="connsiteX11" fmla="*/ 406679 w 420720"/>
                              <a:gd name="connsiteY11" fmla="*/ 207468 h 1083893"/>
                              <a:gd name="connsiteX12" fmla="*/ 411802 w 420720"/>
                              <a:gd name="connsiteY12" fmla="*/ 256134 h 1083893"/>
                              <a:gd name="connsiteX13" fmla="*/ 414976 w 420720"/>
                              <a:gd name="connsiteY13" fmla="*/ 532759 h 1083893"/>
                              <a:gd name="connsiteX14" fmla="*/ 401556 w 420720"/>
                              <a:gd name="connsiteY14" fmla="*/ 586547 h 1083893"/>
                              <a:gd name="connsiteX15" fmla="*/ 392640 w 420720"/>
                              <a:gd name="connsiteY15" fmla="*/ 660929 h 1083893"/>
                              <a:gd name="connsiteX16" fmla="*/ 382836 w 420720"/>
                              <a:gd name="connsiteY16" fmla="*/ 698528 h 1083893"/>
                              <a:gd name="connsiteX17" fmla="*/ 370030 w 420720"/>
                              <a:gd name="connsiteY17" fmla="*/ 755596 h 1083893"/>
                              <a:gd name="connsiteX18" fmla="*/ 368259 w 420720"/>
                              <a:gd name="connsiteY18" fmla="*/ 786332 h 1083893"/>
                              <a:gd name="connsiteX19" fmla="*/ 347768 w 420720"/>
                              <a:gd name="connsiteY19" fmla="*/ 878541 h 1083893"/>
                              <a:gd name="connsiteX20" fmla="*/ 328163 w 420720"/>
                              <a:gd name="connsiteY20" fmla="*/ 931541 h 1083893"/>
                              <a:gd name="connsiteX21" fmla="*/ 318246 w 420720"/>
                              <a:gd name="connsiteY21" fmla="*/ 975973 h 1083893"/>
                              <a:gd name="connsiteX22" fmla="*/ 303416 w 420720"/>
                              <a:gd name="connsiteY22" fmla="*/ 1011731 h 1083893"/>
                              <a:gd name="connsiteX23" fmla="*/ 275261 w 420720"/>
                              <a:gd name="connsiteY23" fmla="*/ 1083893 h 1083893"/>
                              <a:gd name="connsiteX24" fmla="*/ 30170 w 420720"/>
                              <a:gd name="connsiteY24" fmla="*/ 1083649 h 1083893"/>
                              <a:gd name="connsiteX25" fmla="*/ 0 w 420720"/>
                              <a:gd name="connsiteY25" fmla="*/ 919522 h 1083893"/>
                              <a:gd name="connsiteX26" fmla="*/ 1987 w 420720"/>
                              <a:gd name="connsiteY26" fmla="*/ 724860 h 1083893"/>
                              <a:gd name="connsiteX27" fmla="*/ 7109 w 420720"/>
                              <a:gd name="connsiteY27" fmla="*/ 673633 h 1083893"/>
                              <a:gd name="connsiteX28" fmla="*/ 37845 w 420720"/>
                              <a:gd name="connsiteY28" fmla="*/ 530198 h 1083893"/>
                              <a:gd name="connsiteX29" fmla="*/ 55780 w 420720"/>
                              <a:gd name="connsiteY29" fmla="*/ 478971 h 1083893"/>
                              <a:gd name="connsiteX30" fmla="*/ 71056 w 420720"/>
                              <a:gd name="connsiteY30" fmla="*/ 438879 h 1083893"/>
                              <a:gd name="connsiteX31" fmla="*/ 94195 w 420720"/>
                              <a:gd name="connsiteY31" fmla="*/ 394447 h 1083893"/>
                              <a:gd name="connsiteX0" fmla="*/ 140299 w 420700"/>
                              <a:gd name="connsiteY0" fmla="*/ 304800 h 1083893"/>
                              <a:gd name="connsiteX1" fmla="*/ 181281 w 420700"/>
                              <a:gd name="connsiteY1" fmla="*/ 238205 h 1083893"/>
                              <a:gd name="connsiteX2" fmla="*/ 217140 w 420700"/>
                              <a:gd name="connsiteY2" fmla="*/ 192100 h 1083893"/>
                              <a:gd name="connsiteX3" fmla="*/ 242753 w 420700"/>
                              <a:gd name="connsiteY3" fmla="*/ 148558 h 1083893"/>
                              <a:gd name="connsiteX4" fmla="*/ 276051 w 420700"/>
                              <a:gd name="connsiteY4" fmla="*/ 115260 h 1083893"/>
                              <a:gd name="connsiteX5" fmla="*/ 299103 w 420700"/>
                              <a:gd name="connsiteY5" fmla="*/ 92208 h 1083893"/>
                              <a:gd name="connsiteX6" fmla="*/ 342645 w 420700"/>
                              <a:gd name="connsiteY6" fmla="*/ 51226 h 1083893"/>
                              <a:gd name="connsiteX7" fmla="*/ 362788 w 420700"/>
                              <a:gd name="connsiteY7" fmla="*/ 23940 h 1083893"/>
                              <a:gd name="connsiteX8" fmla="*/ 386188 w 420700"/>
                              <a:gd name="connsiteY8" fmla="*/ 0 h 1083893"/>
                              <a:gd name="connsiteX9" fmla="*/ 386188 w 420700"/>
                              <a:gd name="connsiteY9" fmla="*/ 0 h 1083893"/>
                              <a:gd name="connsiteX10" fmla="*/ 401556 w 420700"/>
                              <a:gd name="connsiteY10" fmla="*/ 23052 h 1083893"/>
                              <a:gd name="connsiteX11" fmla="*/ 406679 w 420700"/>
                              <a:gd name="connsiteY11" fmla="*/ 207468 h 1083893"/>
                              <a:gd name="connsiteX12" fmla="*/ 411802 w 420700"/>
                              <a:gd name="connsiteY12" fmla="*/ 256134 h 1083893"/>
                              <a:gd name="connsiteX13" fmla="*/ 414930 w 420700"/>
                              <a:gd name="connsiteY13" fmla="*/ 513698 h 1083893"/>
                              <a:gd name="connsiteX14" fmla="*/ 401556 w 420700"/>
                              <a:gd name="connsiteY14" fmla="*/ 586547 h 1083893"/>
                              <a:gd name="connsiteX15" fmla="*/ 392640 w 420700"/>
                              <a:gd name="connsiteY15" fmla="*/ 660929 h 1083893"/>
                              <a:gd name="connsiteX16" fmla="*/ 382836 w 420700"/>
                              <a:gd name="connsiteY16" fmla="*/ 698528 h 1083893"/>
                              <a:gd name="connsiteX17" fmla="*/ 370030 w 420700"/>
                              <a:gd name="connsiteY17" fmla="*/ 755596 h 1083893"/>
                              <a:gd name="connsiteX18" fmla="*/ 368259 w 420700"/>
                              <a:gd name="connsiteY18" fmla="*/ 786332 h 1083893"/>
                              <a:gd name="connsiteX19" fmla="*/ 347768 w 420700"/>
                              <a:gd name="connsiteY19" fmla="*/ 878541 h 1083893"/>
                              <a:gd name="connsiteX20" fmla="*/ 328163 w 420700"/>
                              <a:gd name="connsiteY20" fmla="*/ 931541 h 1083893"/>
                              <a:gd name="connsiteX21" fmla="*/ 318246 w 420700"/>
                              <a:gd name="connsiteY21" fmla="*/ 975973 h 1083893"/>
                              <a:gd name="connsiteX22" fmla="*/ 303416 w 420700"/>
                              <a:gd name="connsiteY22" fmla="*/ 1011731 h 1083893"/>
                              <a:gd name="connsiteX23" fmla="*/ 275261 w 420700"/>
                              <a:gd name="connsiteY23" fmla="*/ 1083893 h 1083893"/>
                              <a:gd name="connsiteX24" fmla="*/ 30170 w 420700"/>
                              <a:gd name="connsiteY24" fmla="*/ 1083649 h 1083893"/>
                              <a:gd name="connsiteX25" fmla="*/ 0 w 420700"/>
                              <a:gd name="connsiteY25" fmla="*/ 919522 h 1083893"/>
                              <a:gd name="connsiteX26" fmla="*/ 1987 w 420700"/>
                              <a:gd name="connsiteY26" fmla="*/ 724860 h 1083893"/>
                              <a:gd name="connsiteX27" fmla="*/ 7109 w 420700"/>
                              <a:gd name="connsiteY27" fmla="*/ 673633 h 1083893"/>
                              <a:gd name="connsiteX28" fmla="*/ 37845 w 420700"/>
                              <a:gd name="connsiteY28" fmla="*/ 530198 h 1083893"/>
                              <a:gd name="connsiteX29" fmla="*/ 55780 w 420700"/>
                              <a:gd name="connsiteY29" fmla="*/ 478971 h 1083893"/>
                              <a:gd name="connsiteX30" fmla="*/ 71056 w 420700"/>
                              <a:gd name="connsiteY30" fmla="*/ 438879 h 1083893"/>
                              <a:gd name="connsiteX31" fmla="*/ 94195 w 420700"/>
                              <a:gd name="connsiteY31" fmla="*/ 394447 h 1083893"/>
                              <a:gd name="connsiteX0" fmla="*/ 140299 w 411802"/>
                              <a:gd name="connsiteY0" fmla="*/ 304800 h 1083893"/>
                              <a:gd name="connsiteX1" fmla="*/ 181281 w 411802"/>
                              <a:gd name="connsiteY1" fmla="*/ 238205 h 1083893"/>
                              <a:gd name="connsiteX2" fmla="*/ 217140 w 411802"/>
                              <a:gd name="connsiteY2" fmla="*/ 192100 h 1083893"/>
                              <a:gd name="connsiteX3" fmla="*/ 242753 w 411802"/>
                              <a:gd name="connsiteY3" fmla="*/ 148558 h 1083893"/>
                              <a:gd name="connsiteX4" fmla="*/ 276051 w 411802"/>
                              <a:gd name="connsiteY4" fmla="*/ 115260 h 1083893"/>
                              <a:gd name="connsiteX5" fmla="*/ 299103 w 411802"/>
                              <a:gd name="connsiteY5" fmla="*/ 92208 h 1083893"/>
                              <a:gd name="connsiteX6" fmla="*/ 342645 w 411802"/>
                              <a:gd name="connsiteY6" fmla="*/ 51226 h 1083893"/>
                              <a:gd name="connsiteX7" fmla="*/ 362788 w 411802"/>
                              <a:gd name="connsiteY7" fmla="*/ 23940 h 1083893"/>
                              <a:gd name="connsiteX8" fmla="*/ 386188 w 411802"/>
                              <a:gd name="connsiteY8" fmla="*/ 0 h 1083893"/>
                              <a:gd name="connsiteX9" fmla="*/ 386188 w 411802"/>
                              <a:gd name="connsiteY9" fmla="*/ 0 h 1083893"/>
                              <a:gd name="connsiteX10" fmla="*/ 401556 w 411802"/>
                              <a:gd name="connsiteY10" fmla="*/ 23052 h 1083893"/>
                              <a:gd name="connsiteX11" fmla="*/ 406679 w 411802"/>
                              <a:gd name="connsiteY11" fmla="*/ 207468 h 1083893"/>
                              <a:gd name="connsiteX12" fmla="*/ 411802 w 411802"/>
                              <a:gd name="connsiteY12" fmla="*/ 256134 h 1083893"/>
                              <a:gd name="connsiteX13" fmla="*/ 401556 w 411802"/>
                              <a:gd name="connsiteY13" fmla="*/ 586547 h 1083893"/>
                              <a:gd name="connsiteX14" fmla="*/ 392640 w 411802"/>
                              <a:gd name="connsiteY14" fmla="*/ 660929 h 1083893"/>
                              <a:gd name="connsiteX15" fmla="*/ 382836 w 411802"/>
                              <a:gd name="connsiteY15" fmla="*/ 698528 h 1083893"/>
                              <a:gd name="connsiteX16" fmla="*/ 370030 w 411802"/>
                              <a:gd name="connsiteY16" fmla="*/ 755596 h 1083893"/>
                              <a:gd name="connsiteX17" fmla="*/ 368259 w 411802"/>
                              <a:gd name="connsiteY17" fmla="*/ 786332 h 1083893"/>
                              <a:gd name="connsiteX18" fmla="*/ 347768 w 411802"/>
                              <a:gd name="connsiteY18" fmla="*/ 878541 h 1083893"/>
                              <a:gd name="connsiteX19" fmla="*/ 328163 w 411802"/>
                              <a:gd name="connsiteY19" fmla="*/ 931541 h 1083893"/>
                              <a:gd name="connsiteX20" fmla="*/ 318246 w 411802"/>
                              <a:gd name="connsiteY20" fmla="*/ 975973 h 1083893"/>
                              <a:gd name="connsiteX21" fmla="*/ 303416 w 411802"/>
                              <a:gd name="connsiteY21" fmla="*/ 1011731 h 1083893"/>
                              <a:gd name="connsiteX22" fmla="*/ 275261 w 411802"/>
                              <a:gd name="connsiteY22" fmla="*/ 1083893 h 1083893"/>
                              <a:gd name="connsiteX23" fmla="*/ 30170 w 411802"/>
                              <a:gd name="connsiteY23" fmla="*/ 1083649 h 1083893"/>
                              <a:gd name="connsiteX24" fmla="*/ 0 w 411802"/>
                              <a:gd name="connsiteY24" fmla="*/ 919522 h 1083893"/>
                              <a:gd name="connsiteX25" fmla="*/ 1987 w 411802"/>
                              <a:gd name="connsiteY25" fmla="*/ 724860 h 1083893"/>
                              <a:gd name="connsiteX26" fmla="*/ 7109 w 411802"/>
                              <a:gd name="connsiteY26" fmla="*/ 673633 h 1083893"/>
                              <a:gd name="connsiteX27" fmla="*/ 37845 w 411802"/>
                              <a:gd name="connsiteY27" fmla="*/ 530198 h 1083893"/>
                              <a:gd name="connsiteX28" fmla="*/ 55780 w 411802"/>
                              <a:gd name="connsiteY28" fmla="*/ 478971 h 1083893"/>
                              <a:gd name="connsiteX29" fmla="*/ 71056 w 411802"/>
                              <a:gd name="connsiteY29" fmla="*/ 438879 h 1083893"/>
                              <a:gd name="connsiteX30" fmla="*/ 94195 w 411802"/>
                              <a:gd name="connsiteY30" fmla="*/ 394447 h 1083893"/>
                              <a:gd name="connsiteX0" fmla="*/ 140299 w 414909"/>
                              <a:gd name="connsiteY0" fmla="*/ 304800 h 1083893"/>
                              <a:gd name="connsiteX1" fmla="*/ 181281 w 414909"/>
                              <a:gd name="connsiteY1" fmla="*/ 238205 h 1083893"/>
                              <a:gd name="connsiteX2" fmla="*/ 217140 w 414909"/>
                              <a:gd name="connsiteY2" fmla="*/ 192100 h 1083893"/>
                              <a:gd name="connsiteX3" fmla="*/ 242753 w 414909"/>
                              <a:gd name="connsiteY3" fmla="*/ 148558 h 1083893"/>
                              <a:gd name="connsiteX4" fmla="*/ 276051 w 414909"/>
                              <a:gd name="connsiteY4" fmla="*/ 115260 h 1083893"/>
                              <a:gd name="connsiteX5" fmla="*/ 299103 w 414909"/>
                              <a:gd name="connsiteY5" fmla="*/ 92208 h 1083893"/>
                              <a:gd name="connsiteX6" fmla="*/ 342645 w 414909"/>
                              <a:gd name="connsiteY6" fmla="*/ 51226 h 1083893"/>
                              <a:gd name="connsiteX7" fmla="*/ 362788 w 414909"/>
                              <a:gd name="connsiteY7" fmla="*/ 23940 h 1083893"/>
                              <a:gd name="connsiteX8" fmla="*/ 386188 w 414909"/>
                              <a:gd name="connsiteY8" fmla="*/ 0 h 1083893"/>
                              <a:gd name="connsiteX9" fmla="*/ 386188 w 414909"/>
                              <a:gd name="connsiteY9" fmla="*/ 0 h 1083893"/>
                              <a:gd name="connsiteX10" fmla="*/ 401556 w 414909"/>
                              <a:gd name="connsiteY10" fmla="*/ 23052 h 1083893"/>
                              <a:gd name="connsiteX11" fmla="*/ 406679 w 414909"/>
                              <a:gd name="connsiteY11" fmla="*/ 207468 h 1083893"/>
                              <a:gd name="connsiteX12" fmla="*/ 414909 w 414909"/>
                              <a:gd name="connsiteY12" fmla="*/ 334492 h 1083893"/>
                              <a:gd name="connsiteX13" fmla="*/ 401556 w 414909"/>
                              <a:gd name="connsiteY13" fmla="*/ 586547 h 1083893"/>
                              <a:gd name="connsiteX14" fmla="*/ 392640 w 414909"/>
                              <a:gd name="connsiteY14" fmla="*/ 660929 h 1083893"/>
                              <a:gd name="connsiteX15" fmla="*/ 382836 w 414909"/>
                              <a:gd name="connsiteY15" fmla="*/ 698528 h 1083893"/>
                              <a:gd name="connsiteX16" fmla="*/ 370030 w 414909"/>
                              <a:gd name="connsiteY16" fmla="*/ 755596 h 1083893"/>
                              <a:gd name="connsiteX17" fmla="*/ 368259 w 414909"/>
                              <a:gd name="connsiteY17" fmla="*/ 786332 h 1083893"/>
                              <a:gd name="connsiteX18" fmla="*/ 347768 w 414909"/>
                              <a:gd name="connsiteY18" fmla="*/ 878541 h 1083893"/>
                              <a:gd name="connsiteX19" fmla="*/ 328163 w 414909"/>
                              <a:gd name="connsiteY19" fmla="*/ 931541 h 1083893"/>
                              <a:gd name="connsiteX20" fmla="*/ 318246 w 414909"/>
                              <a:gd name="connsiteY20" fmla="*/ 975973 h 1083893"/>
                              <a:gd name="connsiteX21" fmla="*/ 303416 w 414909"/>
                              <a:gd name="connsiteY21" fmla="*/ 1011731 h 1083893"/>
                              <a:gd name="connsiteX22" fmla="*/ 275261 w 414909"/>
                              <a:gd name="connsiteY22" fmla="*/ 1083893 h 1083893"/>
                              <a:gd name="connsiteX23" fmla="*/ 30170 w 414909"/>
                              <a:gd name="connsiteY23" fmla="*/ 1083649 h 1083893"/>
                              <a:gd name="connsiteX24" fmla="*/ 0 w 414909"/>
                              <a:gd name="connsiteY24" fmla="*/ 919522 h 1083893"/>
                              <a:gd name="connsiteX25" fmla="*/ 1987 w 414909"/>
                              <a:gd name="connsiteY25" fmla="*/ 724860 h 1083893"/>
                              <a:gd name="connsiteX26" fmla="*/ 7109 w 414909"/>
                              <a:gd name="connsiteY26" fmla="*/ 673633 h 1083893"/>
                              <a:gd name="connsiteX27" fmla="*/ 37845 w 414909"/>
                              <a:gd name="connsiteY27" fmla="*/ 530198 h 1083893"/>
                              <a:gd name="connsiteX28" fmla="*/ 55780 w 414909"/>
                              <a:gd name="connsiteY28" fmla="*/ 478971 h 1083893"/>
                              <a:gd name="connsiteX29" fmla="*/ 71056 w 414909"/>
                              <a:gd name="connsiteY29" fmla="*/ 438879 h 1083893"/>
                              <a:gd name="connsiteX30" fmla="*/ 94195 w 414909"/>
                              <a:gd name="connsiteY30" fmla="*/ 394447 h 1083893"/>
                              <a:gd name="connsiteX0" fmla="*/ 140299 w 414909"/>
                              <a:gd name="connsiteY0" fmla="*/ 304800 h 1083893"/>
                              <a:gd name="connsiteX1" fmla="*/ 181281 w 414909"/>
                              <a:gd name="connsiteY1" fmla="*/ 238205 h 1083893"/>
                              <a:gd name="connsiteX2" fmla="*/ 217140 w 414909"/>
                              <a:gd name="connsiteY2" fmla="*/ 192100 h 1083893"/>
                              <a:gd name="connsiteX3" fmla="*/ 242753 w 414909"/>
                              <a:gd name="connsiteY3" fmla="*/ 148558 h 1083893"/>
                              <a:gd name="connsiteX4" fmla="*/ 276051 w 414909"/>
                              <a:gd name="connsiteY4" fmla="*/ 115260 h 1083893"/>
                              <a:gd name="connsiteX5" fmla="*/ 299103 w 414909"/>
                              <a:gd name="connsiteY5" fmla="*/ 92208 h 1083893"/>
                              <a:gd name="connsiteX6" fmla="*/ 342645 w 414909"/>
                              <a:gd name="connsiteY6" fmla="*/ 51226 h 1083893"/>
                              <a:gd name="connsiteX7" fmla="*/ 362788 w 414909"/>
                              <a:gd name="connsiteY7" fmla="*/ 23940 h 1083893"/>
                              <a:gd name="connsiteX8" fmla="*/ 386188 w 414909"/>
                              <a:gd name="connsiteY8" fmla="*/ 0 h 1083893"/>
                              <a:gd name="connsiteX9" fmla="*/ 386188 w 414909"/>
                              <a:gd name="connsiteY9" fmla="*/ 0 h 1083893"/>
                              <a:gd name="connsiteX10" fmla="*/ 403674 w 414909"/>
                              <a:gd name="connsiteY10" fmla="*/ 78116 h 1083893"/>
                              <a:gd name="connsiteX11" fmla="*/ 406679 w 414909"/>
                              <a:gd name="connsiteY11" fmla="*/ 207468 h 1083893"/>
                              <a:gd name="connsiteX12" fmla="*/ 414909 w 414909"/>
                              <a:gd name="connsiteY12" fmla="*/ 334492 h 1083893"/>
                              <a:gd name="connsiteX13" fmla="*/ 401556 w 414909"/>
                              <a:gd name="connsiteY13" fmla="*/ 586547 h 1083893"/>
                              <a:gd name="connsiteX14" fmla="*/ 392640 w 414909"/>
                              <a:gd name="connsiteY14" fmla="*/ 660929 h 1083893"/>
                              <a:gd name="connsiteX15" fmla="*/ 382836 w 414909"/>
                              <a:gd name="connsiteY15" fmla="*/ 698528 h 1083893"/>
                              <a:gd name="connsiteX16" fmla="*/ 370030 w 414909"/>
                              <a:gd name="connsiteY16" fmla="*/ 755596 h 1083893"/>
                              <a:gd name="connsiteX17" fmla="*/ 368259 w 414909"/>
                              <a:gd name="connsiteY17" fmla="*/ 786332 h 1083893"/>
                              <a:gd name="connsiteX18" fmla="*/ 347768 w 414909"/>
                              <a:gd name="connsiteY18" fmla="*/ 878541 h 1083893"/>
                              <a:gd name="connsiteX19" fmla="*/ 328163 w 414909"/>
                              <a:gd name="connsiteY19" fmla="*/ 931541 h 1083893"/>
                              <a:gd name="connsiteX20" fmla="*/ 318246 w 414909"/>
                              <a:gd name="connsiteY20" fmla="*/ 975973 h 1083893"/>
                              <a:gd name="connsiteX21" fmla="*/ 303416 w 414909"/>
                              <a:gd name="connsiteY21" fmla="*/ 1011731 h 1083893"/>
                              <a:gd name="connsiteX22" fmla="*/ 275261 w 414909"/>
                              <a:gd name="connsiteY22" fmla="*/ 1083893 h 1083893"/>
                              <a:gd name="connsiteX23" fmla="*/ 30170 w 414909"/>
                              <a:gd name="connsiteY23" fmla="*/ 1083649 h 1083893"/>
                              <a:gd name="connsiteX24" fmla="*/ 0 w 414909"/>
                              <a:gd name="connsiteY24" fmla="*/ 919522 h 1083893"/>
                              <a:gd name="connsiteX25" fmla="*/ 1987 w 414909"/>
                              <a:gd name="connsiteY25" fmla="*/ 724860 h 1083893"/>
                              <a:gd name="connsiteX26" fmla="*/ 7109 w 414909"/>
                              <a:gd name="connsiteY26" fmla="*/ 673633 h 1083893"/>
                              <a:gd name="connsiteX27" fmla="*/ 37845 w 414909"/>
                              <a:gd name="connsiteY27" fmla="*/ 530198 h 1083893"/>
                              <a:gd name="connsiteX28" fmla="*/ 55780 w 414909"/>
                              <a:gd name="connsiteY28" fmla="*/ 478971 h 1083893"/>
                              <a:gd name="connsiteX29" fmla="*/ 71056 w 414909"/>
                              <a:gd name="connsiteY29" fmla="*/ 438879 h 1083893"/>
                              <a:gd name="connsiteX30" fmla="*/ 94195 w 414909"/>
                              <a:gd name="connsiteY30" fmla="*/ 394447 h 1083893"/>
                              <a:gd name="connsiteX0" fmla="*/ 140299 w 414909"/>
                              <a:gd name="connsiteY0" fmla="*/ 304800 h 1083893"/>
                              <a:gd name="connsiteX1" fmla="*/ 181281 w 414909"/>
                              <a:gd name="connsiteY1" fmla="*/ 238205 h 1083893"/>
                              <a:gd name="connsiteX2" fmla="*/ 217140 w 414909"/>
                              <a:gd name="connsiteY2" fmla="*/ 192100 h 1083893"/>
                              <a:gd name="connsiteX3" fmla="*/ 242753 w 414909"/>
                              <a:gd name="connsiteY3" fmla="*/ 148558 h 1083893"/>
                              <a:gd name="connsiteX4" fmla="*/ 276051 w 414909"/>
                              <a:gd name="connsiteY4" fmla="*/ 115260 h 1083893"/>
                              <a:gd name="connsiteX5" fmla="*/ 299103 w 414909"/>
                              <a:gd name="connsiteY5" fmla="*/ 92208 h 1083893"/>
                              <a:gd name="connsiteX6" fmla="*/ 332055 w 414909"/>
                              <a:gd name="connsiteY6" fmla="*/ 51226 h 1083893"/>
                              <a:gd name="connsiteX7" fmla="*/ 362788 w 414909"/>
                              <a:gd name="connsiteY7" fmla="*/ 23940 h 1083893"/>
                              <a:gd name="connsiteX8" fmla="*/ 386188 w 414909"/>
                              <a:gd name="connsiteY8" fmla="*/ 0 h 1083893"/>
                              <a:gd name="connsiteX9" fmla="*/ 386188 w 414909"/>
                              <a:gd name="connsiteY9" fmla="*/ 0 h 1083893"/>
                              <a:gd name="connsiteX10" fmla="*/ 403674 w 414909"/>
                              <a:gd name="connsiteY10" fmla="*/ 78116 h 1083893"/>
                              <a:gd name="connsiteX11" fmla="*/ 406679 w 414909"/>
                              <a:gd name="connsiteY11" fmla="*/ 207468 h 1083893"/>
                              <a:gd name="connsiteX12" fmla="*/ 414909 w 414909"/>
                              <a:gd name="connsiteY12" fmla="*/ 334492 h 1083893"/>
                              <a:gd name="connsiteX13" fmla="*/ 401556 w 414909"/>
                              <a:gd name="connsiteY13" fmla="*/ 586547 h 1083893"/>
                              <a:gd name="connsiteX14" fmla="*/ 392640 w 414909"/>
                              <a:gd name="connsiteY14" fmla="*/ 660929 h 1083893"/>
                              <a:gd name="connsiteX15" fmla="*/ 382836 w 414909"/>
                              <a:gd name="connsiteY15" fmla="*/ 698528 h 1083893"/>
                              <a:gd name="connsiteX16" fmla="*/ 370030 w 414909"/>
                              <a:gd name="connsiteY16" fmla="*/ 755596 h 1083893"/>
                              <a:gd name="connsiteX17" fmla="*/ 368259 w 414909"/>
                              <a:gd name="connsiteY17" fmla="*/ 786332 h 1083893"/>
                              <a:gd name="connsiteX18" fmla="*/ 347768 w 414909"/>
                              <a:gd name="connsiteY18" fmla="*/ 878541 h 1083893"/>
                              <a:gd name="connsiteX19" fmla="*/ 328163 w 414909"/>
                              <a:gd name="connsiteY19" fmla="*/ 931541 h 1083893"/>
                              <a:gd name="connsiteX20" fmla="*/ 318246 w 414909"/>
                              <a:gd name="connsiteY20" fmla="*/ 975973 h 1083893"/>
                              <a:gd name="connsiteX21" fmla="*/ 303416 w 414909"/>
                              <a:gd name="connsiteY21" fmla="*/ 1011731 h 1083893"/>
                              <a:gd name="connsiteX22" fmla="*/ 275261 w 414909"/>
                              <a:gd name="connsiteY22" fmla="*/ 1083893 h 1083893"/>
                              <a:gd name="connsiteX23" fmla="*/ 30170 w 414909"/>
                              <a:gd name="connsiteY23" fmla="*/ 1083649 h 1083893"/>
                              <a:gd name="connsiteX24" fmla="*/ 0 w 414909"/>
                              <a:gd name="connsiteY24" fmla="*/ 919522 h 1083893"/>
                              <a:gd name="connsiteX25" fmla="*/ 1987 w 414909"/>
                              <a:gd name="connsiteY25" fmla="*/ 724860 h 1083893"/>
                              <a:gd name="connsiteX26" fmla="*/ 7109 w 414909"/>
                              <a:gd name="connsiteY26" fmla="*/ 673633 h 1083893"/>
                              <a:gd name="connsiteX27" fmla="*/ 37845 w 414909"/>
                              <a:gd name="connsiteY27" fmla="*/ 530198 h 1083893"/>
                              <a:gd name="connsiteX28" fmla="*/ 55780 w 414909"/>
                              <a:gd name="connsiteY28" fmla="*/ 478971 h 1083893"/>
                              <a:gd name="connsiteX29" fmla="*/ 71056 w 414909"/>
                              <a:gd name="connsiteY29" fmla="*/ 438879 h 1083893"/>
                              <a:gd name="connsiteX30" fmla="*/ 94195 w 414909"/>
                              <a:gd name="connsiteY30" fmla="*/ 394447 h 1083893"/>
                              <a:gd name="connsiteX0" fmla="*/ 140299 w 414909"/>
                              <a:gd name="connsiteY0" fmla="*/ 304800 h 1083893"/>
                              <a:gd name="connsiteX1" fmla="*/ 181281 w 414909"/>
                              <a:gd name="connsiteY1" fmla="*/ 238205 h 1083893"/>
                              <a:gd name="connsiteX2" fmla="*/ 217140 w 414909"/>
                              <a:gd name="connsiteY2" fmla="*/ 192100 h 1083893"/>
                              <a:gd name="connsiteX3" fmla="*/ 242753 w 414909"/>
                              <a:gd name="connsiteY3" fmla="*/ 148558 h 1083893"/>
                              <a:gd name="connsiteX4" fmla="*/ 276051 w 414909"/>
                              <a:gd name="connsiteY4" fmla="*/ 115260 h 1083893"/>
                              <a:gd name="connsiteX5" fmla="*/ 299103 w 414909"/>
                              <a:gd name="connsiteY5" fmla="*/ 92208 h 1083893"/>
                              <a:gd name="connsiteX6" fmla="*/ 332055 w 414909"/>
                              <a:gd name="connsiteY6" fmla="*/ 51226 h 1083893"/>
                              <a:gd name="connsiteX7" fmla="*/ 362788 w 414909"/>
                              <a:gd name="connsiteY7" fmla="*/ 23940 h 1083893"/>
                              <a:gd name="connsiteX8" fmla="*/ 386188 w 414909"/>
                              <a:gd name="connsiteY8" fmla="*/ 0 h 1083893"/>
                              <a:gd name="connsiteX9" fmla="*/ 386188 w 414909"/>
                              <a:gd name="connsiteY9" fmla="*/ 0 h 1083893"/>
                              <a:gd name="connsiteX10" fmla="*/ 403674 w 414909"/>
                              <a:gd name="connsiteY10" fmla="*/ 78116 h 1083893"/>
                              <a:gd name="connsiteX11" fmla="*/ 406679 w 414909"/>
                              <a:gd name="connsiteY11" fmla="*/ 207468 h 1083893"/>
                              <a:gd name="connsiteX12" fmla="*/ 414909 w 414909"/>
                              <a:gd name="connsiteY12" fmla="*/ 334492 h 1083893"/>
                              <a:gd name="connsiteX13" fmla="*/ 401556 w 414909"/>
                              <a:gd name="connsiteY13" fmla="*/ 586547 h 1083893"/>
                              <a:gd name="connsiteX14" fmla="*/ 392640 w 414909"/>
                              <a:gd name="connsiteY14" fmla="*/ 660929 h 1083893"/>
                              <a:gd name="connsiteX15" fmla="*/ 382836 w 414909"/>
                              <a:gd name="connsiteY15" fmla="*/ 698528 h 1083893"/>
                              <a:gd name="connsiteX16" fmla="*/ 370030 w 414909"/>
                              <a:gd name="connsiteY16" fmla="*/ 755596 h 1083893"/>
                              <a:gd name="connsiteX17" fmla="*/ 368259 w 414909"/>
                              <a:gd name="connsiteY17" fmla="*/ 786332 h 1083893"/>
                              <a:gd name="connsiteX18" fmla="*/ 347768 w 414909"/>
                              <a:gd name="connsiteY18" fmla="*/ 878541 h 1083893"/>
                              <a:gd name="connsiteX19" fmla="*/ 328163 w 414909"/>
                              <a:gd name="connsiteY19" fmla="*/ 931541 h 1083893"/>
                              <a:gd name="connsiteX20" fmla="*/ 318246 w 414909"/>
                              <a:gd name="connsiteY20" fmla="*/ 975973 h 1083893"/>
                              <a:gd name="connsiteX21" fmla="*/ 303416 w 414909"/>
                              <a:gd name="connsiteY21" fmla="*/ 1011731 h 1083893"/>
                              <a:gd name="connsiteX22" fmla="*/ 275261 w 414909"/>
                              <a:gd name="connsiteY22" fmla="*/ 1083893 h 1083893"/>
                              <a:gd name="connsiteX23" fmla="*/ 37859 w 414909"/>
                              <a:gd name="connsiteY23" fmla="*/ 1083893 h 1083893"/>
                              <a:gd name="connsiteX24" fmla="*/ 0 w 414909"/>
                              <a:gd name="connsiteY24" fmla="*/ 919522 h 1083893"/>
                              <a:gd name="connsiteX25" fmla="*/ 1987 w 414909"/>
                              <a:gd name="connsiteY25" fmla="*/ 724860 h 1083893"/>
                              <a:gd name="connsiteX26" fmla="*/ 7109 w 414909"/>
                              <a:gd name="connsiteY26" fmla="*/ 673633 h 1083893"/>
                              <a:gd name="connsiteX27" fmla="*/ 37845 w 414909"/>
                              <a:gd name="connsiteY27" fmla="*/ 530198 h 1083893"/>
                              <a:gd name="connsiteX28" fmla="*/ 55780 w 414909"/>
                              <a:gd name="connsiteY28" fmla="*/ 478971 h 1083893"/>
                              <a:gd name="connsiteX29" fmla="*/ 71056 w 414909"/>
                              <a:gd name="connsiteY29" fmla="*/ 438879 h 1083893"/>
                              <a:gd name="connsiteX30" fmla="*/ 94195 w 414909"/>
                              <a:gd name="connsiteY30" fmla="*/ 394447 h 1083893"/>
                              <a:gd name="connsiteX0" fmla="*/ 138664 w 413274"/>
                              <a:gd name="connsiteY0" fmla="*/ 304800 h 1083893"/>
                              <a:gd name="connsiteX1" fmla="*/ 179646 w 413274"/>
                              <a:gd name="connsiteY1" fmla="*/ 238205 h 1083893"/>
                              <a:gd name="connsiteX2" fmla="*/ 215505 w 413274"/>
                              <a:gd name="connsiteY2" fmla="*/ 192100 h 1083893"/>
                              <a:gd name="connsiteX3" fmla="*/ 241118 w 413274"/>
                              <a:gd name="connsiteY3" fmla="*/ 148558 h 1083893"/>
                              <a:gd name="connsiteX4" fmla="*/ 274416 w 413274"/>
                              <a:gd name="connsiteY4" fmla="*/ 115260 h 1083893"/>
                              <a:gd name="connsiteX5" fmla="*/ 297468 w 413274"/>
                              <a:gd name="connsiteY5" fmla="*/ 92208 h 1083893"/>
                              <a:gd name="connsiteX6" fmla="*/ 330420 w 413274"/>
                              <a:gd name="connsiteY6" fmla="*/ 51226 h 1083893"/>
                              <a:gd name="connsiteX7" fmla="*/ 361153 w 413274"/>
                              <a:gd name="connsiteY7" fmla="*/ 23940 h 1083893"/>
                              <a:gd name="connsiteX8" fmla="*/ 384553 w 413274"/>
                              <a:gd name="connsiteY8" fmla="*/ 0 h 1083893"/>
                              <a:gd name="connsiteX9" fmla="*/ 384553 w 413274"/>
                              <a:gd name="connsiteY9" fmla="*/ 0 h 1083893"/>
                              <a:gd name="connsiteX10" fmla="*/ 402039 w 413274"/>
                              <a:gd name="connsiteY10" fmla="*/ 78116 h 1083893"/>
                              <a:gd name="connsiteX11" fmla="*/ 405044 w 413274"/>
                              <a:gd name="connsiteY11" fmla="*/ 207468 h 1083893"/>
                              <a:gd name="connsiteX12" fmla="*/ 413274 w 413274"/>
                              <a:gd name="connsiteY12" fmla="*/ 334492 h 1083893"/>
                              <a:gd name="connsiteX13" fmla="*/ 399921 w 413274"/>
                              <a:gd name="connsiteY13" fmla="*/ 586547 h 1083893"/>
                              <a:gd name="connsiteX14" fmla="*/ 391005 w 413274"/>
                              <a:gd name="connsiteY14" fmla="*/ 660929 h 1083893"/>
                              <a:gd name="connsiteX15" fmla="*/ 381201 w 413274"/>
                              <a:gd name="connsiteY15" fmla="*/ 698528 h 1083893"/>
                              <a:gd name="connsiteX16" fmla="*/ 368395 w 413274"/>
                              <a:gd name="connsiteY16" fmla="*/ 755596 h 1083893"/>
                              <a:gd name="connsiteX17" fmla="*/ 366624 w 413274"/>
                              <a:gd name="connsiteY17" fmla="*/ 786332 h 1083893"/>
                              <a:gd name="connsiteX18" fmla="*/ 346133 w 413274"/>
                              <a:gd name="connsiteY18" fmla="*/ 878541 h 1083893"/>
                              <a:gd name="connsiteX19" fmla="*/ 326528 w 413274"/>
                              <a:gd name="connsiteY19" fmla="*/ 931541 h 1083893"/>
                              <a:gd name="connsiteX20" fmla="*/ 316611 w 413274"/>
                              <a:gd name="connsiteY20" fmla="*/ 975973 h 1083893"/>
                              <a:gd name="connsiteX21" fmla="*/ 301781 w 413274"/>
                              <a:gd name="connsiteY21" fmla="*/ 1011731 h 1083893"/>
                              <a:gd name="connsiteX22" fmla="*/ 273626 w 413274"/>
                              <a:gd name="connsiteY22" fmla="*/ 1083893 h 1083893"/>
                              <a:gd name="connsiteX23" fmla="*/ 36224 w 413274"/>
                              <a:gd name="connsiteY23" fmla="*/ 1083893 h 1083893"/>
                              <a:gd name="connsiteX24" fmla="*/ 1503 w 413274"/>
                              <a:gd name="connsiteY24" fmla="*/ 919522 h 1083893"/>
                              <a:gd name="connsiteX25" fmla="*/ 352 w 413274"/>
                              <a:gd name="connsiteY25" fmla="*/ 724860 h 1083893"/>
                              <a:gd name="connsiteX26" fmla="*/ 5474 w 413274"/>
                              <a:gd name="connsiteY26" fmla="*/ 673633 h 1083893"/>
                              <a:gd name="connsiteX27" fmla="*/ 36210 w 413274"/>
                              <a:gd name="connsiteY27" fmla="*/ 530198 h 1083893"/>
                              <a:gd name="connsiteX28" fmla="*/ 54145 w 413274"/>
                              <a:gd name="connsiteY28" fmla="*/ 478971 h 1083893"/>
                              <a:gd name="connsiteX29" fmla="*/ 69421 w 413274"/>
                              <a:gd name="connsiteY29" fmla="*/ 438879 h 1083893"/>
                              <a:gd name="connsiteX30" fmla="*/ 92560 w 413274"/>
                              <a:gd name="connsiteY30" fmla="*/ 394447 h 1083893"/>
                              <a:gd name="connsiteX0" fmla="*/ 138608 w 413218"/>
                              <a:gd name="connsiteY0" fmla="*/ 304800 h 1083893"/>
                              <a:gd name="connsiteX1" fmla="*/ 179590 w 413218"/>
                              <a:gd name="connsiteY1" fmla="*/ 238205 h 1083893"/>
                              <a:gd name="connsiteX2" fmla="*/ 215449 w 413218"/>
                              <a:gd name="connsiteY2" fmla="*/ 192100 h 1083893"/>
                              <a:gd name="connsiteX3" fmla="*/ 241062 w 413218"/>
                              <a:gd name="connsiteY3" fmla="*/ 148558 h 1083893"/>
                              <a:gd name="connsiteX4" fmla="*/ 274360 w 413218"/>
                              <a:gd name="connsiteY4" fmla="*/ 115260 h 1083893"/>
                              <a:gd name="connsiteX5" fmla="*/ 297412 w 413218"/>
                              <a:gd name="connsiteY5" fmla="*/ 92208 h 1083893"/>
                              <a:gd name="connsiteX6" fmla="*/ 330364 w 413218"/>
                              <a:gd name="connsiteY6" fmla="*/ 51226 h 1083893"/>
                              <a:gd name="connsiteX7" fmla="*/ 361097 w 413218"/>
                              <a:gd name="connsiteY7" fmla="*/ 23940 h 1083893"/>
                              <a:gd name="connsiteX8" fmla="*/ 384497 w 413218"/>
                              <a:gd name="connsiteY8" fmla="*/ 0 h 1083893"/>
                              <a:gd name="connsiteX9" fmla="*/ 384497 w 413218"/>
                              <a:gd name="connsiteY9" fmla="*/ 0 h 1083893"/>
                              <a:gd name="connsiteX10" fmla="*/ 401983 w 413218"/>
                              <a:gd name="connsiteY10" fmla="*/ 78116 h 1083893"/>
                              <a:gd name="connsiteX11" fmla="*/ 404988 w 413218"/>
                              <a:gd name="connsiteY11" fmla="*/ 207468 h 1083893"/>
                              <a:gd name="connsiteX12" fmla="*/ 413218 w 413218"/>
                              <a:gd name="connsiteY12" fmla="*/ 334492 h 1083893"/>
                              <a:gd name="connsiteX13" fmla="*/ 399865 w 413218"/>
                              <a:gd name="connsiteY13" fmla="*/ 586547 h 1083893"/>
                              <a:gd name="connsiteX14" fmla="*/ 390949 w 413218"/>
                              <a:gd name="connsiteY14" fmla="*/ 660929 h 1083893"/>
                              <a:gd name="connsiteX15" fmla="*/ 381145 w 413218"/>
                              <a:gd name="connsiteY15" fmla="*/ 698528 h 1083893"/>
                              <a:gd name="connsiteX16" fmla="*/ 368339 w 413218"/>
                              <a:gd name="connsiteY16" fmla="*/ 755596 h 1083893"/>
                              <a:gd name="connsiteX17" fmla="*/ 366568 w 413218"/>
                              <a:gd name="connsiteY17" fmla="*/ 786332 h 1083893"/>
                              <a:gd name="connsiteX18" fmla="*/ 346077 w 413218"/>
                              <a:gd name="connsiteY18" fmla="*/ 878541 h 1083893"/>
                              <a:gd name="connsiteX19" fmla="*/ 326472 w 413218"/>
                              <a:gd name="connsiteY19" fmla="*/ 931541 h 1083893"/>
                              <a:gd name="connsiteX20" fmla="*/ 316555 w 413218"/>
                              <a:gd name="connsiteY20" fmla="*/ 975973 h 1083893"/>
                              <a:gd name="connsiteX21" fmla="*/ 301725 w 413218"/>
                              <a:gd name="connsiteY21" fmla="*/ 1011731 h 1083893"/>
                              <a:gd name="connsiteX22" fmla="*/ 273570 w 413218"/>
                              <a:gd name="connsiteY22" fmla="*/ 1083893 h 1083893"/>
                              <a:gd name="connsiteX23" fmla="*/ 36168 w 413218"/>
                              <a:gd name="connsiteY23" fmla="*/ 1083893 h 1083893"/>
                              <a:gd name="connsiteX24" fmla="*/ 2258 w 413218"/>
                              <a:gd name="connsiteY24" fmla="*/ 919522 h 1083893"/>
                              <a:gd name="connsiteX25" fmla="*/ 296 w 413218"/>
                              <a:gd name="connsiteY25" fmla="*/ 724860 h 1083893"/>
                              <a:gd name="connsiteX26" fmla="*/ 5418 w 413218"/>
                              <a:gd name="connsiteY26" fmla="*/ 673633 h 1083893"/>
                              <a:gd name="connsiteX27" fmla="*/ 36154 w 413218"/>
                              <a:gd name="connsiteY27" fmla="*/ 530198 h 1083893"/>
                              <a:gd name="connsiteX28" fmla="*/ 54089 w 413218"/>
                              <a:gd name="connsiteY28" fmla="*/ 478971 h 1083893"/>
                              <a:gd name="connsiteX29" fmla="*/ 69365 w 413218"/>
                              <a:gd name="connsiteY29" fmla="*/ 438879 h 1083893"/>
                              <a:gd name="connsiteX30" fmla="*/ 92504 w 413218"/>
                              <a:gd name="connsiteY30" fmla="*/ 394447 h 1083893"/>
                              <a:gd name="connsiteX0" fmla="*/ 136350 w 410960"/>
                              <a:gd name="connsiteY0" fmla="*/ 304800 h 1083893"/>
                              <a:gd name="connsiteX1" fmla="*/ 177332 w 410960"/>
                              <a:gd name="connsiteY1" fmla="*/ 238205 h 1083893"/>
                              <a:gd name="connsiteX2" fmla="*/ 213191 w 410960"/>
                              <a:gd name="connsiteY2" fmla="*/ 192100 h 1083893"/>
                              <a:gd name="connsiteX3" fmla="*/ 238804 w 410960"/>
                              <a:gd name="connsiteY3" fmla="*/ 148558 h 1083893"/>
                              <a:gd name="connsiteX4" fmla="*/ 272102 w 410960"/>
                              <a:gd name="connsiteY4" fmla="*/ 115260 h 1083893"/>
                              <a:gd name="connsiteX5" fmla="*/ 295154 w 410960"/>
                              <a:gd name="connsiteY5" fmla="*/ 92208 h 1083893"/>
                              <a:gd name="connsiteX6" fmla="*/ 328106 w 410960"/>
                              <a:gd name="connsiteY6" fmla="*/ 51226 h 1083893"/>
                              <a:gd name="connsiteX7" fmla="*/ 358839 w 410960"/>
                              <a:gd name="connsiteY7" fmla="*/ 23940 h 1083893"/>
                              <a:gd name="connsiteX8" fmla="*/ 382239 w 410960"/>
                              <a:gd name="connsiteY8" fmla="*/ 0 h 1083893"/>
                              <a:gd name="connsiteX9" fmla="*/ 382239 w 410960"/>
                              <a:gd name="connsiteY9" fmla="*/ 0 h 1083893"/>
                              <a:gd name="connsiteX10" fmla="*/ 399725 w 410960"/>
                              <a:gd name="connsiteY10" fmla="*/ 78116 h 1083893"/>
                              <a:gd name="connsiteX11" fmla="*/ 402730 w 410960"/>
                              <a:gd name="connsiteY11" fmla="*/ 207468 h 1083893"/>
                              <a:gd name="connsiteX12" fmla="*/ 410960 w 410960"/>
                              <a:gd name="connsiteY12" fmla="*/ 334492 h 1083893"/>
                              <a:gd name="connsiteX13" fmla="*/ 397607 w 410960"/>
                              <a:gd name="connsiteY13" fmla="*/ 586547 h 1083893"/>
                              <a:gd name="connsiteX14" fmla="*/ 388691 w 410960"/>
                              <a:gd name="connsiteY14" fmla="*/ 660929 h 1083893"/>
                              <a:gd name="connsiteX15" fmla="*/ 378887 w 410960"/>
                              <a:gd name="connsiteY15" fmla="*/ 698528 h 1083893"/>
                              <a:gd name="connsiteX16" fmla="*/ 366081 w 410960"/>
                              <a:gd name="connsiteY16" fmla="*/ 755596 h 1083893"/>
                              <a:gd name="connsiteX17" fmla="*/ 364310 w 410960"/>
                              <a:gd name="connsiteY17" fmla="*/ 786332 h 1083893"/>
                              <a:gd name="connsiteX18" fmla="*/ 343819 w 410960"/>
                              <a:gd name="connsiteY18" fmla="*/ 878541 h 1083893"/>
                              <a:gd name="connsiteX19" fmla="*/ 324214 w 410960"/>
                              <a:gd name="connsiteY19" fmla="*/ 931541 h 1083893"/>
                              <a:gd name="connsiteX20" fmla="*/ 314297 w 410960"/>
                              <a:gd name="connsiteY20" fmla="*/ 975973 h 1083893"/>
                              <a:gd name="connsiteX21" fmla="*/ 299467 w 410960"/>
                              <a:gd name="connsiteY21" fmla="*/ 1011731 h 1083893"/>
                              <a:gd name="connsiteX22" fmla="*/ 271312 w 410960"/>
                              <a:gd name="connsiteY22" fmla="*/ 1083893 h 1083893"/>
                              <a:gd name="connsiteX23" fmla="*/ 33910 w 410960"/>
                              <a:gd name="connsiteY23" fmla="*/ 1083893 h 1083893"/>
                              <a:gd name="connsiteX24" fmla="*/ 0 w 410960"/>
                              <a:gd name="connsiteY24" fmla="*/ 919522 h 1083893"/>
                              <a:gd name="connsiteX25" fmla="*/ 11615 w 410960"/>
                              <a:gd name="connsiteY25" fmla="*/ 724860 h 1083893"/>
                              <a:gd name="connsiteX26" fmla="*/ 3160 w 410960"/>
                              <a:gd name="connsiteY26" fmla="*/ 673633 h 1083893"/>
                              <a:gd name="connsiteX27" fmla="*/ 33896 w 410960"/>
                              <a:gd name="connsiteY27" fmla="*/ 530198 h 1083893"/>
                              <a:gd name="connsiteX28" fmla="*/ 51831 w 410960"/>
                              <a:gd name="connsiteY28" fmla="*/ 478971 h 1083893"/>
                              <a:gd name="connsiteX29" fmla="*/ 67107 w 410960"/>
                              <a:gd name="connsiteY29" fmla="*/ 438879 h 1083893"/>
                              <a:gd name="connsiteX30" fmla="*/ 90246 w 410960"/>
                              <a:gd name="connsiteY30" fmla="*/ 394447 h 1083893"/>
                              <a:gd name="connsiteX0" fmla="*/ 133871 w 408481"/>
                              <a:gd name="connsiteY0" fmla="*/ 304800 h 1083893"/>
                              <a:gd name="connsiteX1" fmla="*/ 174853 w 408481"/>
                              <a:gd name="connsiteY1" fmla="*/ 238205 h 1083893"/>
                              <a:gd name="connsiteX2" fmla="*/ 210712 w 408481"/>
                              <a:gd name="connsiteY2" fmla="*/ 192100 h 1083893"/>
                              <a:gd name="connsiteX3" fmla="*/ 236325 w 408481"/>
                              <a:gd name="connsiteY3" fmla="*/ 148558 h 1083893"/>
                              <a:gd name="connsiteX4" fmla="*/ 269623 w 408481"/>
                              <a:gd name="connsiteY4" fmla="*/ 115260 h 1083893"/>
                              <a:gd name="connsiteX5" fmla="*/ 292675 w 408481"/>
                              <a:gd name="connsiteY5" fmla="*/ 92208 h 1083893"/>
                              <a:gd name="connsiteX6" fmla="*/ 325627 w 408481"/>
                              <a:gd name="connsiteY6" fmla="*/ 51226 h 1083893"/>
                              <a:gd name="connsiteX7" fmla="*/ 356360 w 408481"/>
                              <a:gd name="connsiteY7" fmla="*/ 23940 h 1083893"/>
                              <a:gd name="connsiteX8" fmla="*/ 379760 w 408481"/>
                              <a:gd name="connsiteY8" fmla="*/ 0 h 1083893"/>
                              <a:gd name="connsiteX9" fmla="*/ 379760 w 408481"/>
                              <a:gd name="connsiteY9" fmla="*/ 0 h 1083893"/>
                              <a:gd name="connsiteX10" fmla="*/ 397246 w 408481"/>
                              <a:gd name="connsiteY10" fmla="*/ 78116 h 1083893"/>
                              <a:gd name="connsiteX11" fmla="*/ 400251 w 408481"/>
                              <a:gd name="connsiteY11" fmla="*/ 207468 h 1083893"/>
                              <a:gd name="connsiteX12" fmla="*/ 408481 w 408481"/>
                              <a:gd name="connsiteY12" fmla="*/ 334492 h 1083893"/>
                              <a:gd name="connsiteX13" fmla="*/ 395128 w 408481"/>
                              <a:gd name="connsiteY13" fmla="*/ 586547 h 1083893"/>
                              <a:gd name="connsiteX14" fmla="*/ 386212 w 408481"/>
                              <a:gd name="connsiteY14" fmla="*/ 660929 h 1083893"/>
                              <a:gd name="connsiteX15" fmla="*/ 376408 w 408481"/>
                              <a:gd name="connsiteY15" fmla="*/ 698528 h 1083893"/>
                              <a:gd name="connsiteX16" fmla="*/ 363602 w 408481"/>
                              <a:gd name="connsiteY16" fmla="*/ 755596 h 1083893"/>
                              <a:gd name="connsiteX17" fmla="*/ 361831 w 408481"/>
                              <a:gd name="connsiteY17" fmla="*/ 786332 h 1083893"/>
                              <a:gd name="connsiteX18" fmla="*/ 341340 w 408481"/>
                              <a:gd name="connsiteY18" fmla="*/ 878541 h 1083893"/>
                              <a:gd name="connsiteX19" fmla="*/ 321735 w 408481"/>
                              <a:gd name="connsiteY19" fmla="*/ 931541 h 1083893"/>
                              <a:gd name="connsiteX20" fmla="*/ 311818 w 408481"/>
                              <a:gd name="connsiteY20" fmla="*/ 975973 h 1083893"/>
                              <a:gd name="connsiteX21" fmla="*/ 296988 w 408481"/>
                              <a:gd name="connsiteY21" fmla="*/ 1011731 h 1083893"/>
                              <a:gd name="connsiteX22" fmla="*/ 268833 w 408481"/>
                              <a:gd name="connsiteY22" fmla="*/ 1083893 h 1083893"/>
                              <a:gd name="connsiteX23" fmla="*/ 31431 w 408481"/>
                              <a:gd name="connsiteY23" fmla="*/ 1083893 h 1083893"/>
                              <a:gd name="connsiteX24" fmla="*/ 9148 w 408481"/>
                              <a:gd name="connsiteY24" fmla="*/ 920017 h 1083893"/>
                              <a:gd name="connsiteX25" fmla="*/ 9136 w 408481"/>
                              <a:gd name="connsiteY25" fmla="*/ 724860 h 1083893"/>
                              <a:gd name="connsiteX26" fmla="*/ 681 w 408481"/>
                              <a:gd name="connsiteY26" fmla="*/ 673633 h 1083893"/>
                              <a:gd name="connsiteX27" fmla="*/ 31417 w 408481"/>
                              <a:gd name="connsiteY27" fmla="*/ 530198 h 1083893"/>
                              <a:gd name="connsiteX28" fmla="*/ 49352 w 408481"/>
                              <a:gd name="connsiteY28" fmla="*/ 478971 h 1083893"/>
                              <a:gd name="connsiteX29" fmla="*/ 64628 w 408481"/>
                              <a:gd name="connsiteY29" fmla="*/ 438879 h 1083893"/>
                              <a:gd name="connsiteX30" fmla="*/ 87767 w 408481"/>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22761 w 399825"/>
                              <a:gd name="connsiteY27" fmla="*/ 530198 h 1083893"/>
                              <a:gd name="connsiteX28" fmla="*/ 40696 w 399825"/>
                              <a:gd name="connsiteY28" fmla="*/ 478971 h 1083893"/>
                              <a:gd name="connsiteX29" fmla="*/ 55972 w 399825"/>
                              <a:gd name="connsiteY29" fmla="*/ 438879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4093 w 399825"/>
                              <a:gd name="connsiteY27" fmla="*/ 530198 h 1083893"/>
                              <a:gd name="connsiteX28" fmla="*/ 40696 w 399825"/>
                              <a:gd name="connsiteY28" fmla="*/ 478971 h 1083893"/>
                              <a:gd name="connsiteX29" fmla="*/ 55972 w 399825"/>
                              <a:gd name="connsiteY29" fmla="*/ 438879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4093 w 399825"/>
                              <a:gd name="connsiteY27" fmla="*/ 530198 h 1083893"/>
                              <a:gd name="connsiteX28" fmla="*/ 40696 w 399825"/>
                              <a:gd name="connsiteY28" fmla="*/ 478971 h 1083893"/>
                              <a:gd name="connsiteX29" fmla="*/ 71486 w 399825"/>
                              <a:gd name="connsiteY29" fmla="*/ 433064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4093 w 399825"/>
                              <a:gd name="connsiteY27" fmla="*/ 530198 h 1083893"/>
                              <a:gd name="connsiteX28" fmla="*/ 48453 w 399825"/>
                              <a:gd name="connsiteY28" fmla="*/ 478971 h 1083893"/>
                              <a:gd name="connsiteX29" fmla="*/ 71486 w 399825"/>
                              <a:gd name="connsiteY29" fmla="*/ 433064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0215 w 399825"/>
                              <a:gd name="connsiteY27" fmla="*/ 536013 h 1083893"/>
                              <a:gd name="connsiteX28" fmla="*/ 48453 w 399825"/>
                              <a:gd name="connsiteY28" fmla="*/ 478971 h 1083893"/>
                              <a:gd name="connsiteX29" fmla="*/ 71486 w 399825"/>
                              <a:gd name="connsiteY29" fmla="*/ 433064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0215 w 399825"/>
                              <a:gd name="connsiteY27" fmla="*/ 536013 h 1083893"/>
                              <a:gd name="connsiteX28" fmla="*/ 60754 w 399825"/>
                              <a:gd name="connsiteY28" fmla="*/ 475094 h 1083893"/>
                              <a:gd name="connsiteX29" fmla="*/ 71486 w 399825"/>
                              <a:gd name="connsiteY29" fmla="*/ 433064 h 1083893"/>
                              <a:gd name="connsiteX30" fmla="*/ 79111 w 399825"/>
                              <a:gd name="connsiteY30" fmla="*/ 394447 h 1083893"/>
                              <a:gd name="connsiteX0" fmla="*/ 125215 w 399825"/>
                              <a:gd name="connsiteY0" fmla="*/ 304800 h 1083893"/>
                              <a:gd name="connsiteX1" fmla="*/ 166197 w 399825"/>
                              <a:gd name="connsiteY1" fmla="*/ 238205 h 1083893"/>
                              <a:gd name="connsiteX2" fmla="*/ 202056 w 399825"/>
                              <a:gd name="connsiteY2" fmla="*/ 192100 h 1083893"/>
                              <a:gd name="connsiteX3" fmla="*/ 227669 w 399825"/>
                              <a:gd name="connsiteY3" fmla="*/ 148558 h 1083893"/>
                              <a:gd name="connsiteX4" fmla="*/ 260967 w 399825"/>
                              <a:gd name="connsiteY4" fmla="*/ 115260 h 1083893"/>
                              <a:gd name="connsiteX5" fmla="*/ 284019 w 399825"/>
                              <a:gd name="connsiteY5" fmla="*/ 92208 h 1083893"/>
                              <a:gd name="connsiteX6" fmla="*/ 316971 w 399825"/>
                              <a:gd name="connsiteY6" fmla="*/ 51226 h 1083893"/>
                              <a:gd name="connsiteX7" fmla="*/ 347704 w 399825"/>
                              <a:gd name="connsiteY7" fmla="*/ 23940 h 1083893"/>
                              <a:gd name="connsiteX8" fmla="*/ 371104 w 399825"/>
                              <a:gd name="connsiteY8" fmla="*/ 0 h 1083893"/>
                              <a:gd name="connsiteX9" fmla="*/ 371104 w 399825"/>
                              <a:gd name="connsiteY9" fmla="*/ 0 h 1083893"/>
                              <a:gd name="connsiteX10" fmla="*/ 388590 w 399825"/>
                              <a:gd name="connsiteY10" fmla="*/ 78116 h 1083893"/>
                              <a:gd name="connsiteX11" fmla="*/ 391595 w 399825"/>
                              <a:gd name="connsiteY11" fmla="*/ 207468 h 1083893"/>
                              <a:gd name="connsiteX12" fmla="*/ 399825 w 399825"/>
                              <a:gd name="connsiteY12" fmla="*/ 334492 h 1083893"/>
                              <a:gd name="connsiteX13" fmla="*/ 386472 w 399825"/>
                              <a:gd name="connsiteY13" fmla="*/ 586547 h 1083893"/>
                              <a:gd name="connsiteX14" fmla="*/ 377556 w 399825"/>
                              <a:gd name="connsiteY14" fmla="*/ 660929 h 1083893"/>
                              <a:gd name="connsiteX15" fmla="*/ 367752 w 399825"/>
                              <a:gd name="connsiteY15" fmla="*/ 698528 h 1083893"/>
                              <a:gd name="connsiteX16" fmla="*/ 354946 w 399825"/>
                              <a:gd name="connsiteY16" fmla="*/ 755596 h 1083893"/>
                              <a:gd name="connsiteX17" fmla="*/ 353175 w 399825"/>
                              <a:gd name="connsiteY17" fmla="*/ 786332 h 1083893"/>
                              <a:gd name="connsiteX18" fmla="*/ 332684 w 399825"/>
                              <a:gd name="connsiteY18" fmla="*/ 878541 h 1083893"/>
                              <a:gd name="connsiteX19" fmla="*/ 313079 w 399825"/>
                              <a:gd name="connsiteY19" fmla="*/ 931541 h 1083893"/>
                              <a:gd name="connsiteX20" fmla="*/ 303162 w 399825"/>
                              <a:gd name="connsiteY20" fmla="*/ 975973 h 1083893"/>
                              <a:gd name="connsiteX21" fmla="*/ 288332 w 399825"/>
                              <a:gd name="connsiteY21" fmla="*/ 1011731 h 1083893"/>
                              <a:gd name="connsiteX22" fmla="*/ 260177 w 399825"/>
                              <a:gd name="connsiteY22" fmla="*/ 1083893 h 1083893"/>
                              <a:gd name="connsiteX23" fmla="*/ 22775 w 399825"/>
                              <a:gd name="connsiteY23" fmla="*/ 1083893 h 1083893"/>
                              <a:gd name="connsiteX24" fmla="*/ 492 w 399825"/>
                              <a:gd name="connsiteY24" fmla="*/ 920017 h 1083893"/>
                              <a:gd name="connsiteX25" fmla="*/ 480 w 399825"/>
                              <a:gd name="connsiteY25" fmla="*/ 724860 h 1083893"/>
                              <a:gd name="connsiteX26" fmla="*/ 13344 w 399825"/>
                              <a:gd name="connsiteY26" fmla="*/ 660068 h 1083893"/>
                              <a:gd name="connsiteX27" fmla="*/ 40215 w 399825"/>
                              <a:gd name="connsiteY27" fmla="*/ 536013 h 1083893"/>
                              <a:gd name="connsiteX28" fmla="*/ 60754 w 399825"/>
                              <a:gd name="connsiteY28" fmla="*/ 475094 h 1083893"/>
                              <a:gd name="connsiteX29" fmla="*/ 71486 w 399825"/>
                              <a:gd name="connsiteY29" fmla="*/ 433064 h 1083893"/>
                              <a:gd name="connsiteX30" fmla="*/ 106042 w 399825"/>
                              <a:gd name="connsiteY30" fmla="*/ 355680 h 1083893"/>
                              <a:gd name="connsiteX0" fmla="*/ 125215 w 399901"/>
                              <a:gd name="connsiteY0" fmla="*/ 304800 h 1083893"/>
                              <a:gd name="connsiteX1" fmla="*/ 166197 w 399901"/>
                              <a:gd name="connsiteY1" fmla="*/ 238205 h 1083893"/>
                              <a:gd name="connsiteX2" fmla="*/ 202056 w 399901"/>
                              <a:gd name="connsiteY2" fmla="*/ 192100 h 1083893"/>
                              <a:gd name="connsiteX3" fmla="*/ 227669 w 399901"/>
                              <a:gd name="connsiteY3" fmla="*/ 148558 h 1083893"/>
                              <a:gd name="connsiteX4" fmla="*/ 260967 w 399901"/>
                              <a:gd name="connsiteY4" fmla="*/ 115260 h 1083893"/>
                              <a:gd name="connsiteX5" fmla="*/ 284019 w 399901"/>
                              <a:gd name="connsiteY5" fmla="*/ 92208 h 1083893"/>
                              <a:gd name="connsiteX6" fmla="*/ 316971 w 399901"/>
                              <a:gd name="connsiteY6" fmla="*/ 51226 h 1083893"/>
                              <a:gd name="connsiteX7" fmla="*/ 347704 w 399901"/>
                              <a:gd name="connsiteY7" fmla="*/ 23940 h 1083893"/>
                              <a:gd name="connsiteX8" fmla="*/ 371104 w 399901"/>
                              <a:gd name="connsiteY8" fmla="*/ 0 h 1083893"/>
                              <a:gd name="connsiteX9" fmla="*/ 371104 w 399901"/>
                              <a:gd name="connsiteY9" fmla="*/ 0 h 1083893"/>
                              <a:gd name="connsiteX10" fmla="*/ 388590 w 399901"/>
                              <a:gd name="connsiteY10" fmla="*/ 78116 h 1083893"/>
                              <a:gd name="connsiteX11" fmla="*/ 399825 w 399901"/>
                              <a:gd name="connsiteY11" fmla="*/ 211345 h 1083893"/>
                              <a:gd name="connsiteX12" fmla="*/ 399825 w 399901"/>
                              <a:gd name="connsiteY12" fmla="*/ 334492 h 1083893"/>
                              <a:gd name="connsiteX13" fmla="*/ 386472 w 399901"/>
                              <a:gd name="connsiteY13" fmla="*/ 586547 h 1083893"/>
                              <a:gd name="connsiteX14" fmla="*/ 377556 w 399901"/>
                              <a:gd name="connsiteY14" fmla="*/ 660929 h 1083893"/>
                              <a:gd name="connsiteX15" fmla="*/ 367752 w 399901"/>
                              <a:gd name="connsiteY15" fmla="*/ 698528 h 1083893"/>
                              <a:gd name="connsiteX16" fmla="*/ 354946 w 399901"/>
                              <a:gd name="connsiteY16" fmla="*/ 755596 h 1083893"/>
                              <a:gd name="connsiteX17" fmla="*/ 353175 w 399901"/>
                              <a:gd name="connsiteY17" fmla="*/ 786332 h 1083893"/>
                              <a:gd name="connsiteX18" fmla="*/ 332684 w 399901"/>
                              <a:gd name="connsiteY18" fmla="*/ 878541 h 1083893"/>
                              <a:gd name="connsiteX19" fmla="*/ 313079 w 399901"/>
                              <a:gd name="connsiteY19" fmla="*/ 931541 h 1083893"/>
                              <a:gd name="connsiteX20" fmla="*/ 303162 w 399901"/>
                              <a:gd name="connsiteY20" fmla="*/ 975973 h 1083893"/>
                              <a:gd name="connsiteX21" fmla="*/ 288332 w 399901"/>
                              <a:gd name="connsiteY21" fmla="*/ 1011731 h 1083893"/>
                              <a:gd name="connsiteX22" fmla="*/ 260177 w 399901"/>
                              <a:gd name="connsiteY22" fmla="*/ 1083893 h 1083893"/>
                              <a:gd name="connsiteX23" fmla="*/ 22775 w 399901"/>
                              <a:gd name="connsiteY23" fmla="*/ 1083893 h 1083893"/>
                              <a:gd name="connsiteX24" fmla="*/ 492 w 399901"/>
                              <a:gd name="connsiteY24" fmla="*/ 920017 h 1083893"/>
                              <a:gd name="connsiteX25" fmla="*/ 480 w 399901"/>
                              <a:gd name="connsiteY25" fmla="*/ 724860 h 1083893"/>
                              <a:gd name="connsiteX26" fmla="*/ 13344 w 399901"/>
                              <a:gd name="connsiteY26" fmla="*/ 660068 h 1083893"/>
                              <a:gd name="connsiteX27" fmla="*/ 40215 w 399901"/>
                              <a:gd name="connsiteY27" fmla="*/ 536013 h 1083893"/>
                              <a:gd name="connsiteX28" fmla="*/ 60754 w 399901"/>
                              <a:gd name="connsiteY28" fmla="*/ 475094 h 1083893"/>
                              <a:gd name="connsiteX29" fmla="*/ 71486 w 399901"/>
                              <a:gd name="connsiteY29" fmla="*/ 433064 h 1083893"/>
                              <a:gd name="connsiteX30" fmla="*/ 106042 w 399901"/>
                              <a:gd name="connsiteY30" fmla="*/ 355680 h 1083893"/>
                              <a:gd name="connsiteX0" fmla="*/ 125215 w 399901"/>
                              <a:gd name="connsiteY0" fmla="*/ 304800 h 1083893"/>
                              <a:gd name="connsiteX1" fmla="*/ 166197 w 399901"/>
                              <a:gd name="connsiteY1" fmla="*/ 238205 h 1083893"/>
                              <a:gd name="connsiteX2" fmla="*/ 202056 w 399901"/>
                              <a:gd name="connsiteY2" fmla="*/ 192100 h 1083893"/>
                              <a:gd name="connsiteX3" fmla="*/ 227669 w 399901"/>
                              <a:gd name="connsiteY3" fmla="*/ 148558 h 1083893"/>
                              <a:gd name="connsiteX4" fmla="*/ 260967 w 399901"/>
                              <a:gd name="connsiteY4" fmla="*/ 115260 h 1083893"/>
                              <a:gd name="connsiteX5" fmla="*/ 284019 w 399901"/>
                              <a:gd name="connsiteY5" fmla="*/ 92208 h 1083893"/>
                              <a:gd name="connsiteX6" fmla="*/ 316971 w 399901"/>
                              <a:gd name="connsiteY6" fmla="*/ 51226 h 1083893"/>
                              <a:gd name="connsiteX7" fmla="*/ 353523 w 399901"/>
                              <a:gd name="connsiteY7" fmla="*/ 29755 h 1083893"/>
                              <a:gd name="connsiteX8" fmla="*/ 371104 w 399901"/>
                              <a:gd name="connsiteY8" fmla="*/ 0 h 1083893"/>
                              <a:gd name="connsiteX9" fmla="*/ 371104 w 399901"/>
                              <a:gd name="connsiteY9" fmla="*/ 0 h 1083893"/>
                              <a:gd name="connsiteX10" fmla="*/ 388590 w 399901"/>
                              <a:gd name="connsiteY10" fmla="*/ 78116 h 1083893"/>
                              <a:gd name="connsiteX11" fmla="*/ 399825 w 399901"/>
                              <a:gd name="connsiteY11" fmla="*/ 211345 h 1083893"/>
                              <a:gd name="connsiteX12" fmla="*/ 399825 w 399901"/>
                              <a:gd name="connsiteY12" fmla="*/ 334492 h 1083893"/>
                              <a:gd name="connsiteX13" fmla="*/ 386472 w 399901"/>
                              <a:gd name="connsiteY13" fmla="*/ 586547 h 1083893"/>
                              <a:gd name="connsiteX14" fmla="*/ 377556 w 399901"/>
                              <a:gd name="connsiteY14" fmla="*/ 660929 h 1083893"/>
                              <a:gd name="connsiteX15" fmla="*/ 367752 w 399901"/>
                              <a:gd name="connsiteY15" fmla="*/ 698528 h 1083893"/>
                              <a:gd name="connsiteX16" fmla="*/ 354946 w 399901"/>
                              <a:gd name="connsiteY16" fmla="*/ 755596 h 1083893"/>
                              <a:gd name="connsiteX17" fmla="*/ 353175 w 399901"/>
                              <a:gd name="connsiteY17" fmla="*/ 786332 h 1083893"/>
                              <a:gd name="connsiteX18" fmla="*/ 332684 w 399901"/>
                              <a:gd name="connsiteY18" fmla="*/ 878541 h 1083893"/>
                              <a:gd name="connsiteX19" fmla="*/ 313079 w 399901"/>
                              <a:gd name="connsiteY19" fmla="*/ 931541 h 1083893"/>
                              <a:gd name="connsiteX20" fmla="*/ 303162 w 399901"/>
                              <a:gd name="connsiteY20" fmla="*/ 975973 h 1083893"/>
                              <a:gd name="connsiteX21" fmla="*/ 288332 w 399901"/>
                              <a:gd name="connsiteY21" fmla="*/ 1011731 h 1083893"/>
                              <a:gd name="connsiteX22" fmla="*/ 260177 w 399901"/>
                              <a:gd name="connsiteY22" fmla="*/ 1083893 h 1083893"/>
                              <a:gd name="connsiteX23" fmla="*/ 22775 w 399901"/>
                              <a:gd name="connsiteY23" fmla="*/ 1083893 h 1083893"/>
                              <a:gd name="connsiteX24" fmla="*/ 492 w 399901"/>
                              <a:gd name="connsiteY24" fmla="*/ 920017 h 1083893"/>
                              <a:gd name="connsiteX25" fmla="*/ 480 w 399901"/>
                              <a:gd name="connsiteY25" fmla="*/ 724860 h 1083893"/>
                              <a:gd name="connsiteX26" fmla="*/ 13344 w 399901"/>
                              <a:gd name="connsiteY26" fmla="*/ 660068 h 1083893"/>
                              <a:gd name="connsiteX27" fmla="*/ 40215 w 399901"/>
                              <a:gd name="connsiteY27" fmla="*/ 536013 h 1083893"/>
                              <a:gd name="connsiteX28" fmla="*/ 60754 w 399901"/>
                              <a:gd name="connsiteY28" fmla="*/ 475094 h 1083893"/>
                              <a:gd name="connsiteX29" fmla="*/ 71486 w 399901"/>
                              <a:gd name="connsiteY29" fmla="*/ 433064 h 1083893"/>
                              <a:gd name="connsiteX30" fmla="*/ 106042 w 399901"/>
                              <a:gd name="connsiteY30" fmla="*/ 355680 h 1083893"/>
                              <a:gd name="connsiteX0" fmla="*/ 125215 w 399901"/>
                              <a:gd name="connsiteY0" fmla="*/ 304800 h 1083893"/>
                              <a:gd name="connsiteX1" fmla="*/ 166197 w 399901"/>
                              <a:gd name="connsiteY1" fmla="*/ 238205 h 1083893"/>
                              <a:gd name="connsiteX2" fmla="*/ 202056 w 399901"/>
                              <a:gd name="connsiteY2" fmla="*/ 192100 h 1083893"/>
                              <a:gd name="connsiteX3" fmla="*/ 227669 w 399901"/>
                              <a:gd name="connsiteY3" fmla="*/ 148558 h 1083893"/>
                              <a:gd name="connsiteX4" fmla="*/ 260967 w 399901"/>
                              <a:gd name="connsiteY4" fmla="*/ 115260 h 1083893"/>
                              <a:gd name="connsiteX5" fmla="*/ 284019 w 399901"/>
                              <a:gd name="connsiteY5" fmla="*/ 92208 h 1083893"/>
                              <a:gd name="connsiteX6" fmla="*/ 326670 w 399901"/>
                              <a:gd name="connsiteY6" fmla="*/ 53164 h 1083893"/>
                              <a:gd name="connsiteX7" fmla="*/ 353523 w 399901"/>
                              <a:gd name="connsiteY7" fmla="*/ 29755 h 1083893"/>
                              <a:gd name="connsiteX8" fmla="*/ 371104 w 399901"/>
                              <a:gd name="connsiteY8" fmla="*/ 0 h 1083893"/>
                              <a:gd name="connsiteX9" fmla="*/ 371104 w 399901"/>
                              <a:gd name="connsiteY9" fmla="*/ 0 h 1083893"/>
                              <a:gd name="connsiteX10" fmla="*/ 388590 w 399901"/>
                              <a:gd name="connsiteY10" fmla="*/ 78116 h 1083893"/>
                              <a:gd name="connsiteX11" fmla="*/ 399825 w 399901"/>
                              <a:gd name="connsiteY11" fmla="*/ 211345 h 1083893"/>
                              <a:gd name="connsiteX12" fmla="*/ 399825 w 399901"/>
                              <a:gd name="connsiteY12" fmla="*/ 334492 h 1083893"/>
                              <a:gd name="connsiteX13" fmla="*/ 386472 w 399901"/>
                              <a:gd name="connsiteY13" fmla="*/ 586547 h 1083893"/>
                              <a:gd name="connsiteX14" fmla="*/ 377556 w 399901"/>
                              <a:gd name="connsiteY14" fmla="*/ 660929 h 1083893"/>
                              <a:gd name="connsiteX15" fmla="*/ 367752 w 399901"/>
                              <a:gd name="connsiteY15" fmla="*/ 698528 h 1083893"/>
                              <a:gd name="connsiteX16" fmla="*/ 354946 w 399901"/>
                              <a:gd name="connsiteY16" fmla="*/ 755596 h 1083893"/>
                              <a:gd name="connsiteX17" fmla="*/ 353175 w 399901"/>
                              <a:gd name="connsiteY17" fmla="*/ 786332 h 1083893"/>
                              <a:gd name="connsiteX18" fmla="*/ 332684 w 399901"/>
                              <a:gd name="connsiteY18" fmla="*/ 878541 h 1083893"/>
                              <a:gd name="connsiteX19" fmla="*/ 313079 w 399901"/>
                              <a:gd name="connsiteY19" fmla="*/ 931541 h 1083893"/>
                              <a:gd name="connsiteX20" fmla="*/ 303162 w 399901"/>
                              <a:gd name="connsiteY20" fmla="*/ 975973 h 1083893"/>
                              <a:gd name="connsiteX21" fmla="*/ 288332 w 399901"/>
                              <a:gd name="connsiteY21" fmla="*/ 1011731 h 1083893"/>
                              <a:gd name="connsiteX22" fmla="*/ 260177 w 399901"/>
                              <a:gd name="connsiteY22" fmla="*/ 1083893 h 1083893"/>
                              <a:gd name="connsiteX23" fmla="*/ 22775 w 399901"/>
                              <a:gd name="connsiteY23" fmla="*/ 1083893 h 1083893"/>
                              <a:gd name="connsiteX24" fmla="*/ 492 w 399901"/>
                              <a:gd name="connsiteY24" fmla="*/ 920017 h 1083893"/>
                              <a:gd name="connsiteX25" fmla="*/ 480 w 399901"/>
                              <a:gd name="connsiteY25" fmla="*/ 724860 h 1083893"/>
                              <a:gd name="connsiteX26" fmla="*/ 13344 w 399901"/>
                              <a:gd name="connsiteY26" fmla="*/ 660068 h 1083893"/>
                              <a:gd name="connsiteX27" fmla="*/ 40215 w 399901"/>
                              <a:gd name="connsiteY27" fmla="*/ 536013 h 1083893"/>
                              <a:gd name="connsiteX28" fmla="*/ 60754 w 399901"/>
                              <a:gd name="connsiteY28" fmla="*/ 475094 h 1083893"/>
                              <a:gd name="connsiteX29" fmla="*/ 71486 w 399901"/>
                              <a:gd name="connsiteY29" fmla="*/ 433064 h 1083893"/>
                              <a:gd name="connsiteX30" fmla="*/ 106042 w 399901"/>
                              <a:gd name="connsiteY30" fmla="*/ 355680 h 1083893"/>
                              <a:gd name="connsiteX0" fmla="*/ 125215 w 399901"/>
                              <a:gd name="connsiteY0" fmla="*/ 304800 h 1083893"/>
                              <a:gd name="connsiteX1" fmla="*/ 166197 w 399901"/>
                              <a:gd name="connsiteY1" fmla="*/ 238205 h 1083893"/>
                              <a:gd name="connsiteX2" fmla="*/ 202056 w 399901"/>
                              <a:gd name="connsiteY2" fmla="*/ 192100 h 1083893"/>
                              <a:gd name="connsiteX3" fmla="*/ 236090 w 399901"/>
                              <a:gd name="connsiteY3" fmla="*/ 148558 h 1083893"/>
                              <a:gd name="connsiteX4" fmla="*/ 260967 w 399901"/>
                              <a:gd name="connsiteY4" fmla="*/ 115260 h 1083893"/>
                              <a:gd name="connsiteX5" fmla="*/ 284019 w 399901"/>
                              <a:gd name="connsiteY5" fmla="*/ 92208 h 1083893"/>
                              <a:gd name="connsiteX6" fmla="*/ 326670 w 399901"/>
                              <a:gd name="connsiteY6" fmla="*/ 53164 h 1083893"/>
                              <a:gd name="connsiteX7" fmla="*/ 353523 w 399901"/>
                              <a:gd name="connsiteY7" fmla="*/ 29755 h 1083893"/>
                              <a:gd name="connsiteX8" fmla="*/ 371104 w 399901"/>
                              <a:gd name="connsiteY8" fmla="*/ 0 h 1083893"/>
                              <a:gd name="connsiteX9" fmla="*/ 371104 w 399901"/>
                              <a:gd name="connsiteY9" fmla="*/ 0 h 1083893"/>
                              <a:gd name="connsiteX10" fmla="*/ 388590 w 399901"/>
                              <a:gd name="connsiteY10" fmla="*/ 78116 h 1083893"/>
                              <a:gd name="connsiteX11" fmla="*/ 399825 w 399901"/>
                              <a:gd name="connsiteY11" fmla="*/ 211345 h 1083893"/>
                              <a:gd name="connsiteX12" fmla="*/ 399825 w 399901"/>
                              <a:gd name="connsiteY12" fmla="*/ 334492 h 1083893"/>
                              <a:gd name="connsiteX13" fmla="*/ 386472 w 399901"/>
                              <a:gd name="connsiteY13" fmla="*/ 586547 h 1083893"/>
                              <a:gd name="connsiteX14" fmla="*/ 377556 w 399901"/>
                              <a:gd name="connsiteY14" fmla="*/ 660929 h 1083893"/>
                              <a:gd name="connsiteX15" fmla="*/ 367752 w 399901"/>
                              <a:gd name="connsiteY15" fmla="*/ 698528 h 1083893"/>
                              <a:gd name="connsiteX16" fmla="*/ 354946 w 399901"/>
                              <a:gd name="connsiteY16" fmla="*/ 755596 h 1083893"/>
                              <a:gd name="connsiteX17" fmla="*/ 353175 w 399901"/>
                              <a:gd name="connsiteY17" fmla="*/ 786332 h 1083893"/>
                              <a:gd name="connsiteX18" fmla="*/ 332684 w 399901"/>
                              <a:gd name="connsiteY18" fmla="*/ 878541 h 1083893"/>
                              <a:gd name="connsiteX19" fmla="*/ 313079 w 399901"/>
                              <a:gd name="connsiteY19" fmla="*/ 931541 h 1083893"/>
                              <a:gd name="connsiteX20" fmla="*/ 303162 w 399901"/>
                              <a:gd name="connsiteY20" fmla="*/ 975973 h 1083893"/>
                              <a:gd name="connsiteX21" fmla="*/ 288332 w 399901"/>
                              <a:gd name="connsiteY21" fmla="*/ 1011731 h 1083893"/>
                              <a:gd name="connsiteX22" fmla="*/ 260177 w 399901"/>
                              <a:gd name="connsiteY22" fmla="*/ 1083893 h 1083893"/>
                              <a:gd name="connsiteX23" fmla="*/ 22775 w 399901"/>
                              <a:gd name="connsiteY23" fmla="*/ 1083893 h 1083893"/>
                              <a:gd name="connsiteX24" fmla="*/ 492 w 399901"/>
                              <a:gd name="connsiteY24" fmla="*/ 920017 h 1083893"/>
                              <a:gd name="connsiteX25" fmla="*/ 480 w 399901"/>
                              <a:gd name="connsiteY25" fmla="*/ 724860 h 1083893"/>
                              <a:gd name="connsiteX26" fmla="*/ 13344 w 399901"/>
                              <a:gd name="connsiteY26" fmla="*/ 660068 h 1083893"/>
                              <a:gd name="connsiteX27" fmla="*/ 40215 w 399901"/>
                              <a:gd name="connsiteY27" fmla="*/ 536013 h 1083893"/>
                              <a:gd name="connsiteX28" fmla="*/ 60754 w 399901"/>
                              <a:gd name="connsiteY28" fmla="*/ 475094 h 1083893"/>
                              <a:gd name="connsiteX29" fmla="*/ 71486 w 399901"/>
                              <a:gd name="connsiteY29" fmla="*/ 433064 h 1083893"/>
                              <a:gd name="connsiteX30" fmla="*/ 106042 w 399901"/>
                              <a:gd name="connsiteY30" fmla="*/ 355680 h 1083893"/>
                              <a:gd name="connsiteX0" fmla="*/ 125215 w 399901"/>
                              <a:gd name="connsiteY0" fmla="*/ 304800 h 1083893"/>
                              <a:gd name="connsiteX1" fmla="*/ 166197 w 399901"/>
                              <a:gd name="connsiteY1" fmla="*/ 238205 h 1083893"/>
                              <a:gd name="connsiteX2" fmla="*/ 202056 w 399901"/>
                              <a:gd name="connsiteY2" fmla="*/ 192100 h 1083893"/>
                              <a:gd name="connsiteX3" fmla="*/ 236090 w 399901"/>
                              <a:gd name="connsiteY3" fmla="*/ 148558 h 1083893"/>
                              <a:gd name="connsiteX4" fmla="*/ 260967 w 399901"/>
                              <a:gd name="connsiteY4" fmla="*/ 115260 h 1083893"/>
                              <a:gd name="connsiteX5" fmla="*/ 284019 w 399901"/>
                              <a:gd name="connsiteY5" fmla="*/ 92208 h 1083893"/>
                              <a:gd name="connsiteX6" fmla="*/ 326670 w 399901"/>
                              <a:gd name="connsiteY6" fmla="*/ 53164 h 1083893"/>
                              <a:gd name="connsiteX7" fmla="*/ 353523 w 399901"/>
                              <a:gd name="connsiteY7" fmla="*/ 29755 h 1083893"/>
                              <a:gd name="connsiteX8" fmla="*/ 371104 w 399901"/>
                              <a:gd name="connsiteY8" fmla="*/ 0 h 1083893"/>
                              <a:gd name="connsiteX9" fmla="*/ 371104 w 399901"/>
                              <a:gd name="connsiteY9" fmla="*/ 0 h 1083893"/>
                              <a:gd name="connsiteX10" fmla="*/ 388590 w 399901"/>
                              <a:gd name="connsiteY10" fmla="*/ 78116 h 1083893"/>
                              <a:gd name="connsiteX11" fmla="*/ 399825 w 399901"/>
                              <a:gd name="connsiteY11" fmla="*/ 211345 h 1083893"/>
                              <a:gd name="connsiteX12" fmla="*/ 399825 w 399901"/>
                              <a:gd name="connsiteY12" fmla="*/ 334492 h 1083893"/>
                              <a:gd name="connsiteX13" fmla="*/ 386472 w 399901"/>
                              <a:gd name="connsiteY13" fmla="*/ 586547 h 1083893"/>
                              <a:gd name="connsiteX14" fmla="*/ 377556 w 399901"/>
                              <a:gd name="connsiteY14" fmla="*/ 660929 h 1083893"/>
                              <a:gd name="connsiteX15" fmla="*/ 367752 w 399901"/>
                              <a:gd name="connsiteY15" fmla="*/ 698528 h 1083893"/>
                              <a:gd name="connsiteX16" fmla="*/ 354946 w 399901"/>
                              <a:gd name="connsiteY16" fmla="*/ 755596 h 1083893"/>
                              <a:gd name="connsiteX17" fmla="*/ 353175 w 399901"/>
                              <a:gd name="connsiteY17" fmla="*/ 786332 h 1083893"/>
                              <a:gd name="connsiteX18" fmla="*/ 332684 w 399901"/>
                              <a:gd name="connsiteY18" fmla="*/ 878541 h 1083893"/>
                              <a:gd name="connsiteX19" fmla="*/ 313079 w 399901"/>
                              <a:gd name="connsiteY19" fmla="*/ 931541 h 1083893"/>
                              <a:gd name="connsiteX20" fmla="*/ 303162 w 399901"/>
                              <a:gd name="connsiteY20" fmla="*/ 975973 h 1083893"/>
                              <a:gd name="connsiteX21" fmla="*/ 288332 w 399901"/>
                              <a:gd name="connsiteY21" fmla="*/ 1011731 h 1083893"/>
                              <a:gd name="connsiteX22" fmla="*/ 262117 w 399901"/>
                              <a:gd name="connsiteY22" fmla="*/ 1083527 h 1083893"/>
                              <a:gd name="connsiteX23" fmla="*/ 22775 w 399901"/>
                              <a:gd name="connsiteY23" fmla="*/ 1083893 h 1083893"/>
                              <a:gd name="connsiteX24" fmla="*/ 492 w 399901"/>
                              <a:gd name="connsiteY24" fmla="*/ 920017 h 1083893"/>
                              <a:gd name="connsiteX25" fmla="*/ 480 w 399901"/>
                              <a:gd name="connsiteY25" fmla="*/ 724860 h 1083893"/>
                              <a:gd name="connsiteX26" fmla="*/ 13344 w 399901"/>
                              <a:gd name="connsiteY26" fmla="*/ 660068 h 1083893"/>
                              <a:gd name="connsiteX27" fmla="*/ 40215 w 399901"/>
                              <a:gd name="connsiteY27" fmla="*/ 536013 h 1083893"/>
                              <a:gd name="connsiteX28" fmla="*/ 60754 w 399901"/>
                              <a:gd name="connsiteY28" fmla="*/ 475094 h 1083893"/>
                              <a:gd name="connsiteX29" fmla="*/ 71486 w 399901"/>
                              <a:gd name="connsiteY29" fmla="*/ 433064 h 1083893"/>
                              <a:gd name="connsiteX30" fmla="*/ 106042 w 399901"/>
                              <a:gd name="connsiteY30" fmla="*/ 355680 h 1083893"/>
                              <a:gd name="connsiteX0" fmla="*/ 125215 w 399901"/>
                              <a:gd name="connsiteY0" fmla="*/ 304800 h 1083527"/>
                              <a:gd name="connsiteX1" fmla="*/ 166197 w 399901"/>
                              <a:gd name="connsiteY1" fmla="*/ 238205 h 1083527"/>
                              <a:gd name="connsiteX2" fmla="*/ 202056 w 399901"/>
                              <a:gd name="connsiteY2" fmla="*/ 192100 h 1083527"/>
                              <a:gd name="connsiteX3" fmla="*/ 236090 w 399901"/>
                              <a:gd name="connsiteY3" fmla="*/ 148558 h 1083527"/>
                              <a:gd name="connsiteX4" fmla="*/ 260967 w 399901"/>
                              <a:gd name="connsiteY4" fmla="*/ 115260 h 1083527"/>
                              <a:gd name="connsiteX5" fmla="*/ 284019 w 399901"/>
                              <a:gd name="connsiteY5" fmla="*/ 92208 h 1083527"/>
                              <a:gd name="connsiteX6" fmla="*/ 326670 w 399901"/>
                              <a:gd name="connsiteY6" fmla="*/ 53164 h 1083527"/>
                              <a:gd name="connsiteX7" fmla="*/ 353523 w 399901"/>
                              <a:gd name="connsiteY7" fmla="*/ 29755 h 1083527"/>
                              <a:gd name="connsiteX8" fmla="*/ 371104 w 399901"/>
                              <a:gd name="connsiteY8" fmla="*/ 0 h 1083527"/>
                              <a:gd name="connsiteX9" fmla="*/ 371104 w 399901"/>
                              <a:gd name="connsiteY9" fmla="*/ 0 h 1083527"/>
                              <a:gd name="connsiteX10" fmla="*/ 388590 w 399901"/>
                              <a:gd name="connsiteY10" fmla="*/ 78116 h 1083527"/>
                              <a:gd name="connsiteX11" fmla="*/ 399825 w 399901"/>
                              <a:gd name="connsiteY11" fmla="*/ 211345 h 1083527"/>
                              <a:gd name="connsiteX12" fmla="*/ 399825 w 399901"/>
                              <a:gd name="connsiteY12" fmla="*/ 334492 h 1083527"/>
                              <a:gd name="connsiteX13" fmla="*/ 386472 w 399901"/>
                              <a:gd name="connsiteY13" fmla="*/ 586547 h 1083527"/>
                              <a:gd name="connsiteX14" fmla="*/ 377556 w 399901"/>
                              <a:gd name="connsiteY14" fmla="*/ 660929 h 1083527"/>
                              <a:gd name="connsiteX15" fmla="*/ 367752 w 399901"/>
                              <a:gd name="connsiteY15" fmla="*/ 698528 h 1083527"/>
                              <a:gd name="connsiteX16" fmla="*/ 354946 w 399901"/>
                              <a:gd name="connsiteY16" fmla="*/ 755596 h 1083527"/>
                              <a:gd name="connsiteX17" fmla="*/ 353175 w 399901"/>
                              <a:gd name="connsiteY17" fmla="*/ 786332 h 1083527"/>
                              <a:gd name="connsiteX18" fmla="*/ 332684 w 399901"/>
                              <a:gd name="connsiteY18" fmla="*/ 878541 h 1083527"/>
                              <a:gd name="connsiteX19" fmla="*/ 313079 w 399901"/>
                              <a:gd name="connsiteY19" fmla="*/ 931541 h 1083527"/>
                              <a:gd name="connsiteX20" fmla="*/ 303162 w 399901"/>
                              <a:gd name="connsiteY20" fmla="*/ 975973 h 1083527"/>
                              <a:gd name="connsiteX21" fmla="*/ 288332 w 399901"/>
                              <a:gd name="connsiteY21" fmla="*/ 1011731 h 1083527"/>
                              <a:gd name="connsiteX22" fmla="*/ 262117 w 399901"/>
                              <a:gd name="connsiteY22" fmla="*/ 1083527 h 1083527"/>
                              <a:gd name="connsiteX23" fmla="*/ 22775 w 399901"/>
                              <a:gd name="connsiteY23" fmla="*/ 1083527 h 1083527"/>
                              <a:gd name="connsiteX24" fmla="*/ 492 w 399901"/>
                              <a:gd name="connsiteY24" fmla="*/ 920017 h 1083527"/>
                              <a:gd name="connsiteX25" fmla="*/ 480 w 399901"/>
                              <a:gd name="connsiteY25" fmla="*/ 724860 h 1083527"/>
                              <a:gd name="connsiteX26" fmla="*/ 13344 w 399901"/>
                              <a:gd name="connsiteY26" fmla="*/ 660068 h 1083527"/>
                              <a:gd name="connsiteX27" fmla="*/ 40215 w 399901"/>
                              <a:gd name="connsiteY27" fmla="*/ 536013 h 1083527"/>
                              <a:gd name="connsiteX28" fmla="*/ 60754 w 399901"/>
                              <a:gd name="connsiteY28" fmla="*/ 475094 h 1083527"/>
                              <a:gd name="connsiteX29" fmla="*/ 71486 w 399901"/>
                              <a:gd name="connsiteY29" fmla="*/ 433064 h 1083527"/>
                              <a:gd name="connsiteX30" fmla="*/ 106042 w 399901"/>
                              <a:gd name="connsiteY30" fmla="*/ 355680 h 108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99901" h="1083527">
                                <a:moveTo>
                                  <a:pt x="125215" y="304800"/>
                                </a:moveTo>
                                <a:cubicBezTo>
                                  <a:pt x="133753" y="290926"/>
                                  <a:pt x="153390" y="256988"/>
                                  <a:pt x="166197" y="238205"/>
                                </a:cubicBezTo>
                                <a:cubicBezTo>
                                  <a:pt x="179004" y="219422"/>
                                  <a:pt x="190407" y="207041"/>
                                  <a:pt x="202056" y="192100"/>
                                </a:cubicBezTo>
                                <a:cubicBezTo>
                                  <a:pt x="213705" y="177159"/>
                                  <a:pt x="226272" y="161365"/>
                                  <a:pt x="236090" y="148558"/>
                                </a:cubicBezTo>
                                <a:cubicBezTo>
                                  <a:pt x="245908" y="135751"/>
                                  <a:pt x="252979" y="124651"/>
                                  <a:pt x="260967" y="115260"/>
                                </a:cubicBezTo>
                                <a:cubicBezTo>
                                  <a:pt x="268955" y="105869"/>
                                  <a:pt x="273069" y="102557"/>
                                  <a:pt x="284019" y="92208"/>
                                </a:cubicBezTo>
                                <a:cubicBezTo>
                                  <a:pt x="294969" y="81859"/>
                                  <a:pt x="315086" y="63573"/>
                                  <a:pt x="326670" y="53164"/>
                                </a:cubicBezTo>
                                <a:cubicBezTo>
                                  <a:pt x="338254" y="42755"/>
                                  <a:pt x="346266" y="38293"/>
                                  <a:pt x="353523" y="29755"/>
                                </a:cubicBezTo>
                                <a:cubicBezTo>
                                  <a:pt x="356938" y="24206"/>
                                  <a:pt x="368174" y="4959"/>
                                  <a:pt x="371104" y="0"/>
                                </a:cubicBezTo>
                                <a:lnTo>
                                  <a:pt x="371104" y="0"/>
                                </a:lnTo>
                                <a:cubicBezTo>
                                  <a:pt x="374018" y="13019"/>
                                  <a:pt x="383803" y="42892"/>
                                  <a:pt x="388590" y="78116"/>
                                </a:cubicBezTo>
                                <a:cubicBezTo>
                                  <a:pt x="393377" y="113340"/>
                                  <a:pt x="398117" y="172498"/>
                                  <a:pt x="399825" y="211345"/>
                                </a:cubicBezTo>
                                <a:cubicBezTo>
                                  <a:pt x="400723" y="249530"/>
                                  <a:pt x="393295" y="314907"/>
                                  <a:pt x="399825" y="334492"/>
                                </a:cubicBezTo>
                                <a:cubicBezTo>
                                  <a:pt x="398971" y="397672"/>
                                  <a:pt x="390184" y="532141"/>
                                  <a:pt x="386472" y="586547"/>
                                </a:cubicBezTo>
                                <a:cubicBezTo>
                                  <a:pt x="382761" y="640953"/>
                                  <a:pt x="379127" y="631075"/>
                                  <a:pt x="377556" y="660929"/>
                                </a:cubicBezTo>
                                <a:cubicBezTo>
                                  <a:pt x="375849" y="680139"/>
                                  <a:pt x="371520" y="682750"/>
                                  <a:pt x="367752" y="698528"/>
                                </a:cubicBezTo>
                                <a:cubicBezTo>
                                  <a:pt x="363984" y="714306"/>
                                  <a:pt x="357375" y="740962"/>
                                  <a:pt x="354946" y="755596"/>
                                </a:cubicBezTo>
                                <a:cubicBezTo>
                                  <a:pt x="352517" y="770230"/>
                                  <a:pt x="356885" y="765841"/>
                                  <a:pt x="353175" y="786332"/>
                                </a:cubicBezTo>
                                <a:cubicBezTo>
                                  <a:pt x="349465" y="806823"/>
                                  <a:pt x="339367" y="854340"/>
                                  <a:pt x="332684" y="878541"/>
                                </a:cubicBezTo>
                                <a:cubicBezTo>
                                  <a:pt x="326001" y="902742"/>
                                  <a:pt x="316494" y="916600"/>
                                  <a:pt x="313079" y="931541"/>
                                </a:cubicBezTo>
                                <a:cubicBezTo>
                                  <a:pt x="307956" y="949897"/>
                                  <a:pt x="307287" y="962608"/>
                                  <a:pt x="303162" y="975973"/>
                                </a:cubicBezTo>
                                <a:cubicBezTo>
                                  <a:pt x="299037" y="989338"/>
                                  <a:pt x="295173" y="993805"/>
                                  <a:pt x="288332" y="1011731"/>
                                </a:cubicBezTo>
                                <a:cubicBezTo>
                                  <a:pt x="281491" y="1029657"/>
                                  <a:pt x="278811" y="1044687"/>
                                  <a:pt x="262117" y="1083527"/>
                                </a:cubicBezTo>
                                <a:cubicBezTo>
                                  <a:pt x="208731" y="1081510"/>
                                  <a:pt x="70160" y="1083093"/>
                                  <a:pt x="22775" y="1083527"/>
                                </a:cubicBezTo>
                                <a:lnTo>
                                  <a:pt x="492" y="920017"/>
                                </a:lnTo>
                                <a:cubicBezTo>
                                  <a:pt x="1346" y="855130"/>
                                  <a:pt x="-946" y="789737"/>
                                  <a:pt x="480" y="724860"/>
                                </a:cubicBezTo>
                                <a:cubicBezTo>
                                  <a:pt x="1027" y="699962"/>
                                  <a:pt x="6721" y="691543"/>
                                  <a:pt x="13344" y="660068"/>
                                </a:cubicBezTo>
                                <a:cubicBezTo>
                                  <a:pt x="19967" y="628593"/>
                                  <a:pt x="33812" y="563761"/>
                                  <a:pt x="40215" y="536013"/>
                                </a:cubicBezTo>
                                <a:cubicBezTo>
                                  <a:pt x="47472" y="504423"/>
                                  <a:pt x="55542" y="492252"/>
                                  <a:pt x="60754" y="475094"/>
                                </a:cubicBezTo>
                                <a:cubicBezTo>
                                  <a:pt x="65966" y="457936"/>
                                  <a:pt x="63938" y="452966"/>
                                  <a:pt x="71486" y="433064"/>
                                </a:cubicBezTo>
                                <a:cubicBezTo>
                                  <a:pt x="79034" y="413162"/>
                                  <a:pt x="98358" y="366352"/>
                                  <a:pt x="106042" y="355680"/>
                                </a:cubicBezTo>
                              </a:path>
                            </a:pathLst>
                          </a:custGeom>
                          <a:solidFill>
                            <a:schemeClr val="bg1">
                              <a:lumMod val="75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94" name="Group 394"/>
                        <wpg:cNvGrpSpPr/>
                        <wpg:grpSpPr>
                          <a:xfrm>
                            <a:off x="0" y="0"/>
                            <a:ext cx="5376336" cy="3886200"/>
                            <a:chOff x="0" y="0"/>
                            <a:chExt cx="5376336" cy="3886200"/>
                          </a:xfrm>
                        </wpg:grpSpPr>
                        <wpg:grpSp>
                          <wpg:cNvPr id="388" name="Group 388"/>
                          <wpg:cNvGrpSpPr/>
                          <wpg:grpSpPr>
                            <a:xfrm>
                              <a:off x="0" y="0"/>
                              <a:ext cx="5376336" cy="3886200"/>
                              <a:chOff x="0" y="0"/>
                              <a:chExt cx="5376336" cy="3886200"/>
                            </a:xfrm>
                          </wpg:grpSpPr>
                          <wps:wsp>
                            <wps:cNvPr id="361" name="Straight Connector 361"/>
                            <wps:cNvCnPr/>
                            <wps:spPr>
                              <a:xfrm>
                                <a:off x="4415425" y="2273474"/>
                                <a:ext cx="0" cy="13112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4" name="Arc 364"/>
                            <wps:cNvSpPr/>
                            <wps:spPr>
                              <a:xfrm>
                                <a:off x="3450920" y="2311052"/>
                                <a:ext cx="1155065" cy="1256030"/>
                              </a:xfrm>
                              <a:prstGeom prst="arc">
                                <a:avLst>
                                  <a:gd name="adj1" fmla="val 18234119"/>
                                  <a:gd name="adj2" fmla="val 358464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Arc 365"/>
                            <wps:cNvSpPr/>
                            <wps:spPr>
                              <a:xfrm>
                                <a:off x="4221271" y="2311052"/>
                                <a:ext cx="1155065" cy="1256030"/>
                              </a:xfrm>
                              <a:prstGeom prst="arc">
                                <a:avLst>
                                  <a:gd name="adj1" fmla="val 6141698"/>
                                  <a:gd name="adj2" fmla="val 1553173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87" name="Group 387"/>
                            <wpg:cNvGrpSpPr/>
                            <wpg:grpSpPr>
                              <a:xfrm>
                                <a:off x="0" y="0"/>
                                <a:ext cx="5225166" cy="3886200"/>
                                <a:chOff x="0" y="0"/>
                                <a:chExt cx="5225166" cy="3886200"/>
                              </a:xfrm>
                            </wpg:grpSpPr>
                            <wpg:grpSp>
                              <wpg:cNvPr id="359" name="Group 359"/>
                              <wpg:cNvGrpSpPr/>
                              <wpg:grpSpPr>
                                <a:xfrm>
                                  <a:off x="0" y="0"/>
                                  <a:ext cx="5225166" cy="3886200"/>
                                  <a:chOff x="0" y="0"/>
                                  <a:chExt cx="5225166" cy="3886200"/>
                                </a:xfrm>
                              </wpg:grpSpPr>
                              <wpg:grpSp>
                                <wpg:cNvPr id="352" name="Group 352"/>
                                <wpg:cNvGrpSpPr/>
                                <wpg:grpSpPr>
                                  <a:xfrm>
                                    <a:off x="1622066" y="1598212"/>
                                    <a:ext cx="3498215" cy="1412875"/>
                                    <a:chOff x="0" y="0"/>
                                    <a:chExt cx="3498215" cy="1413492"/>
                                  </a:xfrm>
                                </wpg:grpSpPr>
                                <wpg:grpSp>
                                  <wpg:cNvPr id="366" name="Group 366"/>
                                  <wpg:cNvGrpSpPr/>
                                  <wpg:grpSpPr>
                                    <a:xfrm>
                                      <a:off x="86673" y="0"/>
                                      <a:ext cx="438150" cy="314325"/>
                                      <a:chOff x="0" y="0"/>
                                      <a:chExt cx="438150" cy="314325"/>
                                    </a:xfrm>
                                  </wpg:grpSpPr>
                                  <wps:wsp>
                                    <wps:cNvPr id="367" name="Text Box 367"/>
                                    <wps:cNvSpPr txBox="1"/>
                                    <wps:spPr>
                                      <a:xfrm>
                                        <a:off x="0" y="0"/>
                                        <a:ext cx="438150" cy="314325"/>
                                      </a:xfrm>
                                      <a:prstGeom prst="rect">
                                        <a:avLst/>
                                      </a:prstGeom>
                                      <a:noFill/>
                                      <a:ln w="6350">
                                        <a:noFill/>
                                      </a:ln>
                                      <a:effectLst/>
                                    </wps:spPr>
                                    <wps:txbx>
                                      <w:txbxContent>
                                        <w:p w:rsidR="00DD479E" w:rsidRPr="003D3BA4" w:rsidRDefault="00DD479E" w:rsidP="00DD479E">
                                          <w:pPr>
                                            <w:rPr>
                                              <w:szCs w:val="22"/>
                                            </w:rPr>
                                          </w:pPr>
                                          <w:r w:rsidRPr="00B714CB">
                                            <w:rPr>
                                              <w:rFonts w:cs="Arial"/>
                                              <w:szCs w:val="22"/>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 name="Oval 368"/>
                                    <wps:cNvSpPr/>
                                    <wps:spPr>
                                      <a:xfrm>
                                        <a:off x="159026" y="208722"/>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69" name="Group 369"/>
                                  <wpg:cNvGrpSpPr/>
                                  <wpg:grpSpPr>
                                    <a:xfrm>
                                      <a:off x="0" y="650047"/>
                                      <a:ext cx="3498215" cy="763445"/>
                                      <a:chOff x="0" y="0"/>
                                      <a:chExt cx="3498215" cy="763445"/>
                                    </a:xfrm>
                                  </wpg:grpSpPr>
                                  <wps:wsp>
                                    <wps:cNvPr id="370" name="Text Box 370"/>
                                    <wps:cNvSpPr txBox="1"/>
                                    <wps:spPr>
                                      <a:xfrm>
                                        <a:off x="2600190" y="0"/>
                                        <a:ext cx="476250" cy="266700"/>
                                      </a:xfrm>
                                      <a:prstGeom prst="rect">
                                        <a:avLst/>
                                      </a:prstGeom>
                                      <a:noFill/>
                                      <a:ln w="6350">
                                        <a:noFill/>
                                      </a:ln>
                                      <a:effectLst/>
                                    </wps:spPr>
                                    <wps:txbx>
                                      <w:txbxContent>
                                        <w:p w:rsidR="00DD479E" w:rsidRPr="00B714CB" w:rsidRDefault="00DD479E" w:rsidP="00DD479E">
                                          <w:pPr>
                                            <w:rPr>
                                              <w:szCs w:val="22"/>
                                            </w:rPr>
                                          </w:pPr>
                                          <w:r>
                                            <w:rPr>
                                              <w:rFonts w:cs="Arial"/>
                                              <w:szCs w:val="22"/>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71" name="Group 371"/>
                                    <wpg:cNvGrpSpPr/>
                                    <wpg:grpSpPr>
                                      <a:xfrm>
                                        <a:off x="0" y="169013"/>
                                        <a:ext cx="3498215" cy="594432"/>
                                        <a:chOff x="0" y="0"/>
                                        <a:chExt cx="3498215" cy="594432"/>
                                      </a:xfrm>
                                    </wpg:grpSpPr>
                                    <wpg:grpSp>
                                      <wpg:cNvPr id="372" name="Group 372"/>
                                      <wpg:cNvGrpSpPr/>
                                      <wpg:grpSpPr>
                                        <a:xfrm>
                                          <a:off x="0" y="433365"/>
                                          <a:ext cx="3498215" cy="161067"/>
                                          <a:chOff x="0" y="0"/>
                                          <a:chExt cx="3498215" cy="161067"/>
                                        </a:xfrm>
                                      </wpg:grpSpPr>
                                      <wps:wsp>
                                        <wps:cNvPr id="373" name="Straight Connector 373"/>
                                        <wps:cNvCnPr/>
                                        <wps:spPr>
                                          <a:xfrm>
                                            <a:off x="0" y="78005"/>
                                            <a:ext cx="3498215" cy="0"/>
                                          </a:xfrm>
                                          <a:prstGeom prst="line">
                                            <a:avLst/>
                                          </a:prstGeom>
                                          <a:noFill/>
                                          <a:ln w="12700" cap="flat" cmpd="sng" algn="ctr">
                                            <a:solidFill>
                                              <a:sysClr val="windowText" lastClr="000000"/>
                                            </a:solidFill>
                                            <a:prstDash val="solid"/>
                                          </a:ln>
                                          <a:effectLst/>
                                        </wps:spPr>
                                        <wps:bodyPr/>
                                      </wps:wsp>
                                      <wps:wsp>
                                        <wps:cNvPr id="374" name="Straight Connector 374"/>
                                        <wps:cNvCnPr/>
                                        <wps:spPr>
                                          <a:xfrm>
                                            <a:off x="277354" y="0"/>
                                            <a:ext cx="0" cy="152400"/>
                                          </a:xfrm>
                                          <a:prstGeom prst="line">
                                            <a:avLst/>
                                          </a:prstGeom>
                                          <a:noFill/>
                                          <a:ln w="12700" cap="flat" cmpd="sng" algn="ctr">
                                            <a:solidFill>
                                              <a:sysClr val="windowText" lastClr="000000"/>
                                            </a:solidFill>
                                            <a:prstDash val="solid"/>
                                          </a:ln>
                                          <a:effectLst/>
                                        </wps:spPr>
                                        <wps:bodyPr/>
                                      </wps:wsp>
                                      <wps:wsp>
                                        <wps:cNvPr id="375" name="Straight Connector 375"/>
                                        <wps:cNvCnPr/>
                                        <wps:spPr>
                                          <a:xfrm>
                                            <a:off x="580709" y="8667"/>
                                            <a:ext cx="0" cy="152400"/>
                                          </a:xfrm>
                                          <a:prstGeom prst="line">
                                            <a:avLst/>
                                          </a:prstGeom>
                                          <a:noFill/>
                                          <a:ln w="12700" cap="flat" cmpd="sng" algn="ctr">
                                            <a:solidFill>
                                              <a:sysClr val="windowText" lastClr="000000"/>
                                            </a:solidFill>
                                            <a:prstDash val="solid"/>
                                          </a:ln>
                                          <a:effectLst/>
                                        </wps:spPr>
                                        <wps:bodyPr/>
                                      </wps:wsp>
                                      <wps:wsp>
                                        <wps:cNvPr id="376" name="Straight Connector 376"/>
                                        <wps:cNvCnPr/>
                                        <wps:spPr>
                                          <a:xfrm>
                                            <a:off x="897065" y="0"/>
                                            <a:ext cx="0" cy="152400"/>
                                          </a:xfrm>
                                          <a:prstGeom prst="line">
                                            <a:avLst/>
                                          </a:prstGeom>
                                          <a:noFill/>
                                          <a:ln w="12700" cap="flat" cmpd="sng" algn="ctr">
                                            <a:solidFill>
                                              <a:sysClr val="windowText" lastClr="000000"/>
                                            </a:solidFill>
                                            <a:prstDash val="solid"/>
                                          </a:ln>
                                          <a:effectLst/>
                                        </wps:spPr>
                                        <wps:bodyPr/>
                                      </wps:wsp>
                                      <wps:wsp>
                                        <wps:cNvPr id="377" name="Straight Connector 377"/>
                                        <wps:cNvCnPr/>
                                        <wps:spPr>
                                          <a:xfrm>
                                            <a:off x="1178753" y="8667"/>
                                            <a:ext cx="0" cy="152400"/>
                                          </a:xfrm>
                                          <a:prstGeom prst="line">
                                            <a:avLst/>
                                          </a:prstGeom>
                                          <a:noFill/>
                                          <a:ln w="12700" cap="flat" cmpd="sng" algn="ctr">
                                            <a:solidFill>
                                              <a:sysClr val="windowText" lastClr="000000"/>
                                            </a:solidFill>
                                            <a:prstDash val="solid"/>
                                          </a:ln>
                                          <a:effectLst/>
                                        </wps:spPr>
                                        <wps:bodyPr/>
                                      </wps:wsp>
                                      <wps:wsp>
                                        <wps:cNvPr id="378" name="Straight Connector 378"/>
                                        <wps:cNvCnPr/>
                                        <wps:spPr>
                                          <a:xfrm>
                                            <a:off x="1460440" y="8667"/>
                                            <a:ext cx="0" cy="152400"/>
                                          </a:xfrm>
                                          <a:prstGeom prst="line">
                                            <a:avLst/>
                                          </a:prstGeom>
                                          <a:noFill/>
                                          <a:ln w="12700" cap="flat" cmpd="sng" algn="ctr">
                                            <a:solidFill>
                                              <a:sysClr val="windowText" lastClr="000000"/>
                                            </a:solidFill>
                                            <a:prstDash val="solid"/>
                                          </a:ln>
                                          <a:effectLst/>
                                        </wps:spPr>
                                        <wps:bodyPr/>
                                      </wps:wsp>
                                      <wps:wsp>
                                        <wps:cNvPr id="379" name="Straight Connector 379"/>
                                        <wps:cNvCnPr/>
                                        <wps:spPr>
                                          <a:xfrm>
                                            <a:off x="1750794" y="8667"/>
                                            <a:ext cx="0" cy="152400"/>
                                          </a:xfrm>
                                          <a:prstGeom prst="line">
                                            <a:avLst/>
                                          </a:prstGeom>
                                          <a:noFill/>
                                          <a:ln w="12700" cap="flat" cmpd="sng" algn="ctr">
                                            <a:solidFill>
                                              <a:sysClr val="windowText" lastClr="000000"/>
                                            </a:solidFill>
                                            <a:prstDash val="solid"/>
                                          </a:ln>
                                          <a:effectLst/>
                                        </wps:spPr>
                                        <wps:bodyPr/>
                                      </wps:wsp>
                                      <wps:wsp>
                                        <wps:cNvPr id="380" name="Straight Connector 380"/>
                                        <wps:cNvCnPr/>
                                        <wps:spPr>
                                          <a:xfrm>
                                            <a:off x="2036815" y="8667"/>
                                            <a:ext cx="0" cy="152400"/>
                                          </a:xfrm>
                                          <a:prstGeom prst="line">
                                            <a:avLst/>
                                          </a:prstGeom>
                                          <a:noFill/>
                                          <a:ln w="12700" cap="flat" cmpd="sng" algn="ctr">
                                            <a:solidFill>
                                              <a:sysClr val="windowText" lastClr="000000"/>
                                            </a:solidFill>
                                            <a:prstDash val="solid"/>
                                          </a:ln>
                                          <a:effectLst/>
                                        </wps:spPr>
                                        <wps:bodyPr/>
                                      </wps:wsp>
                                      <wps:wsp>
                                        <wps:cNvPr id="381" name="Straight Connector 381"/>
                                        <wps:cNvCnPr/>
                                        <wps:spPr>
                                          <a:xfrm>
                                            <a:off x="2318502" y="8667"/>
                                            <a:ext cx="0" cy="152400"/>
                                          </a:xfrm>
                                          <a:prstGeom prst="line">
                                            <a:avLst/>
                                          </a:prstGeom>
                                          <a:noFill/>
                                          <a:ln w="12700" cap="flat" cmpd="sng" algn="ctr">
                                            <a:solidFill>
                                              <a:sysClr val="windowText" lastClr="000000"/>
                                            </a:solidFill>
                                            <a:prstDash val="solid"/>
                                          </a:ln>
                                          <a:effectLst/>
                                        </wps:spPr>
                                        <wps:bodyPr/>
                                      </wps:wsp>
                                      <wps:wsp>
                                        <wps:cNvPr id="382" name="Straight Connector 382"/>
                                        <wps:cNvCnPr/>
                                        <wps:spPr>
                                          <a:xfrm>
                                            <a:off x="2587189" y="4333"/>
                                            <a:ext cx="0" cy="152400"/>
                                          </a:xfrm>
                                          <a:prstGeom prst="line">
                                            <a:avLst/>
                                          </a:prstGeom>
                                          <a:noFill/>
                                          <a:ln w="12700" cap="flat" cmpd="sng" algn="ctr">
                                            <a:solidFill>
                                              <a:sysClr val="windowText" lastClr="000000"/>
                                            </a:solidFill>
                                            <a:prstDash val="solid"/>
                                          </a:ln>
                                          <a:effectLst/>
                                        </wps:spPr>
                                        <wps:bodyPr/>
                                      </wps:wsp>
                                      <wps:wsp>
                                        <wps:cNvPr id="383" name="Straight Connector 383"/>
                                        <wps:cNvCnPr/>
                                        <wps:spPr>
                                          <a:xfrm>
                                            <a:off x="2860209" y="8667"/>
                                            <a:ext cx="0" cy="152400"/>
                                          </a:xfrm>
                                          <a:prstGeom prst="line">
                                            <a:avLst/>
                                          </a:prstGeom>
                                          <a:noFill/>
                                          <a:ln w="12700" cap="flat" cmpd="sng" algn="ctr">
                                            <a:solidFill>
                                              <a:sysClr val="windowText" lastClr="000000"/>
                                            </a:solidFill>
                                            <a:prstDash val="solid"/>
                                          </a:ln>
                                          <a:effectLst/>
                                        </wps:spPr>
                                        <wps:bodyPr/>
                                      </wps:wsp>
                                      <wps:wsp>
                                        <wps:cNvPr id="384" name="Straight Connector 384"/>
                                        <wps:cNvCnPr/>
                                        <wps:spPr>
                                          <a:xfrm>
                                            <a:off x="3107227" y="4333"/>
                                            <a:ext cx="0" cy="152400"/>
                                          </a:xfrm>
                                          <a:prstGeom prst="line">
                                            <a:avLst/>
                                          </a:prstGeom>
                                          <a:noFill/>
                                          <a:ln w="12700" cap="flat" cmpd="sng" algn="ctr">
                                            <a:solidFill>
                                              <a:sysClr val="windowText" lastClr="000000"/>
                                            </a:solidFill>
                                            <a:prstDash val="solid"/>
                                          </a:ln>
                                          <a:effectLst/>
                                        </wps:spPr>
                                        <wps:bodyPr/>
                                      </wps:wsp>
                                    </wpg:grpSp>
                                    <wps:wsp>
                                      <wps:cNvPr id="385" name="Oval 385"/>
                                      <wps:cNvSpPr/>
                                      <wps:spPr>
                                        <a:xfrm>
                                          <a:off x="2621858"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358" name="Arc 358"/>
                                <wps:cNvSpPr/>
                                <wps:spPr>
                                  <a:xfrm>
                                    <a:off x="3148716" y="1375575"/>
                                    <a:ext cx="2076450" cy="2128520"/>
                                  </a:xfrm>
                                  <a:prstGeom prst="arc">
                                    <a:avLst>
                                      <a:gd name="adj1" fmla="val 5882231"/>
                                      <a:gd name="adj2" fmla="val 150028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Arc 357"/>
                                <wps:cNvSpPr/>
                                <wps:spPr>
                                  <a:xfrm>
                                    <a:off x="0" y="0"/>
                                    <a:ext cx="3562350" cy="3886200"/>
                                  </a:xfrm>
                                  <a:prstGeom prst="arc">
                                    <a:avLst>
                                      <a:gd name="adj1" fmla="val 20366637"/>
                                      <a:gd name="adj2" fmla="val 273862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0" name="Straight Connector 360"/>
                              <wps:cNvCnPr/>
                              <wps:spPr>
                                <a:xfrm>
                                  <a:off x="2242159" y="2304789"/>
                                  <a:ext cx="0" cy="119761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2" name="Arc 362"/>
                              <wps:cNvSpPr/>
                              <wps:spPr>
                                <a:xfrm>
                                  <a:off x="1261997" y="2304789"/>
                                  <a:ext cx="1155065" cy="1256030"/>
                                </a:xfrm>
                                <a:prstGeom prst="arc">
                                  <a:avLst>
                                    <a:gd name="adj1" fmla="val 18234119"/>
                                    <a:gd name="adj2" fmla="val 319906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6" name="Arc 386"/>
                              <wps:cNvSpPr/>
                              <wps:spPr>
                                <a:xfrm>
                                  <a:off x="2063663" y="2304789"/>
                                  <a:ext cx="1155065" cy="1256030"/>
                                </a:xfrm>
                                <a:prstGeom prst="arc">
                                  <a:avLst>
                                    <a:gd name="adj1" fmla="val 6141698"/>
                                    <a:gd name="adj2" fmla="val 1553173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389" name="Straight Connector 389"/>
                          <wps:cNvCnPr/>
                          <wps:spPr>
                            <a:xfrm>
                              <a:off x="1704975" y="2695575"/>
                              <a:ext cx="32950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0" name="Straight Arrow Connector 390"/>
                          <wps:cNvCnPr/>
                          <wps:spPr>
                            <a:xfrm>
                              <a:off x="4914900" y="2695575"/>
                              <a:ext cx="0" cy="227871"/>
                            </a:xfrm>
                            <a:prstGeom prst="straightConnector1">
                              <a:avLst/>
                            </a:prstGeom>
                            <a:ln w="12700">
                              <a:solidFill>
                                <a:schemeClr val="tx1"/>
                              </a:solidFill>
                              <a:headEnd type="stealth"/>
                              <a:tailEnd type="stealth"/>
                            </a:ln>
                          </wps:spPr>
                          <wps:style>
                            <a:lnRef idx="1">
                              <a:schemeClr val="accent1"/>
                            </a:lnRef>
                            <a:fillRef idx="0">
                              <a:schemeClr val="accent1"/>
                            </a:fillRef>
                            <a:effectRef idx="0">
                              <a:schemeClr val="accent1"/>
                            </a:effectRef>
                            <a:fontRef idx="minor">
                              <a:schemeClr val="tx1"/>
                            </a:fontRef>
                          </wps:style>
                          <wps:bodyPr/>
                        </wps:wsp>
                      </wpg:grpSp>
                      <wps:wsp>
                        <wps:cNvPr id="391" name="Text Box 2"/>
                        <wps:cNvSpPr txBox="1">
                          <a:spLocks noChangeArrowheads="1"/>
                        </wps:cNvSpPr>
                        <wps:spPr bwMode="auto">
                          <a:xfrm>
                            <a:off x="5000625" y="2743200"/>
                            <a:ext cx="476250" cy="171450"/>
                          </a:xfrm>
                          <a:prstGeom prst="rect">
                            <a:avLst/>
                          </a:prstGeom>
                          <a:noFill/>
                          <a:ln w="9525">
                            <a:noFill/>
                            <a:miter lim="800000"/>
                            <a:headEnd/>
                            <a:tailEnd/>
                          </a:ln>
                        </wps:spPr>
                        <wps:txbx>
                          <w:txbxContent>
                            <w:p w:rsidR="001938F7" w:rsidRDefault="001938F7">
                              <w:r>
                                <w:t>0.5</w:t>
                              </w:r>
                              <w:r w:rsidRPr="00EA75CC">
                                <w:rPr>
                                  <w:sz w:val="12"/>
                                  <w:szCs w:val="12"/>
                                </w:rPr>
                                <w:t xml:space="preserve"> </w:t>
                              </w:r>
                              <w:r>
                                <w:t>cm</w:t>
                              </w:r>
                            </w:p>
                          </w:txbxContent>
                        </wps:txbx>
                        <wps:bodyPr rot="0" vert="horz" wrap="square" lIns="0" tIns="0" rIns="0" bIns="0" anchor="t" anchorCtr="0">
                          <a:spAutoFit/>
                        </wps:bodyPr>
                      </wps:wsp>
                    </wpg:wgp>
                  </a:graphicData>
                </a:graphic>
              </wp:anchor>
            </w:drawing>
          </mc:Choice>
          <mc:Fallback>
            <w:pict>
              <v:group id="Group 395" o:spid="_x0000_s1056" alt="Title: 2 arcs of 3 cm and 5 cm and two lines 0.5 cm above and below railway line with correct area shaded. - Description: 2 arcs of 3 cm and 5 cm and two lines 0.5 cm above and below railway line with correct area shaded." style="position:absolute;left:0;text-align:left;margin-left:-73.15pt;margin-top:4.65pt;width:431.25pt;height:306pt;z-index:251831296" coordsize="54768,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eNDNY0AANZRCAAOAAAAZHJzL2Uyb0RvYy54bWzsnU2PHEeWZfcDzH8IcFnAiG5u/ilI6k1P&#10;12Yw00D3ANIyK5kUCZBMIpNVrPr3YxGZTJ7HaoUdKTSaGvXbqFRUXr4MD7/Pze1cM/vmn/769s3h&#10;Lzd3969v3337rHw1PDvcvLu+ffH63Y/fPvvf//4v/217drj/cPXuxdWb23c33z772839s3/67r/+&#10;l28+vv/6Zrx9dfvmxc3dof0l7+6//vj+22evPnx4//Xz5/fXr27eXt1/dfv+5l37jy9v795efWj/&#10;9+7H5y/urj62v/3tm+fjMCzPP97evXh/d3t9c3/f/vSfH/7js+9Of//LlzfXH/7Xy5f3Nx8Ob759&#10;1n63D6d/3p3++afjP59/983V1z/eXb1/9fr68de4+gW/xdur1+9a0ae/6p+vPlwd/nz3+u/+qrev&#10;r+9u729ffvjq+vbt89uXL19f35w+Q/s0Zfji0/zx7vbP70+f5cevP/74/ukytUv7xXX6xX/t9f/8&#10;y7/eHV6/+PZZ3ednh3dXb9uXdKp7OP3Bi5v763a5xsPV3fX94fbloR6u3x7a93mYP/3Lh4+3hzev&#10;393cH4avHv7wT7d/uTn9zJ9u3tx+PNxdvX7z8epvpx86fHz94dXh+vburn017S+9uTrcv7p6cfPi&#10;q/blvP7wplX/LWq1r/3j+x+/bp/+j3fv/+39v949/sGPD//v+E3+9eXd2+P/tu/o8NfTDfO3pxvm&#10;5q8fDtftD+dpXba1Xbfr9t/qti3tlny4pa5ftfvu73TXr/57R/n8U+Hnx9/v6df5+L7Z4/7zHXB/&#10;2R3wb6+u3t+cbqz74zV4ugPGT3fAv9zd3BxN126C8fiBjvXbDz5dqfuv79tF+w8uUy3zuB6vSLsg&#10;ZSn7OD9ekE+XrO77PpSHK1aGrbYfPxZ4+txXX1//+f7DH29uTxf/6i//4/5D+8/NWC/avz38y+Nd&#10;en377t396w833zdfv3z7ptn2D88PdVvWpR4+Hqb2Vayf/P3iC8kPlAyHV4cytN9qnx6+ux+//PHv&#10;2+/7cytQIiq0K/9UYRrGUkv3M1Ay1mEe+5+jhirTsvevFCV1WOvSrzKFKus4T93PQsk4rNOy9cu0&#10;m+zzJStjXdduGUrGeSl16pdZfn4ZSuY6rvPeL7OyzLBvZe5+GkrmaZim2i/THsefL9qg7gBK5mXY&#10;zUXbQxl1O1Myb0trrf1PU+jj1lnmdehetaBpzaLssyhEO9d9HYa9X4iaZavbKm6DQlfXvbRnSr8Q&#10;NetQtkG4pwRju64ZNGvrl7voOYXerlvry2P/E1GzjtO2iBZa6O66lWXq99CgWeu6LOauo7/rug/t&#10;i+09cAo16zzPu2ikhQ6vaxuQ9Vtc0KztS1pEjyv0eF22rXm8+4moWbelVnMz0OV1KWUWhqVm3aeh&#10;iEs3hs7Q2tbYv3RBsw2lubzfGUa6vM51WvqGDZptHvf2y3XHICNdXqf2FfUf3kGzrdvcLNEvFDrD&#10;VMex/x2N1OzDVNozv1+ILq91a0+97l03UrO33j2Ku24MnaGO+9p/uAZNu+mGIp6uI13eHvztu+1/&#10;Imr2ZWstX1y60BnKugzi9qZmbw8W8zwa6fLaRsmjuOuoKUMpaxvN9u8G2rwO41j7XXWkplXa243X&#10;r1TZG9rNUFpD6XW7oCnDuC/mkVTZHMZ2u+79vho0pQ3r1yJu8cruMG7trbT/8AuaMixt3CAaXqXV&#10;x22qpd8egqa99S1trkN8T/T6OM5tgNf/nqhpb3WlmMdSZYMYh2kXF48SX4hmF9eNP267XaXP21tO&#10;vwUFhR1uVbq8TYOIO5uKpb1KVtFSa7T4OAmvUrK0KqajTqEpqFsgSJa5vXyIh94UWkJ7B+1ftyBZ&#10;pm1oD+RuO51iQyjikRckS3ufXs3nYTt4mCDo9dKJkqW2dynzeWjsOm/tnbpbh5J5n0bTCib6+vS6&#10;0q9DyVzbY0g8wSdae1pao+/XoWQe1tK80L8P2A3mMo79gcJEybRN7UVP1KG556WKgf1ESZvyWUfz&#10;eYK5y7T2xyMTJW2WpJgHapu3/DxTsixzmyXo3W9BMtV5GsV9MLMfLHsRr3hBMrXp1kl8PzP7wdpU&#10;ff8EyXE+1Qx5Zpp7W9uzvn/dKDlNrpjrRnPvU3vT7dehpO7TZKaYZpq7DOtsphmpeZwg6Bp1prtL&#10;G8zW/ttQ0NS1tBmCvlNn2rsNzrf2CtW9tak5TRCIR/dMf5daS+vz3ULUnN4JxavxTIOXOq/itSto&#10;am2vrOITLWwKZRq29oTsfaKgaXU2M6uwsCuUqb3r920UNOM+zeYdfGFbKNM2z/27LmhO7xri+b3Q&#10;5GVuPbh/MwRN61ilNZOujxa6vMzb1kZl3e+ImvbCNbc5yn4huryxrrr0HxELNePSZilFq1tCZ1ja&#10;CFB8R9Ro1EGXl/a7zeKuo2as29gGMv1LR5eXbW/0ov8dUTM2x27mOwqdYd/bjEy/EDVt8qvxm/4n&#10;aqjx83BhLOPcpsZ7d13USOq1sjOMZW03a78QNY3JFtOCVnaG02Xo3wxBU7ZpMlO1KztDG5/ubZjR&#10;vXTUlHVv7U58R8HlD7dqtxA1ZWk4XLSgI/9+omzj1GbG+4YNmsdG3PXRGlw+tWbXH9UFzeMzrF8o&#10;uHxp93f/NWKlpilm0xnW4PLGY9r17n5H1DSkMJpx6hpcvu1tnrtfiJp93wz+2kJj2Pdl7d8LQbM3&#10;74mHxEaPn97D+58naI5jddHoNraFOjZ40Z8rC5rjO47w0EaHt/GPoRBBc3zXNXVo8PbWuosX8Y2a&#10;04tev/ls7Am13dfixTVqjtxC1GFLkMxwo2bcipn32ejuuu3tVuj6J2jK3N4jxOehuWW6Z6NGjE1p&#10;UVmCElEhmFPCdjxDRAXaMgNEGSDKAJGZ3QlhoAwQHROUGSB6DJJmgKjdDBkgOqWKM0DUOkMGiB46&#10;QwaI2s2QAaLHFQcZIHpYeZEBok9rUDJApPLaGSD6/ydAJIM9nITQwZ4w0eeCPZToYA8n7WSwhxId&#10;7OFEnwz2UKKDPZy0k8EeSnSwhxN9MthDiQ72cNKuxeLE/GgMEMlgT0gDuWBPkOhgD6cIZbCHEh3s&#10;4dyiDPZQooM9NLcM9lCigz00twz2UKKDPTS3DfZQo4M9dLcN9lCjgz20tw32UKODPfS3DfZQo4M9&#10;7Ak22EONDfaENJAM9gSNDvbQ4jbYQ40O9tDjNthDjQ720OQ22EONDvbQ5TbYQ40O9tDlNthDjQ72&#10;0OVFBnuo0cEeutwGe6jRwR663AZ7qNHBHrq8ratRwR5qbLBnIfOXwZ6oscGe4HIZ7KFGB3uCy4/5&#10;JhGxoEYHe4LLZbCHGh3sCS6XwR5qdLAnuFwGe6jRwZ7gchnsoUYHe4LLZbCHGh3sCS6XwR5qdLAn&#10;uFwGe6iRwZ4YIHLBnqCxwR563AZ7qLHBHlrcBnuoscEeOtwGe6ixwR4a3AZ7qLHBHvrbBnuCRgZ7&#10;aG8b7KHGBnvobhvsocYGe2humboJASIRiqENZAlKRAUaQFagRFTgrZ/Bngz2ZLAngz1tW7bcGail&#10;U3JnoFM6JXcGOubWcmeg082QOwMd0ym5M9DpZsidgY6XIXcGeoqm5M5Apwyf37AnvEGrbWHCZkK+&#10;EF+h+wsgK3/cdruwz0/uDJQ7A7X9kk9b+vZWWH6xM5DcsYeTaXLHHkoy2NMeXRnsOdgde0JKJ4M9&#10;px3QzUrosM1PBntaT3zY0re7KD5uDSQ30uF4Qudt+LC3eRtqdN6Gc/I2b0ONztsQuNm8DTU2bxNC&#10;OjJvEzQ6b0NwYPM21Oi8DfmBzdtQo/M2JA82b0ONztvwqW/zNtTovA2xm83bUKPzNnS5zdtQo/M2&#10;dLnN21Cj8zZ0uc3bUKPzNnS5zdsEjczbxJCOy9sEjc7bBJfLvA01Om8TXC7zNtTovE1wuczbUKPz&#10;NsHlMm9Djc7bBJfLvA01Om8TXC7zNtTovE1wuczbUKPzNsHlMm9Djc3bBJPLvA01Mm8TMjoybxM0&#10;Nm9Di9u8DTU2b0OH27wNNTZvQ4PbvA01Nm9Df9u8TdDIvA3tbfM21Ni8Dd1t8zbU2LwNzS2jKmFj&#10;IJFV4e0pS1AiKvDGlBUoERXCLZkncZk9mng3TnkSV57ElSdxHQMJeRLXiUHnSVzHmyE30jndDLmR&#10;TrsZciOd3EjnaX/g3EgnN9LJk7g+neUcwjO5kU5upKMiV7mRTjsGPRyrlXmbQ26k04aauZFOy8HI&#10;E7I4UZgb6bQ1RvKELE56/4Yb6biDqzg3mXmbh/CzO7gqHN+VeZuHSycPrmIrybzNw6WT+9uwm2Te&#10;5uHSyf1tSNV/Yd5GnSe1EKvbGEzIzpx+u/62M0GjYzBEivY8KWp0DCa4XMZgqNExGDJJe54UNToG&#10;Q04+yhgMNToGE1wuYzDU6BgMn/9tpyN1nhQ1OgZDvD7KGAw1NgYTTC5jMNTYGAw9bmMw1MgYTIjO&#10;yBhM0NgYDB1uYzDU2BgMDW5jMNTYGAz9bWMwQSNjMLS3jcFQY2MwdLeNwVBjYzA0t0yQhHO4RISE&#10;t40sQYmowBtGVqBEVOCtktvO5LYzue1MbjuT286cXsdy25nTZZCDgcLBZ8ZgHi5dxmAyBvNpT452&#10;PPTejhjvrcEfOXBtex0NpfZPTx35hlnHtkty/1TgoNmXdgy8OKZ1pMtrbjuT287wBeK0trV/TnTG&#10;YDIGc//6w80PYaMaO9zK86QyBpMxmKN9Jg4VMgaTMZjjaCRjMO0i/A7Pk8oYTNuxp8VTzOtQiLTk&#10;tjPHtpDbzjxELJZSl/5L+BLI1lLby3H/JXwJmCpjMMe7rjl2G8Wl47TCb7jtTMZg2q656942v+p/&#10;RyvJ4uPGRb3JrKDJGMypBdl0SugmZR7NHn8r3whsOoUam07hfOMo0ynU2HQK+4JNp1Bj0ylMtNh0&#10;CjUynRISLTKdEjQ2ncKcgU2nUGPTKewJNp0SNDKdwllGCaQ2amw6hc99m06hxqZTaG4Z7NioEckO&#10;fp2yBCWiQvgit2VdapduUCIq8CvMdEqmUzKdkumUTKechpEWlxQO79qL7DL1AV3QrLXFqdf++0Hh&#10;+O5xb+Xe+0HQrPM874soxAGeHAxkOuUI3L4f+YSvmU5pUxS5SctDVCnTKUdusLVh7N5vQSPf/eqw&#10;72N/6Bs07aiistYiKvFc8jqMY927g+yRmjwU6VMAK9MpVw9z4MNeShWzsrlJy+Fp+yY73Mp0SqZT&#10;Mp2S6ZR3704D7okDhdykJdMpRxaf6ZR2EXKTlofBWG7S0m6GTKc83AyZTjneDA9bbHTPZVs44fh7&#10;PBQp0ymZTvm0ae5vtkmL3DuFMFrvnUIUkemU49zzsM39OcCVLxGZTmkZ9zpPYv5qY9rg95dOUYGL&#10;jekUkbgIgMhlOigRFcKX4ipQIipkauRp2nKUpySyM+fRPlMe7ZNH+7Q3kTza54ENZ2rkeDPk0T7H&#10;ycs612npb+kZkiZtO4p9FBGikQ/6Om0tId2H3dToMAeHCDKHPVKzt4Vos1g0MXL4dTqefet/Imr2&#10;ss+jGOuOfCGzW41Qo7ca4VDBbjVCjd5qhNM7dqsRanSYI+TJZJiDGh/mCC9yMsxBjQ5zhAhI23em&#10;FGHZGBsZ98UsOakc/o/tdm1riXqxv6Apw9xOkBe3eKXTbZiDmjIs27CJF4iwQcm4TbUM/c/E9lCG&#10;dqJLE3XnMCu9Po5z3fvxnqApOsxBs8sTdyjxhWh2cd3447bbVfq87R7e3+0oKHSYgy5fl03c2VQs&#10;a12q2L0pZEbKME59rwbJ0qqYzZsqDS5vAUqWeV4H8dALCZDj3u796xYky7QNozDPRHOfVod1XRok&#10;Sx2G3dShteWJO5TM+zSavFU82Web2jXoddIgmetQdrFQeaKvp6U14H4dSvRWI7T2ceXa2q9DybRN&#10;g1mZOrEbzEtb79avQ0lbV7OOIng+BXOXae2PToNkag8S86CLoZFl3sX3w1HCaXrU3AfB3HuZxfdD&#10;id5qhEMEeeIOJc0IgxmKzOwHx7n1fh8NkrqvwyCu20xzyzAHJfrEHQ4O7Ik71DyuwuiOQma6uwWT&#10;t/bG0es8QaPDHLR3qbW09tstRM3pFUq8Sc70d6nzKjZEDBq91Qh7gt1qhBp94g4dXqb20irubmra&#10;Iv/ZvLLOtPjjiRLd74gaHeagx4s8cYcafeIO+0KZt60NYnqfaKGmvZ/Mg3hDWejyIsMc1Ix2qxG6&#10;vMitRqjRJ+6EztC2QZn7d13YB0WHOehyG+agRm81EjqDPHGHGn3iDl0+FhfmoEafuBNcPg5tg4n+&#10;7U2NPXEnHNMjT9wJGr3VSHC5PHGHGr3VSHD51ObN+tNzcU+TaZtnMWRYg8tlmIMafeJOcLkMc1Cj&#10;wxzsDDbMQY3daiSYXG41Qo3daoQet1uNUGPDHLS4DXNQY7caocPlFHcImsitRsL2JHKrkaCxYQ76&#10;24Y5gkZuNcKWIFcXh6CJ3WqE7pb7c4QtTcTERfj4LmpBiagQLparQImowMuUW4DkFiC5BUhuAZJb&#10;gJxyGRZjhO08fodbgCxbSwp0X3niFiBbYybijb6EUdTSBsf9CaugWRtXb+y1OwVXOIMiMxZBozMW&#10;fMLbjAU1OmPBB70cgIYAiM5YcIhgMxbUWOr4RZjDHefCdyudseB7ks1YUKMzFnxRshkLanTGgm9K&#10;dsMManzGgu9KdsMManzGgr3BZiyoaajXZSy+SHOojEXQ+IwFnW4zFtT4jAXbg81YUOMzFvS6zVhQ&#10;46MPNLsE7JT4QjR7/4lU+eO228XdP1TGgp3BDk5iMENlLNgXdMYiWlxlLCjRGQsaXN4ClNiMRcxy&#10;qIxFkOiMBc0tMxaU6IwFrS0zFpTojAWNXV3GghKdsaCvZcaCEp2xoLVlxoISnbGgt2XGghKdsQjm&#10;dhkLSnTGIppbZSwo0RmLYG6XsaDEZiwmvj+4jEWQ6IwFzS0zFpTojAXNLTMWlOiMBc1tMxbU6IwF&#10;3W0zFtTojAXtbTMW1OiMBf1tMxbU6IwFDW4zFtTojAUdbjMW1OiMBS1uMxbU2IxFDHO4jEXQ6IwF&#10;TW4zFtTojAVdbjMW1OiMBV1uMxbU6IwFXV5kxoIanbGgy23GghqdsaDL7XEu1OiMBV1uMxbU6IxF&#10;cLnMWFCjMxbB5c19LfjYzSpRYzMWIZghj3MJGp2xCC6XGQtqHvtjdwo1BDNGmbFgZ9AZi+BymbGg&#10;Rmcsgsu3fWpT1r2bYaXGZiyCyWXGghqbsaDHbcaCGpuxoMVtxoIam7Ggw+UU90qNzVjQ4DZjQY3M&#10;WIRchsxYRI3MWNDeNmNBjc1Y0N02Y0GNyCfw15IlKBEV+AvJCpSICuxNmbHIjEVmLDJj8VtmLNrk&#10;U39gUziwsXShcJRiow/U6NNPOEyxp59Qo08/4TjlNCckog/UrDb6wIFKldEHanT0gSMVG32gxkYf&#10;Ql5CRh+CRkcf+ISX48KwYYaOPvBBb6MP1FgYGDa/sNtLcFihow90uY0+UKOjD3S5jT5Qo6MPdLmN&#10;PlDjow+0uY0+UOOjD/S5jT5Q46MPNLrcXuKLk1bk9hIhMCGjD0Hjow9sDzb6QI2PPtDrNvpAjU8k&#10;0OySe1PiC9Hs/bmxsFmG7XYhL+G2l2BnsIOTkLBw20uwL+joQ7S4ij5QoqMPNLi8BSjR0YfQElz0&#10;gRIbfQh5CRd9CBIdfaC1ZfSBEh19oLFl9IESHX2gr2X0gRIdfWAnkNEHSnT0gd6W0QdKdPQhmNtF&#10;HyjR0YdobhV9oERHH4K5XfSBEh19oLll9IESG30IeQkXfQgSHX2guWX0gRIdfaC5bfSBGh19oLtt&#10;9IEaHX2gvW30gRodfaC/bfSBGh19oMFt9IEaHX2gw230gRodfaDFbfSBGh19oMfl9hIzNTb6EPIS&#10;MvoQNDr6QJfb6AM1OvpAl9voAzU6+kCX2+gDNTr6QJfb6AM1OvpAl9voAzU6+kCX2+gDNTr6EFwu&#10;ow/U6OhDcLmMPlCjow/B5W57iYUaG30IeYnRRR+CRkcfgstl9IEaHX0ILpfRB2p09CG4XEYfqLHR&#10;h2ByGX2gxkYf6HEbfaDGRh9ocRt9oMZGH+hwOcW9UmOjDzS4jT5QY6MP9LeNPgSNiz7EuMRad7Hp&#10;XtDY6APdLVMDGzUiNsAflyUoERXYOWQFSkQFtoyMPmT0IaMPGX3I6MPD9hK1je/EXptxe4l1H9b+&#10;HuZBk9GHh2NW3MkaYXuJf/DoQ92GtiF1L7Icow/2wAs+6G0igRqdSOAQwSYSqNGJBL5W2EQCNTqR&#10;wPcKm0igxicS+GZhEwnU+EQC3y1sIoEan0jg24VNJFCjN2MIOQabSOA7iU4khByDTCQEjU8k8A3A&#10;JhKo8UEBml3iaEp8IZpdJBL44zqRQJ+7RAIVOpFAl7tEAhU6kRAtrhIJlOhEAg0ubwFKdCKB9j7O&#10;ffcjmZUSnUiguWUigRKbSAgxBpdICBKdSKCxZSKBEp1IoK9lIoESnUigtWUigRKdSKC3ZSKBEp1I&#10;COZ2iQRKdCIhmlslEijRiYRgbpdIoEQnEmhumUigRCcSaG6ZSKDEJhJCjMElEoJEJxJobptIoEYn&#10;Euhum0igRicSaG+bSKBGJxLob5tIoEYnEmhwm0igRicS6HCbSKBGJxJocZtIoEYnEuhxm0igRicS&#10;aHKbSKDGJhJCjEEmEoJGJxLocptIoEYnEuhym0igRicS6HKbSKBGJxLocptIoEYnEuhym0igRicS&#10;gstlIoEanUgILpeJBGp0IiG4XCYSqNGJhOBymUigxiYSQoxBbsYQNDqREFwuEwnU6ERCcLlMJFBj&#10;EwnB5DKRQI1NJNDjNpFAjU0k0OI2kUCNTSTQ4TaRQI1NJNDgNpFAjU0k0N82kRA0MpFAe8vNGMJB&#10;ITKREFIMEuYHjaD59LUsQYmoQEPLCpSICrRyJhIykZCJhEwkZCIhEwmHl2/fXD0EBXIzhj88P/yy&#10;zRgykdAuXSYSHo00jGPth5VGviVkIuFTG8pEwsNd5IMCfBOQOJoSX4jvEJlIqP3jl8JWDC0KNPWP&#10;0A2STCS0x8pvlkhQxzbEREIdSksidveQnTgdIJMClOikAH0tkwKU6KQAO4FMClCikwKcGGz5l7V2&#10;U58TJTopECYGF5UUoEQnBfjIP05Arv3PQ4lOCnBiUCYFKNFJAU4MyqQAJTopwMlEmRSgxCYFQrxA&#10;JgWCRicF6G6bFKBGJwVob5sUoEYnBehvmxSgRicFaHCbFKBGJwXocJsUoEYnBWhxmxSgRicF6HGb&#10;FKBGJwVocpsUoEYnBehymxSgxiYFQrxAJgWCRicF6HKbFKBGJwXocpsUoEYnBehymxSgRicF6HKb&#10;FKBGJwWCy2VSgBqdFAgul0kBanRSILhcJgWo0UmB4HKZFKBGJwWCy93eBXE3hmnY1qk/tg/xgtEl&#10;BYJGJwWCy2VSgBqbFAgml0kBamxSgB63SQFqbFKAFrdJAWpsUoAOt0kBamxSgAa3SQFqbFKA/rZJ&#10;gaCRSQHa2yYFqLFJAXYECdlDIkFQdtpNlqBEVKDRZAVKRAVaLJMCmRTIpEAmBTIpkEmBTAr88Csc&#10;25BJgUwKfI7cZFLg1Fdz74Kn9MM4172fHal8a/AAn28CmRTY2iGoXXQbDm3IvQv+sfcucASf8wB2&#10;rX/A/o7gB4km+DS2JPiUaILPViAJPiWa4HM2QRJ8SjTBDxN2juBTogk+J+wkwadEE3xO2EmCT4km&#10;+JywkwSfEk3wOWEnCT4lmuDT3JbgU2MJfsD+kuAHjSb4tLcl+NRogk9/W4JPjSb4NLgl+NRogk+H&#10;W4JPjSb4tLgl+NRogk+PW4JPjSb4NLkl+NRogk+XW4JPjSb4dLkl+NRYgh+wvyT4QaMJPl1uCT41&#10;muDT5ZbgU6MJPl1uCT41muAHl0uCT40m+MHlkuBTowl+cLkk+NRogh9cLgk+NZrgB5dLgk+NXesf&#10;sL8l+OwMluAH7D86gh80luAHk0uCT40l+PS4JfjUWIJPi1uCT40l+HS4JfjUWIJPg1uCT40l+PS3&#10;JfhBIwk+7W0JPjWW4NPdEn6v1Ij5HtpAlqBEVKABZAVKRAXe+knwk+AnwU+CnwQ/CX4S/CT47+5f&#10;f7j5fuQQIU8feNYyCXn6wBODbtvH7/29xkeOrJPgP129JPjyrJXKV+c2uzp2F8MGRZ4+8PwgQxx8&#10;1/5FBN/toh9OH9BknTNpkqxTYsl6xPFlHPtrr4NEk3VOB0iyTokm65wUkGSdEk3WOVRYHFmnRJN1&#10;dgNJ1inRZJ0TaZKsU6LJOifSJFmnRJN1mluSdUo0WY+P+3Ve+waaqNFkne62ZJ0aS9YDjpdkPWg0&#10;Wae/LVmnRpN1GtySdWo0WafDLVmnRpN1WtySdWo0WafHLVmnRpN1mtySdWo0WafLLVmnRpN1utyS&#10;dWo0WafLLVmnxpL1gOMlWQ8aTdbpckvWqdFknS63ZJ0aTdaDyyVZp0aT9eBySdap0WQ9uFySdWo0&#10;WQ8ul2SdGk3Wg8slWadGk/Xgcrk2nhpN1oPLJVmnRpL1QONHR9aDxpJ1etySdWosWafFLVmnxpJ1&#10;OtySdWosWafBLVmnxpJ1+tuS9aCRZJ32tmSdGkvW6W4JpVdqBJXm7SlLUCIq8MaUFSgRFXhLJllP&#10;sp5kPcl6kvUk60nWk6wnWX92ffvudBV+GDnWTbL+xIaTrD+u929rr4sYb4d17mOS9STrv9Uu+pJ4&#10;8x1YE2/OcEniTYkm3pzgcmvJKyWWeAdM7oh3kGjizekASbwp0cSbkwKSeFOiiTdnEyTxpkQTb05w&#10;SeJNiSbefOhL4k2JJt6c4JLEmxJNvGluu5acGk286W5LvKnRxJv2tsSbGku8AyaXxDtoNPGmwS3x&#10;pkYTbzrcEm9qNPGmxS3xpkYTb3rcEm9qNPGmyS3xpkYTb7rcEm9qNPGmyy3xpkYTb7rcEm9qNPGm&#10;yy3xpsYS74DJJfEOGk286XJLvKnRxDu4XBJvajTxDi6XxJsaTbyDyyXxpkYT7+BySbyp0cQ7uFwS&#10;b2o08Q4ul8SbGk28g8sl8abGEu9gckm8qZHEO1BySbyDxhJvWtwSb2os8abDLfGmxhJvGtwSb2os&#10;8aa/LfEOGkm8aW9LvKmxxJvulrB4pUbMXvG2kSUoERV4w8gKlIgK4VYZxlJLd5UGJWMd5lHssvjs&#10;M0GZhmnZ+we9hXtrWOvSr8LbZBrWce4vcqJkHNYk3km8k3gn8U7i/blf1zw3vi0fznPjT57IteS5&#10;lpxvmWMS7yTefCHIc+N/7rnxkkTz3VSTaM48SRJNiSbRbAmSRFOiSTQnniSJpsSS6ICvHYkOEk2i&#10;OR0gSTQlmkRzUkCSaEo0iWYnkCSaEk2iOTkgSTQlmkRzekCSaEo0iaa5LYmmRpNoutuSaGo0iaa9&#10;LYmmRpNo+tuSaGosiQ74WpLooNEkmg63JJoaTaJpcUuiqdEkmh63JJoaTaJpckuiqdEkmi63JJoa&#10;TaLpckuiqdEkmi63JJoaTaLpckuiqdEkmi63JJoaS6Ijvi7rWubuHHrQaBIdXC5JNDWaRAeXSxJN&#10;jSbRweWSRFOjSXRwuSTR1GgSHVwuSTQ1mkQHl0sSTY0m0cHlkkRTY0l0MLkk0dRYEk2PWxJNjSTR&#10;gV5LEh00lkTT4ZZEU2NJNA1uSTQ1lkTT35ZEB40k0bS3JdHUWBJNd0uIu1IjKC6/TlmCElGBX6Ss&#10;QImowK8w114niU4SnSQ6SXSS6CTRufY6117n2usfXxzeXb29+fbpSnwfdihPEn2VJJrvEEmi/1FJ&#10;tCTEnEPShJgTQpIQU6IJMSeEJCGmxBLigJUdIQ4STYg5HSAJMSWaEHNSQBJiSjQhZieQhJgSTYg5&#10;ISQJMSWaEHNCyBJiajQhjlPE6zb2j22YqNGEmPa2hJgaTYjpb0uIqdGEmAa3hJgaS4gDVpaEOGg0&#10;IabFLSGmRhNietwSYmo0IabJLSGmRhNiutwSYmo0IabLLSGmRhNiutwSYmo0IabLLSGmRhNiutwS&#10;Ymo0IabL5VrlmRpLiANWPv12y89E0ds0FbHUagkul4SYGk2Ig8slIaZGE+LgckmIqdGEOLhcEmJq&#10;NCEOLpeEmBpNiIPLJSGmxhLiYHJJiKmxhJget4SYGkuIaXFLiKmRhDhQZUmIg8YSYhrcEmJqLCGm&#10;vy0hDhpJiGlvS4ipsYSY7pZwdaVG0FVeZlmCElEhXOBtWZf+Gl9KRAVe2iTESYiTECchTkKchDgJ&#10;cRLiJMRPXDR35/60T3kS4k/7te/YgKcMuTv36aGZhPg/OyGW5JZzO5rchokada5y3J27ztO49Te9&#10;CrjXkdsg0eSW0wGS3FKiyS0nBSS5pUSTW84mSHJLiSa3nKix5JYaTW7j1K0jt9RocsupW0tuqdHk&#10;lnO3ltxSo8ktDW7JLTWa3LIpWHJLjSW3AfdKchs0mtzS45bcUqPJLU1uyS01mtzS5ZbcUqPJLV1u&#10;yS01mtzS5ZbcUqPJLV1uyS01mtzS5ZbcUqPJLV1uyS01mtwGl7u1vRERS3L7BSJe96U/DA4aTW6D&#10;yyW5pUaT2+BySW6p0eQ2uFySW2o0uQ0ul+SWGk1ug8sluaXGkttgckluqbHklh635JYaS25pcUtu&#10;qbHkll3BkltqJLkNtFeS26Cx5Jb+tuQ2aCS5pb0tuaXGklu6W2LVlRpBPcPHd1yVElGBH1x+CEpE&#10;BX7kJLdJbpPcJrlNcpvkNsltktskt0luc23vs+fffXP19d9dhx/GJLcPDaLyHaI/ZRV+vG1SPrd1&#10;bK8OZdj3YZ9+4mJ/XzmH0mZX+0vfgmIdp0bWRRnOoKzL1j+mplKxtMNwapLbae0HjCvnXP6hya0j&#10;ql+Q22Ewt9vE6QBJVCnRRJWTApKoUqKJKjuBJarUaKLKdmB3S6ZGE1Xa2xJVajRR5ZyqJarUaKLK&#10;SVVLVKnRRJUOt0SVGk1UOa1qiSo1lqgGDCuJatBookqTW6JKjSaqdLklqtRookqXW6JKjSaqdLkl&#10;qtRookqXW6JKjSaqdLklqtRookqXW6JKjSaqweWSqFJjd0sOGHZ0a2GDxhLVgGEf76CPh2Owah1+&#10;Ykj7Q9BoohpcLokqNZqoBpdLokqNJqrB5ZKoUqOJanC5JKrUWKIaTC6JKjWWqNLjlqhSY4kqLW6J&#10;KjWWqNLhlqhSY4kqH/2WqFIjiWqgsJKoRo0kqrS3JarUWKJKd0sYuVIj3r/5a8kSlIgK/IVkBUpE&#10;BfamJKpJVJOoJlFNoppENYlqEtUkqklU/44k5lrYXAsbt88OiDSJahLVJKptKvVnE1VJOjmDoEkn&#10;JwUs6aRGk05OJ1jSSY0mnZzqtKSTGk06OddpSSc1mnRystOSTmo06eRspyWd1GjSyelOSzqp0aST&#10;852WdFJjSWfAo5J0Bo0mnXS5JZ3UaNJJl1vSSY0mnXS5JZ3UaNJJl1vSSY0mnXS5JZ3UaNJJl1vS&#10;SY0mncHlknRSo0lncLkkndRo0hlc7taORqS61H0U+xgHPDo60hk0mnQGl0vSSY0mncHlknRSo0ln&#10;cLkkndRY0hlMLkknNZZ00uOWdFJjSSctbkknNZZ00uGWdFJjSScNbkknNZZ0sidY0hk0jnRGOrrW&#10;fV67e6gHjSWddLeEhC3n8XmCV1BC/rgcbVNiB9uhfdR5nfvBaUrsUJvNQ460KbEDbfYOOc6mRA+z&#10;8VXaUTYkdpDNziHH2JTYITYbhxxhU2IH2OwbcnxNiR1es23I0TUldnAd1nZsZZv7pzVQYofWhZ6W&#10;Q+ugsUPrQlfLoXXQ2KF1oa/l0Dpo7NC6BGe7oXXQ2KF14UhChgiDxg6tS3C3G1oHjQ0RluBvN7QO&#10;Gju0LsHhbmgdNHZoXYLH3dA6aOzQugSXu6F10Mih9cjGMLqhddDIofXIviCH1kEjh9Yj24IcWgeN&#10;HFqP7ApyaB00cmg9sinIoXXQyKH1yJ4gh9ZR44bWI1uCDBEGjRxah4Nh5dA6aMTQemQzsDWoMTXY&#10;B2zKj5qxDm0s3l/3yD4wDdOyi6V11Jw8LeqwD0zDOs5i6SM147CqqF9Am1MZ69p/hwsaO4IL6z9t&#10;IXaPuY7rvItLx1YwDbvJ+4VVo3P7XqefyzjtvcD+MS/DXifxidgM5M1dqZm3ZTahv7AItO7tfV7A&#10;bo4p2lk2bQGx+ES092nV5N6dOQh7/i5b3VZzM9DjdS/b1n9xCEtH16Fsg9hcOCwdrVtbatJ/sw8a&#10;uyR6osvrVpapdC9d0Ky1jcfW/nc0hSHCug/tevfW0ATNOs/zLmaWJ7r8hEf7vS5o1q2t8hbNe2Jn&#10;qEsbY/Zv76BZ92kwZ/7FY17nOi39uy5otnncR/Md0eV12toIq/8dUbOt29xuoO5zb6LLT5NdW78Q&#10;NXZjgSl0huNgae4XoqZ9RUMR3TtQy/ZoaZe8X4jdZF/aPIToDHN4/Jd1GfpP2KDZW9MyvW4OnaHt&#10;3zD2b4agKUMLNFRxN8yhNQzjWPutIWhapX0q4kExsze0m6E0+/WaUNCUYdwXk1SZ2RzGdrvu/S4U&#10;NKUNINci2tDMMcBpcrLfwYOmDEt7JolR8Uyrj9tUS7/hBY0+AGOm18dxboOH/vdETdtvpBTTxAO8&#10;HIdpFxeP/cEXotnFdeOP224XD4c126gEhR0zLOwMahuVoLDbqCyhLRzHQN17IEjm2tqC6KgLm8Jx&#10;gqDfUINk2tprgRh3L2wJ7gCMILHbqCxsCIs6ACNITnMX5rqxHbhtVBZK7MEUC43tQn9BYkN/S/T1&#10;Oot316Cxob8ILYeWl+iPFYJmWoaxbcLTHWZxqCCjeJRYPMh2IPEgJRYPsh1IPEiJxYPsBhIPUmLx&#10;IJuBxIOUWDzIXiDxICUWD9LXEg9SYvEgO4HEg5TYyaXQCBwepMTiQT7iJR2kRMNBetrCQWo0HKSr&#10;LRykRsPB4GsJB6nRcDA42+XuIoVc99Z3+p06EEW5w0jQaDgY3C3hIDUaDgZ/SzhIjYaDweESDlKj&#10;4WDwuISD1Eg4GICihINBY+EgPW7hIDUWDtLiFg5SY+EgHW7hIDUWDrIpWDhIjYWDfN5bOBg0Eg7S&#10;3hYOUmPhIN1twR01YooiwERbg83A1KCnJT8J0FLCwbADrQRCQWPhID1t4SA1Gg7S1JbZUWPHb4Eo&#10;2kKhE1g4GGwt4SA1Gg7S1/JeiBTSwkEaW97clRoNB+lsCwep0XCQ9rZwkBoNB9kXLBykxsLBQBQl&#10;HAwaO9EXiKKFg+wMGg7S5Y/TKL15+UghLRykyy0cpEbDQbrcwkFqNBxkZ6gSDlKj4SBdbuEgNRoO&#10;0uUWDlJjp8u/oJAODrIzaDhIl1s4SI2Fg5FCOjgYNBoO0uVVwkFqPBwMrUHCQWo8HKTPLRykxsNB&#10;Gt3CQWo8HKTTLRykxsNBWt3CQWo8HKTXLRykxjM7ml3CQUp8IZq9j7kCtLTdLqyebCPpPnMICjtm&#10;iETRnLEQFBoO0uKnMVAfDlKi4SANLuEgJRoO0t4SDlKi4SDNLeEgJRoO0toSDlKi4SCNLeEgJRoO&#10;Rl87OEiNhoNsBaOEg9QkHEw4uLZoqohK0nAJB+elmPg0vSb35aAk4eAfnh8SDj5rV0GvHOQDOOHg&#10;6dJNw7YarspH8Jhw8Pkh4eDzQ8LBdg0SDq5LP9EegGLCQbdykBN9CQdPe6PblYN8p084eLp0CQeP&#10;I56Egw83g1w5yLk+vXKQE3cJB493XcLBh7tOrhzk20bCwYdLl3DwdB0SDr59c3W6EgkHH2+IX7JE&#10;MeGgWPcUlhsmHDwkHGxDmd8dHCxl2rf+qvK4RHEeF7MZDd/gc+XgPs1tw6Tucku+u+fKwbXthyK2&#10;LyCMz5WDD9tCdu80LgPMlYNHlLaPZRDTs2Ev0tO6xv4GIEGTKwcfxvC5cvB415X2ODV3XQgA5MrB&#10;Q64cbABuHvahvxtV2L40Vw6269a2rzLgjgML4dEA+mwNzveZGuwDcnFVrhz8cPN95XS+XdBHTa4c&#10;PD22c+XgEWrkysHTzZArB09cNVcOHi9Drhw8XgW7liZXDr7+cPNDrhx8ONn6+7AZaa4cfMB8uXLw&#10;CXi6bUX5MpErB3PloN1WlNghVw4ecuXgcSSTcDC3Fc1tRZe2aY3YyTg8eZdlavvw93afocROLnH2&#10;L1cOHnJb0QeUltuKHp9X0zbPwqrhoMIxtxU9Tlrs2y6CFmGL0NxWtE0D76Wd+9rNWoRzCnPlYK4c&#10;TDi4VuGbygxhbit6fCnTZw7ylT5XDp4unT1zkNg/Vw4eL12uHHzAnbly8Hgz2DMHuedIwsGjjxIO&#10;PvgotxU93g25regT3tqWbRXH5rGjJBx8unoJB02EOmwS6s4c5PtHbivaWlbCwf+8cJBmkGf0UWJh&#10;GjO3chtOSuwZfdyoQ660o8Se0cfXcAnTKLFn9IUH47xtQ39RJyX2jL6w22fb63LpLz6gxJ7Rxxdw&#10;eUYfJRamEcBJmEaJ3YYzMru9bcnURYOU2DP6woK+fW/Hh3fLUKJRGj1tN+GkRq+zC66WJ/RRo9fZ&#10;BV9LlEaN3oQzOPthnWYPEsejAJfaTnrt84ZwrN8o19mxH2iUFtwtURo1+oS+4G+5CSc1ep1dcLhc&#10;Z0eNRWnB4vu+rP3AQKFGbsIZkJ08oS9o7Do7Wtye0EeNRWl0uEVp1NgT+mhwu86OGrvOjj3BntAX&#10;NHITTtrbntBHjT2hj+62mIsaswaOxrY1qDE16Gm7zo4ae0IfPS3XVoX1fPKEvnCqn0RpQaM34aSp&#10;7To7auzo7eIFfRqlBVvLE/qo0Ztw0tfyXqjUzPaEPhpb3tzxKECL0uhsi9Ko0evsaG97Qh81+oQ+&#10;etye0EeNRmlsDHadHTX2tJ1wrJ88oS9o9Al9dLk9oY8avQknn/d2E05q9Al9dLk9oY8ajdLocovS&#10;qNGbcLIz2BP6qNEn9NHl9oQ+ajRKo8tPO5b334snavQmnHS5PaGPGn1CH11eJUqjxp7QFxbnyRP6&#10;gsaf0EebV3lCHzUepdHndp0dNX4TThrdntBHjT+hj063J/RR41EarW434aTGn9BHr9sT+qjxy99o&#10;dnlCHyW+EM3enwOc+eO224Vj/dpIWpzQx85gxwzxWD+zzi4oNEqjxeUmnJToE/pocHlCHyX6hD7a&#10;W6I0SvQmnDS3PKGPEn1CH60tT+ijRK+zo7HlJpyU6BP6oq/dCX3U2BP6eJMmSjuGP8SUDO/Q3wql&#10;OcbFe9oyLt6fknFRYmdJeHdKxkWJZVx8VsndJCmxjIvPquIYFyWWcQUuVta2DenPQmmacLEN2J0k&#10;qdGEiw+rURIuajTh4tPKHjNHTbGEi83AEi5qNOEK3paEixpNuIK7JeGiRhOu4G9JuKixhCsYXBIu&#10;aizhosMt4aJGEq5AxSThChpLuOhwS7iosYSLBreEixpLuOhvS7iCRhIu2tsSLmos4aK7LX2iRgx1&#10;Rhrb1qDG1KCnJQQYqbGEi56WVCPupDmoxWKBilnCxT5gCVfAYpJwBY0du8Xlb2Ws69odhwSNJlzB&#10;1pJwUaMJF30t74VKjSZcNLa8uSNKs4SLzraEixpNuGhvS7io0YSLHreEixpNuNgYLOGixs5WVbrc&#10;Ei5qLOEKWEwSrqDRhIvPe0u4qNGEiy63hIsaTbjocku4qNGEi53BEi5qNOGiyy3hosbO+U50uSVc&#10;1GjCRZdbwkWNJlx0uSVc1GjCRZdbwkWNJlyBi0nCFTSecNHnlnBR4wkXjW4JFzWecNHplnBR4wkX&#10;rW4JFzWecNHrlnBR48ETzS4JFyW+EM0uCBd/3Ha7gMUc4WJnsGOGANLUYrGgsIQrYDFHuIJEEy4a&#10;XBIuSjThor0l4aJEEy6aWxIuSjThorUl4aJEEy4aWxIuSjThir52hIuaJFy/s8VivxHhapsotp2y&#10;eqtdeKdZ9MSHiERPlFj0xIeIRE+UWPTEwaVcXUWJRU+BcLm1VZRo8MRniAVP1GjwxIeIBU/UaPDE&#10;p4gFT9Ro8MTHiN2lkBoNnvgcGSV4okaDp+BuCZ6oseAp2FuCJ2oseKK/LXiixoInGtyCJ2okeAqw&#10;SoKnoLHgiQa34IkaC57obwuegkaCJ9rbgidqLHiiuy0UosZAIRrb1qDG1KCn5dx8AGIWPNHTEjYE&#10;wGWXVtHTFjxRo8ETTW3BEzUWPAVaZQtxfKDBU7C1BE/UaPBEX8t7ISww0+CJxpY3dyRcFjzR2RY8&#10;UaPBE+1twRM1GjyxL1jwRI0GT2wMFjxRYyeRKl1uwRM1GjzR5RY8UWPBU6BVEjwFjQZPdLkFT9Ro&#10;8MTOYMETNRo8sTNY8ESNBk90uQVP1Nip2Ikut+CJGg2e6HILnqjR4Ikut+CJGg2e6HILnqjx4Ik2&#10;t+CJGg2eAq6S4CloPHii0S14osaDJzrdgidqPHii1S14osaDJ3rdgidqPA+i2SV4osQXotkFeOKP&#10;22430+cOPFFhxwyBbznwxL6gwRMtLsETJRY8RVpV2hxgfxKYbxIaPNHeEjxRosETzS3BEyUaPNHa&#10;EjxRosETjS3BEyUaPEVfO/BEzf8D8FTqPjx7/t03V1//+OLw7urtzbfPrm8fz+vkd3rhLoXnyvAr&#10;vRA8nSvDb/TCpVXnyvD7LJeBp3Nl2N3lmidKCJ7OlWF3vxA8nSvD7n4heDpXhs39QvB0rgx7u1zy&#10;RAnB07kyhb39UvB0thAbwaXg6WwhtoJLwdPZQmwGl4Kns4XYDi4FT2cLBXdfBp7O1mFHsMdjUQPw&#10;dLYOW8KF4OlsHfaEC8HT2Tp0+IXg6VydkU3hQvB0tg57woXg6WwdtoQLwdPZOuwIFgpR8wiFztZg&#10;M7A1qDE12Afk3PxPgaezn4WelrDhp8DT2TrsA5eCp7OF2AgsD6KG4OlsIXYCW4gagqdzhcIyKXs8&#10;FtsHwdPZQuwF8l74SfB0thCbgby5fxI8nS1EZ18Kns4Wor0vBU9nC7EvXAqezhZiY7gUPJ0txM5w&#10;KXg6W4guvxQ8nS1El18Kns4VmujyS8HT2ULsDJeCp7OF2BkuBU9nC4XOULfG87uTfRM1nIo9Wyh0&#10;hmNKp79BR4BVBE9nC4XOMLY99fsbaoXlWARPZwuFziD39KOG4OlsodAZhn0fa/87oiaAp7OVQmtw&#10;e/pN1ATwdLYSe8PF4OlcpZnN4WLwdLYSu4PFQdQEHHS2EtuDxUHUBEpzthK9LnEQJb4Q+4PAQfxx&#10;24NmtgaHg6ggDjp7zWhyh4OoIA46W4YWlziIEuKgs3VocLcOKayrIg46W4ctweGgQKqIg87VCWeK&#10;SRzEHkIcdLYOrS1xECXEQWfr0NgSB1FCHHS2TvS1w0HUEAedK8SLfeFOe+fK8FonDlr3sj0eU3Pu&#10;orHtJg6qddjGh7N9zl00dt3EQds0FXGnJQ56/eHmh8JOzXVI5+63cABV4qDTKc77tgunFg7EEge1&#10;w0P30taAvmrnHu9n7ziO3RIHPT+corX96zbS3omDuvdZQDtyxjxosA7p3P0c0I5EAEGDdUhn63Bo&#10;kDjo2KkTB317vAzy5k4cdN+GSd9XztMkDjreQFyHdK4FxZ321n1Y9+7sctBwHdLZQmGMsGxb7R94&#10;/JPrkM4VShx0fHOYOLTgOqSzly7M1yQOaj5KHHR1eiBdvA7p7H3H3iAhzRfrkOZ2ILp4w4s4aJtq&#10;EbAhzEgO2zI0UXesOnOC0UIaajw7odUlpKHEF2J7ENeNP64hDacYHaShQkMajhgcpKFCQxpOKEhI&#10;Q4mGNHyRkJCGEg1pCIMkpKHEQppAdhykCRINaWhtCWko0ZCGxpaQhhINaaKvHaSh5jeHNGWoc/vq&#10;/m+v2TlfhlfgojU758uwH160Zud8GfbDiyDN+TLshxet2Tlfhu3wojU758uwG14Eac6XYTO8aM3O&#10;+TJhPHXJZnHny/yKkKZTiM3wsjU7nUJsBZet2ekUYjO4DNJ0CrEdXLZmp1OIDWG8ZM1Opw47wkWQ&#10;plOHLeGiNTudOuwJF63Z6dRhU7gI0pyv8+ut2enUYU+4aM1Opw5bwkWQplOHHcGup6Hm9FLaqcFm&#10;YGtQY2qwD8h57P8Y0nQ+C/vARZCmU4d94DJI0ynERmCX0lDzec1OpxA7gS1EzWdIc77Qr7hmp1OI&#10;vUDeCz+xZqdTiM1A3tw/AWk6hejsy9bsdArR3pet2ekUYl+4DNJ0CrExXLZmp1OIneGyNTudQnT5&#10;ZWt2OoXo8svW7Jwv9CtCmk4hdobL1ux0CrEzXLZmp1ModIaLIE2nUOgMF63Z6RQKneGiNTudQqEz&#10;XLRmp1ModIbL1ux0KoXWcNmanU4l9oYLIc35Sr8mpOlUYneQ6IQSoJNOIXYHgU7445/RSacGG4ND&#10;J1R8RiedMmwLDp1Q8RmddMqEprC1mfZuLiEs8PmMTjp12BMkOqHkMzrp1GFLkOiEkv/D3rksOXIc&#10;WfRXyno5G+YbgEzUd5BLmkRpxmzYWkhm8/sTAKqQx9sEj8MMsIfTin1dOoHG9Yx7PCJyH51U6rAh&#10;yNEJJfvopFKH7cCNTuKIZhqGTcTJcF5Hjk44otlHJ/nn2aKv3eiEmn10khfi/1zT+Za8DP/Xms63&#10;5GXYqL7W6MTdQ8beNm1leX6+Du3zT8NGJWcalOz3kOVl2NrkTIOS/QU4eRm2KTnToGR/AU5ehl1K&#10;zjQo2V+Ak5dhk5L3kFGy30OWl2Fbk9eQUbK//iYvE0cn83ka6gfig2Z//U2lEBuBnWhQsx87qRRi&#10;K7ATDWr2199UCgVny9ffULO//qZSKHhbTjSoebz+plInmFu+/oaaxy1klTp0t51oUPN4/U2lDu1t&#10;JxrUPI6dVOrQ33aiQc3j9TeVOjS4vIUsvGbntqaqP33i5GTbplP9poeo+Xj9Tf55JtrbTjSoebz+&#10;plKH7rbTBmrE8nCisW0NakwNelpC34max7GTyvdFT0uKHSYnj2MnlTr0tJ1oULO//qZSiKa2gwZq&#10;9ESDrraFqLETjfieHff6m6DZbyHLv7ovRifLdqn3gqDZX39TKURjyx93HJ08Xn9TKURn24kGNfvr&#10;byqFaG870aBmf/1NpRA9bica1Oyvv6kUYmOwEw1qLNuZ6XI70aBmP3ZS+UR0uZ1oULMfO6kUosvt&#10;RIOa/fU3lUJhkbCVNWYdWMXzLeWKq/vJ+LxQHJ2s87LV39IaNPvrbyqF2BnsRIOa/dhJpRBdbl9/&#10;Q40lpOHqMvv6G3aG/Rayyieiy+3rb6jZj51UCtHl9vU31Oy3kFUK0eX29TfU4BaySiXa3B47oQa3&#10;kFUq0ed2okENXkpTqcTmIO8G++KAy+PYSV4pzk6G5TLWsXkgkuWk/zjfTtJUCtHp9VYXjsNYv640&#10;uZtoUGGfeist7iYaVOiJBg0uD4NQoica9LecaFCiJxq0t5xoUKInGjS3nGhQoicatLacaFCyHwap&#10;OIfNwE00wuRETzSir91Eg5o+0fhaE40ynCj3rPzP2/UndHr2Bpsf2XTsqIENRI4aKLGjBvYPOWqg&#10;xI4a2D7kqIESO2pg95CjBkrsqIHNQ44aKLGjBrYbeXaCEj1oYOuwgwZq9KCBKw87aKBGDxq4mLBH&#10;J6jRg4bgbDlooMYOGoK15aCBGjtooLftoIEaO2igue2ggRo7aKC77aCBGjtooL3toIEaOWgIwwl5&#10;dCJq5KCB9raDBmrsoIHutkMAaswQgMa2NagxNehpyWLDAMQOGuhpO2igxg4a6Gk7aKBGDxpoasv/&#10;qdGDBrraFqJGDxqCreWggRo7aAjTCftb4PpADxpobPnjjhMNO2igs+2ggRo9aKC97aCBGj1oYF+w&#10;gwZq9KAhmPy66bL+9oSZGotc4o1d53Fb6pwqaPSggS63gwZq9KCBLreDBmr0oIEul687iTd2yUFD&#10;mE7IoxNBowcN7Ax20ECNHjTQ5XbQQI0Fl+H2LTtoYGfQgwa63A4aqNGDBrrcDhqo0YMGPv/toIEa&#10;P2igze2ggRo/aKDP7aCBGj9oYHOwgwZq8BKSnGKG8YQ7OhEk/ugEnS4GDfxz69cwnXCDBrYF+9QL&#10;8ww3aGBT0IMGGlwOGijRgwb6Ww4aKNGDBtpbDhoo0YMGmlsOGijRgwZaWw4aKNGDBhpbDhoosYOG&#10;MJ0YBzVoCJo+aPjGBg2XS3nxWnWewV5gJwD0tZwAUGInALS1nABQYicAdLWcAFBiJwA0tZwAUGIn&#10;AKQCcgBAieb/fMJb/k+N5v98xlv+T43m/3zK26uTqLH8n095e3USNZb/09mW/1Nj+T+tbfk/NZb/&#10;09uW/1Nj+T/Nbfk/NZb/092W/weN4/9xZnCaL+up+lAIGsv/6W7L5qkxbJ7GtjWoMTXoaYlIwztE&#10;LP+npy3zpcbyf3ra8n9qNP+nqS2Wp0bzf7raFqJG8/9ga8n/qdH8n762vwVqLP//YtAwjXMd+QbN&#10;avk/nW35PzWa/9Pelv9To/k/+4Ll/9Ro/h9MLvk/NZaEhKGBPWjAzqD5P11u+T81mv/T5Zb/U6P5&#10;P11u+T81J8v/6XLL/6mx/D8MDST/DxrN/+lyy/+psTxxocst/6dG83+63PJ/ajT/p8st/6dG83+6&#10;3PJ/ajz/p80t/6fG83/63PJ/ajz/p9Et/6fG8386XfJ/SjT/D1ODOv8Pf279Gk9NrFt96h0U9qkX&#10;xgyO/7MpaP5Pg0v+T4nm//S35P+UaP5Pe0v+T4nm/zS35P+UaP5Pa0v+T4nm/zS25P+UaP4ffe34&#10;PzWd/39b/F+CeXrUgnn6TYJ5SiyYp90kmKfEgnm6TYJ5SiyYp9ckmKfEgnnCfMnlKdFYnityi+Wp&#10;0VieD1+L5amxWJ4PX4vlqbFYng9fi+WpsViexrZYnhqL5elsi+WpsVie1rZYnhqL5elti+WDRmJ5&#10;mltuyx+pkVg+oHyJzIPGIHMaW9YIdyaZGvS0xfLUWCxPT1sUS43F8vS0xfLUaCxPU1taTo3G8nS1&#10;LUSNxvLB1hLLU6OxPH1tfwvUaCxPY9sfNzUWyweWL7F80GgsH1rC5TQM4pXG1GgsT49bLE+NxvLB&#10;5BLLU2MBxUyXWyxPjcbydLnF8tRoLE+XWyxPjcbydLnF8tRoLE+XWyxPjcbydLnF8tRYLB9YvsTy&#10;QWMxX7gGyWJ5dgaN5elyi+Wp0VieLrdYnhqN5elyi+Wp8VieNrdYnhqP5elzi+Wp8VieRrdYnhqP&#10;5el0ieUp8VieThdYnn+u/Uo8oLblB/pvn3qR5W/npbpJKSg0lqfBJZanRGN5+ltieUo0lqe9JZan&#10;RGN5mltieUo0lqe1JZanRGN5GltieUo0lo++dliemo7lO5a/TOMgEAl9IHk5JZaX0waSl1NieTlN&#10;IHk5JZaX85EoeTkllpeHh6i7Lp8STcu5ULa0nBpLy/lMtLScGkvL+Uy0tJwaS8v5TLS0nBpLy/lM&#10;tLScGkvLaWxLy6mxtJzOtrQ8aCQtp7UtLafG0nJ6W5LsQOVFmw503dZgMxA1Al23QJF9wNJyetoS&#10;UmosLaenLS2nRtNymtpCbGo0LaerbSFqNC0Ptpa0nBpNy+lr+1ugRtNyGtv+uKnRtDx0g0s5OVPP&#10;2BM1lpYHxC43sQeNpuX0uKXl1GhaHkwuaTk1lhuEFztbWs7OoGk5XW5pOTWaltPllpZTo2k5XW5p&#10;OTWaltPllpZTo2k5XW5pOTWaltPllpZTY+lbQOySlgeNpuV0uaXl1GhaTpdbWk6NpuV0uaXl1Hha&#10;TptbWk6Np+X0uaXl1HhaTqNbWk6Np+V0uqTllHhaTqfXn+QL/9z6daHJHS2nwj71ImI3tDwoNC2n&#10;wSUtp0TTcvpb0nJKNC2nvSUtp0TTcppb0nJKNC2ntSUtp0TTchpb0nJKNC2Pvna0nJpOyzst/x3T&#10;8qWs4M7VwSZ/0BZj81klMTYlFmPzWSV3fVNiMTZpl6TYlFiIzUeVhdjUWIjNR5WF2NRYiM1HlYXY&#10;1FiIzUeVhdjUWIjNR5WF2NRYiB0eVe6Vr2PQSIhNY1uITY2F2HS2BczUCMAcoLetwVZgatDTkvMF&#10;uG4hNj1twSU1FmLT0xZiU6MhNk1t2TI1GmLT1bYQNRpiB1tLiE2Nhtj0tf0tUKMhNo0tf9wTNRpi&#10;09l2yzc1GmLT3hZiU2MhdiDfEmIHjYbYweQSYlNj43x4l6+F2OwMGmLT5RZiU6MhNl1uITY1GmLT&#10;5RZiU6MhNl1uITY1GmLT5RZiU6MhNl1uITY1FoqFm+8txGZnsBA7kG8JsYNGQ2y63EJsajTEpsst&#10;xKbGQ2za3EJsajzEps8txKbGQ2wa3UJsajzEptMlxKbEQ2w6XUBs/rn1ayDfDmKzLdinXmDl6iaW&#10;oLAQO5BvB7GDRENs+ltCbEo0xKa9JcSmRENsmltCbEo0xKa1JcSmRENsGltCbEo0xI6+dhCbmg6x&#10;O8TuEHtZz+f6mWE+dzrE7hD7u7cOsb97szuxw1OnQ+zTNleHcwF8d4h9mtb6Sc2Jy88Osb//9B/f&#10;vS0dYpdvoUPs24+hQ+yrJTrEvv8YtrJNok52wu3tHWLfv7r5XNpq9Rk+MzVYKNYh9n/98+cfw+0t&#10;HWL/90+3312H2LevoUNstRObk60OscuD/2tBbAmXA8SehmETMW8lkZZwmRINl0mk7Ws+qelwucPl&#10;Dpc7XD5fprf/fBvz94uPnE92uNzh8jWmd7j83ZtYEQRQ3HdIn+at3m8CKO47pK9u6zukb9Gy75C+&#10;/hj6Duk75juP21J/cWnYVd3h8v2r63C5+KjvkL7/GKZT2ZRex+U8h9V3SN+Rb98hff8e+g7pt75D&#10;eh7GMnar4oRwY/e3tkNaQl/CZQ19SYot9KWmQ98OfTv07dC3Q99+LUbZejivi4H/YXdwvxajQ9/6&#10;7uhw73S/FuPK7Pq1GDeMvQ2XealHhHDFRYe+Hfr+9Zf3PXb9Wozrj6Ffi3Enl8u5XDxWJ5c8/d6h&#10;b4e+j27Sr8X46Kv9Wgx7AqBfi8FBUL8WozyOf0Poy6137yfb/+ftetfFafj03Z/++NMf/vaXt88/&#10;/fLz95/+/PfPn/9xPZxByTwsZ/PSOB7NHJfyUN2qT1VKpsuylhOgVfRP7D2ex/NaL0PJ+3vmqmUI&#10;vafxdBrX6qehZJSQlBuq5Zv2KLFv2iOAka/Ao8TeHcxFkrw7mBJ77QIPXcm7gymxdwfzdIW8O5gS&#10;eXcwO6HcGEuJvTk4OrrsoatP68OeXXtzMC1tESk19tIFetreHEyNvTmYprY3B1NjESldbffFBo28&#10;dIG2tjcHU2NvDqav7Z5Vasy+WJra1qDG1KCjJUUK+3XlzcHhtmF5W2zQWETKPmD3xVKjL12gqS25&#10;pEbfHExX20LU6H2xwdby0gVq9M3B9LX8LUzU6JuDaWz5456o0Zcu0Nn25mBq9M3BtLe9OZgavS+W&#10;fcFeukCNvTk4XDd8u3Ow/uAOGnuH4kyXW0RKjd4XS5fbm4Op0TcH0+X25mBqNCKly+3NwdToSxfo&#10;cntzMDX65mC63N4cTI1GpHS5vTmYGotcwk0N9uZgdgZ9czBdbm8Opsbuiw3XDcubg4NGX7pAl9ub&#10;g6nxiJQ2t/tiqfE3B9Pn9tIFavzNwTS6RaTU+H2xdLq8OZgSf+kCnV6/X2bhn1u/LjS52xdLhX3q&#10;BRLrbg5mU9CXLtDg8uZgSiwijdcNj4UoValVkOibg2lveekCJfrmYJpbIlJK7L5Y/r99LUTq2CU/&#10;jWWX7FOSXVJi2SWblGSXlFh2yRYl2SUlll2ySUl2SYlll2xSkl1SYtklm5Rkl5RIdskWJdklJZJd&#10;EnfKl55RYskle4All9RYcklHW3JJjSWXtLQll9RYcklPW3IZNJJc0tSWXFJjySVdbakiNYYq0tK2&#10;BjWmBv0s4c5IjSWXdLSkVYGQSnIZaKckl0GjySVNbYEiNZpc0tW2EDWaXAZbS3JJjSaX9LX8LUzU&#10;aHJJY8sfd0Sk521dTmLaTGdbckmNJpe0tyWX1GhySY9bckmNJpdsDJZcUmMzXMCdklwGjSaXdLkl&#10;l9RockmXW3JJjSaXdLkll9RockmXW3JJjSaX7AyWXFKjySVdbsklNZaEzHS5JZfUaHJJl1tySY0m&#10;l3S5JZfUWHIZcKckl0HjySVtbsklNZ5c0ueWXFLjySWNbsklNZ5c0umSXFLiySWdLsgl/9z6NeBO&#10;Ry7ZFuxTLwBSRy7ZFDS5pMEluaREk0v6253oD+9ws+Qy4E5HLoNEk0uaW5JLSjq5/FrkcinPVHHT&#10;+6e3fcv/cl5XcUsFu4dEipRYpMjuIZEiJRYpsntIpEiJRIrsHRIpUiKRIpuNRIqUSKRICimJIiUW&#10;KIa2sczTVH+wha2dFihyEWGBIjUWKHIJYYFi0EigyBWEBYrUWKBIT1vYR42BfTS0rUGNqUE3S+Yy&#10;UmOBIv0sIVIAlxYo0tEWKFJjgWKgkJLzBY0GiuwEslA4Z6+BYrC1BIrUaKBIX8vfwkSNBoo0tvxx&#10;R3JpgSKdbYEiNRoo0t4WKFKjgSI9boEiNRoosjFYoEiNjVYTXW6BIjUWKAYKKYFi0GigyM5ggSI1&#10;GijS5RYoUqOBIl1ugSI1GiiyM1igSI0GinS5BYrUWEAx0+UWKFKjgSJdboEiNRoo0uUWKFKjgSJd&#10;boEiNRooBgwpgWLQeKBIn1ugSI0HijS6BYrUeKBIp0ugSIkHinR6PXct/HPr14Umd0CRCvvUC9zS&#10;AUU2BQ0UaXAJFCnRQJH+lkCREg0UaW8JFCmxQDFQSAcUg6QDxW8MKJ7KRXr1s+/sBJb00daS9FEi&#10;SR9NLUkfJZL00dKS9FEiSR8NLUkfJZL0EQ7KnYOUWM7HZ7vlfNRYzscnu+V8QSM5Hx/slvNRYzkf&#10;n+2WwVFjGBztbGtQY2rQyxKFjNRYzkc3S7YTeKLlfPSz5XzUaM5HS0v8FnZCWs4X4KAtFDpBCWPr&#10;Rex+C7aWnI8azfnoa/lbCK940pyPxpY/7ggULeejsy3no0ZzPtrbcj5qNOejxy3no0ZzPjYGy/mo&#10;sYlnosst56NGcz52Bsv5qLGcL8BByfmCRnM+utxyPmo052NnsJyPGs352Bks56NGcz663HI+aiw3&#10;mOlyy/mo0ZyPLrecjxrN+ehyy/mo0ZyPLrecjxrP+Whzy/mo0Zwv0EHJ+YLGcz4a3XI+ajzno9Ml&#10;56PEcz46XXA+/rn1a4CDjvOxLdinXsCJjvOxKWjOR4NLzkeJ5nz0t+R8lGjOR3tLzkeJ5nw0t+R8&#10;lHTO1znfuE6bSPq0myRwlEgCR7NJAkeJJHC0miRwlEgCF4zmttpRIgkco7oEcJRY/sYnruVvQSP5&#10;Gx+4lr9RY/kbn7mWjVEjHDPygWtrUGNq8GkrEcVIjeVv9LJkLoHzWf5GN1v+Ro3mbzS0xWLUaP5G&#10;T9tC1Nh9dhH0Of4WNJq/0dfytxB3Dtq3stDY8scdQZ/lb3S25W/UaP5Ge1v+Ro3mb/S45W/UaP7G&#10;xmD5GzU2iYRX9Fj+xs6g+RtdbvkbNZq/0eWWv1Fj+VuAdpK/BY3mb+wMlr9Ro/kbO4Plb9Ro/kaX&#10;W/5Gjc3zM11u+Rs1mr/R5Za/UaP5G11u+Rs1mr/R5Za/UeP5G21u+Rs1nr/R55a/UaP5W6B2kr8F&#10;jedvdLrkb5R4/kanC/7GP7d+XWhyx9+osE+9gPkcf2NT0PyNBpf8jRLN3+hvyd8o0fyN9pb8jRLN&#10;32huyd8o6fyt87ffL3+b1vLkqd4JSt9IMhYs4MgYJZKM8XEoyRglkowRpkkwFiSSi/FBaLkYNZaL&#10;8VlomRU1hlnxQWhrUGNq8Cko0UHgdZaL8SkoWUjgb5aLhafgcJrK269q7+UK/E1zMdrZ4ipqNBej&#10;o20hajQXC6aWXIway8UCTLO/BfYCvS+NxpY/7gjgLBejsy0Xo0ZzMdrbcjFqNBdjX7BcjBrNxdgY&#10;LBejxiaE8I4Vy8XYTTQXo8stF6NGczG63HIxajQXo8stF6PGcrEA0yQXCxrNxdgZLBejRnMxutxy&#10;MWpszp7pcsvFqNFcjC63XIwazcXocsvFqNFcjC63XIwaz8Voc8vFqPFcjD63XIwaz8VodMvFqNFc&#10;LNA0x8WCxHMxOl1wMf659etCkzsuRoV96gX85rgYm4LmYjS45GKUaC5Gf0suRonmYrS35GKUaC5G&#10;c0suRknnYp2L/X65mCNW/D1LYsUHlSRWlEhixYeUJFZB4ogVg60EVpRYXsVnlGVJ1BiWxAeUrUGN&#10;qcGnk4z0IzWWV/HpZBkFNZZXhaeT5FXUaF4VHk/jNJ/qb7GKYGzdxlm8Sj6cJrW8KvQAeY4yXE+3&#10;SF7FNqB5FV1tfwvUWF71BRibxrk+VQga/epYOtvyKmo0r6K9La+iRvMqetzyKmo0rwomPy/TIF4d&#10;S41duYc3a1hexc6geRU7g+VV1GheRZdbXkWN5lV0ueVV1GheRZdbXkWN5VUBckleFTSaV9HllldR&#10;Y/PvTJdbXkWN5lV0ueVV1GheRZdbXkWN5lV0ueVV1HheRZtbXkWN51X0ueVV1HheRaNbXkWN51V0&#10;uuRVlGheFShXnVeFP7d+XWhyx6uosE+9gMUcr2JT0LyKBpe8ihLNq+hvyaso0byK9pa8ihLNq2hu&#10;yaso6byq86p/d15Vbpg7zdVNKXzi3JZH9YuF+OyQJIkSSZIInyTkocQwHj44ZInw7gVTg08Ny5Go&#10;sRyJTw3LDqixHCk8NSRHokZzpPDYkByJGr3vic8Ny5Go0fueuIy0HIkazZHoaftboEZzJNra/rip&#10;sRwpwCfJkYJGc6TQEi6nYbhUO2jYyaU5Ej1uORI1miMFk0uORI1dUYcXKliOxM6gORJdbjkSNZoj&#10;0eWWI1GjORJdbjkSNZoj0eWWI1GjORJdbjkSNZYjBfgkOVLQ2Fw6h85wHbmt1c4QNJoj0eWWI1Gj&#10;ORJdbjkSNZoj0eWWI1HjORJtbjkSNZ4j0eeWI1HjORKNbjkSNZ4j0emSI1HiORKdLjgS/1z7lWFA&#10;caSAq+xTL+Aqx5HYSDRHosElR6JEcyT6W3IkSjRHor0lR6JEcySaW3IkSjpH6hzp350jnebLWt/D&#10;wQeBJDxs6xK/UCLoC58BsgIlokLgQTYC8wlg+Q67uc301Fi+E7q55DvUaL4T2rnkO9RovsN+bvkO&#10;NZrvcHln+Q41mu9wdWd/C9RovkNT2x83NZrv0NeW71Bj+U6AQnKfUNBovkOPW75DjeY7weSS71Bj&#10;V7rhIn3Ld9gZNN+hyy3foUbzHbrc8h1qNN+hyy3foUbzHbrc8h1qNN+hyy3foUbzHbrc8h1qbF4M&#10;UEjuEwoazXfocst3qNF8hy63fIcazXfocst3qPF8hza3fIcaz3foc8t3qPF8h0a3fIcaz3fodMl3&#10;KPF8h04XfId/bv060+SO71Bhn3oRCm3n+i0PQaH5Dg0u+Q4lmu/Q35LvUKL5Du0t+Q4lmu/Q3JLv&#10;UNL5Tuc7ne90vnP59N2f/vjTH/72l7fPP/3y8/ef/vz3z5//8V///PmH/yO+4+4TYmfW3CW0Wcld&#10;qNHchX3WchdqNHfhsstyF2o0d+Gqy3IXajR34arLchdqNHfhystyF2o0d+Hay3IXaix3CbBGcpeg&#10;0dyFy6/bik2cz6LGrkDDBeqWu7AzaO5Cl1vuQo3mLnS55S7UaO5Cl1vuQo3mLnS55S7UaO5Cl1vu&#10;Qo3mLnS55S7U2Bw30eWWu1BjuUuANZK7BI3mLnS55S7UaO5Cl1vuQo3nLrS55S7UeO5Cn1vuQo3n&#10;LjS65S7UeO5Cp0vuQonnLnS64C78c+vXmSZ33IUK+9QLeEftqwkKy10CrHHcJUg0d6G/JXehRHMX&#10;2ltyF0o0d6G5JXehpHOXzl06d+ncpXOXYTgNT+DTj/FCIXsvDldDX5G7LNulftowXLWtcQgXQxaH&#10;UKNxCBdEFodQo3EIl0QWh1CjcQiTksUh1FgcEhiKxCFBYxeG4bSVxSFcSmkcwnWRxSHUaBwSFkbb&#10;+Vxuv6pdJR8242gcws5gcQg1GocwJlkcQo3GIXS5xSHUaBxCl1scQo2NVxNdbnEINRqH0OUWh1Bj&#10;cUhgKBKHBI3GIXS5xSHUeBxCm1scQo3HIewNFodQ43EIjW5xCDUeh9DpEodQ4nEInS5wCP/c+nWm&#10;yR0OocI+9QJ1cTiETUHjEBpc4hBKLA6JDGWcpvr5giDROIT2ljiEEo1DaG6JQyjpOKTjkI5DOg7p&#10;OOSbwSHuUl2uazSl4DrFUgpqNKXgSsVSCmo0peBaxVIKajSl4GLFUgpq7HotoA1JKYJGUwouVyyl&#10;oEZTirBekZSCGk0pGF8spaBGUwqmF0spqNGUgi63lIIaTSnockspqLGpZ6LLLaWgRlMKutxSCmo0&#10;paDLLaWgxlKKgDYkpQgaTyloc0spqPGUgj63lIIaTylodEspqPGUgk6XlIISTynodEEp+OfWrzNN&#10;7igFFfapF2CIoxRsCppS0OCSUlCiKQX97TZthE0ollIEtOEoRZBoSkFzS0pBSacUnVJ0StEpRacU&#10;nVL859s4DvO6Pv8tcAHxFSnFeD5v1fF5eHeUhgdcQ1h4QI1dRo1cd1h4QI2FB4E4SHgQNBoehGWE&#10;hAfUaHjAVGHhATUaHjBUWHhAjYYHDBUWHlCj4QGDhYUH1NgwEl+Q7m5SDRoNDxguLDygRsMDutzC&#10;A2o0PKDLLTygRsODgBwkPAgaDw/ocwsPqPHwgEa38IAaDw/odAkPKPHwgE4X8IB/bv060+QOHlBh&#10;n3qBUTh4wCWGhgc0uIQHlGh4QH9LeECJhge0t4QHlFh4EIiDgwdB0uFBhwcdHnR48Dww8plud/lT&#10;c+wm1X7TxndvB2/a+Pa2OHw1eDBui3jlMtcDOtPz4W4zPTU20wcQIG9xCBqd6Wlym+mp0Zmea32b&#10;6anRmZ5rfZvpqdGZnut9m+mpsRkhvkRaZnqmBJ3puea3mZ4anem56LeZnhqd6elym+mp8ZmeNreZ&#10;nhqd6QMJkJk+aHymp9FtpqfGZ3o6XWZ6Snymp9NFpuefW7/ONLnL9FToTE+Lu0xPhc70NLjM9JTo&#10;TE9/y0xPic70tLfM9JToTE9zy0xPSc/0PdP3TN8zfc/0fUPAv/2GgNNlONVfFjvyOa2jdnjouvF5&#10;2ERgo3bI5zJqB42O2lyC26hNjY7aXILbqE2NjtpchtuoTY1dusf37MqozcW7jtpcituoTY2O2lyL&#10;26hNjY7aXIzbqE2Nj9q0uY3a1Piozd5gozY1OmqHgC6jdtD4qE2ny6hNiY/adLqI2vxz69eZJndR&#10;mwodtWlxF7Wp0FGbBpdRmxIdtelvGbUp0VGb9pZRmxIdtWluGbUp6VG7R+0etXvU7lG7R+0etb+5&#10;qL3OyyaOLfDlxDoBc2VsEzA1OgFzdWwTMDV2RR0uP7Snz7mm1gmYK2SbgKnRCZhLZJuAqdEJmGtk&#10;m4Cp8QmYq2SbgKnxCZjrZJuAqfEJmLnZJmBqdAIOudkl4CDxCZhOFwmYf279OtPkLgFToRMwLe4S&#10;MBU6AdPgMgFTohMw/S0TMCU6AdPeMgFTohMwzS0TMCU9AfcE3BNwT8A9AfcE3BPwN5eAl3LtvXh/&#10;REjAp/NattFXfwzxlQHzebicqzcEBI1d6MZXNcrRLJe6Ophy4WqDKTU6mHLlaoMpNTqYculqgyk1&#10;Pphy8WqDKTU+mHL5aoMpNT6YMs7aYEqND6aMszKYUqKDaYiz9WAa/tz6dWaadcGUCh1MaXEXTKnQ&#10;wZQGl8GUEh1M6W8ZTCnRwZT2lsGUEh1MaW4ZTCnpwbQH0x5MezDtwbQH02oWGeOTo7imvrYJmoOX&#10;t3+tk83f3i7orxdMp8tp/ZXBdBmGcRYJmOtJmxep0XmRC0qbF6nReZErSpsXqfF5kWtKmxep8XmR&#10;vcHmRWp8XmTKtHmRGp8XmTJlXqTE50WmzHpPnfjnNi+GkKnyYlDovBhC5nauvw4yBFmdF2lwmRcp&#10;0XmR/pZ5kRKdF2lvmRcp0XmR5pZ5kZKeF3te7Hmx58WeF3te7HmxDzK/e9M7bLkwtBtfqdHzRa7z&#10;bIyjRsc4LvRsjKPGxzgu9WyMo8bHOC72bIyjxsc4hj8b46jxMY7hT8Y4SnyMY/gTMY5/rmMcs5+L&#10;cVTYGBezn4lxQaFjHA0uYxwlOsbR3zLGUaJjHO0tYxwlOsbR3DLGUdJjXI9xPcb1GNdjXI9xPcb1&#10;GNdj3H//9P2n//ju7evFOBuuuGzz4YqRzIYrany4YiST4YoSH64YyUS44p/rcMVE5sIVFTpchUSm&#10;whUVNlyFRObCVZDocBUS2ThNp+pGgDDz0+GKiUyGK0p0uGIik+GKkv+DcLWOl/XTd3/6409/+Ntf&#10;3j7/9MvP33/6898/f/7Hf/3z5x/4FYzn8byKs/qf3v76y3tHnObzNKz3bRpZGX4DjeEqK8N2OC2F&#10;I9aPQ1AyLud1Pdc/DXvhdNq2qf6lUTIiXGWfhp1wuly2U/3TUHKZpkF8GLbCclCliKoGpeTKS7b6&#10;V8ZOOJ/mhnCVfWNshPO5bCirn7uhZKh/Dp7SkRUoERVGNszGt8Vk39VI6y9D29ti0kI0/zJO86n+&#10;CBipKc/acV7q/zYjvWwLUcO3xaSfiG62/0TUrOdtXU7iE9HPra+aTT8RLT1f2vZUpoViI2gLV2kh&#10;Gtu+xIUa3iybFqK/5S004WZZzsiyQuHgXuuMLC3EztA6I0sL0eXN4SqtRJvbyENNiDxpJfpcRh5K&#10;QuRJC7E31J/Z8T2zZUU4TfX+M7EtuMhDBSNP+lHYFNQxsokKRp60DO0tIw8ljDxpHXYEN08K0YqR&#10;J6sTcpKMPGFxsczjKH4F4ZYbGXlCC7ksi3na8f9tXIbzqb49lJJ5WM7DbYE1XOZlOf/mkScvw97W&#10;FHnyMmxSTZEnL8MW1RR58jLsaS2RJ6/CHtUSefIqbFEtkSevwgYlAwklwi/sZrICJaLC6yJP/l29&#10;MPJUCtH8NolQs0eeSiHa3xaiZo88lUJsAG2Rp1KILaAt8lQKhS7QFHkqhWIjaIk8lUI0dlvkqRSi&#10;v9siT17ohZGnUiisV8bTNtQZRbgTZd8WWClElzdGnkol2rwx8lQqsTe0RZ5KIfaGw5GnUoNtoSXy&#10;VMqwKbREnkqZ0BLOi4C74fzYHnkqddgRmiJPXud1kadSh/2gKfLkdZhfGiPPOJb3cfzWU57hkpVh&#10;b2uMPFmZ0Nhapjz5pwldrWXKk5dhT2uLPNl3xq7WFnmyKmxqbZEnqxJ72rEpT/5vwm52PPJkn+GV&#10;kSetw0bWNuXJv7IwsbFJJDSMx5SnUoj2t4WoYeRJvzo2gNbIkxZiC2iNPGmh0AUaI09aKDaCtsiT&#10;Fgq9oOn9gZVfXWgJTTdn5IVeGnmyry7El7YpT+UT0eXNkSf9SLR5c+RJK7E3tEaetBB7Q0PkSWuw&#10;LbRFnrQMm0Jb5EnLhJbQFnnSOuwIjZEnq/PKyJPW4UqhMfJkdV4WecpIdtiW3zzy5GXY25oiT14m&#10;NLaWyJOXCV2tJfLkZdjTWiJPXoVdrSXy5FXY1FoiT14l9rRjkSevwG52NPLkFV4XeSp12MjaIk+l&#10;EM1vkwg1+5SnUoj2t4Wo2SNPpRAbQFvkqRRiC2iLPJVCoQs0RZ5KodgIWiJPpVDoBU2Rp1IotISm&#10;yJMXemHkqRRiZ2iLPJVCdHlj5KlUos0bI0+lEntDW+SpFGJvOBx5KjXYFloiT6UMm0JL5KmUCS2h&#10;JfJU6rAjNEWevM7rIk+lDvtBU+TJ6/TIgyND42Ua79v08i8tNLYeeR5nebLQy67WI8/bmP/C2M16&#10;5Fm298Ni2Q/shVOe/N/mpWd50k/EZU2PPNdj7qdhPH+cHEy/Oq5u5sb70dNCYX3TI0/5N+J9d9lX&#10;98IpT27Y+Orq4XKZ6mcvgybcd5d+pLAyOJdDDCIkUFM+yDYU0e1uk7QSe0OPPOVbE98Zm0KPPDzL&#10;k/3UeuT5kSmJZ3myYRIDXNP1BZURNvJL05QnL8Mm1XiWJ/vSQldrmfLkn4YYp2XKk1d5VeTJq7Cp&#10;tUx58iphmXPw+oK8wisiT17hdVOeSh1av23KUylElmuHL9TsU55KIdrfFqJmn/JUCrEBtEWeSiG2&#10;gLYpT6VQ6AJNU55KodgIWqY8lUKhFzRFnkqh0BKapjx5oRdOeSqF2BnapjyVQnR545SnUok2b5zy&#10;VCqxN7RFnkoh9gYR4Pjn+41tlRpsCy1TnkoZNoWWyFMpE1pCy5SnUocdoWnKk9d5XeSp1GE/aJry&#10;5HWYX9rO8tzwxG++se1OQZ6VYW9rizzppwmNrWXKk3+a0NWaIk/6adikmiJPWoVdrWXKk39lbGpN&#10;kSf9LLGnHdvYln8OdrOjU568wgsjT/pdvfL6grwQzW+TCDWIPHkh2t8WogaRJy/EBtAYefJCbAGN&#10;kScvFLpAW+TJC8VG0BR58kKhF7RFnrxQaAltkSct9MrIkxfiEqcx8uSF6PLWyJNXos1bI09eib1h&#10;Hk6LeFUxJWWcNG/L5ToayZ8T4Qq245En/zBsC02RJy/DptAUefIyoSU0RZ68DjtCW+RJ67ww8uR1&#10;2A/aIk9a54vIU5a817uDx8vy9MLpZ1OetAw/TZnyTOexWoaS/ZLqij/jlKdkuGoZtsN9Y1teJjS2&#10;ZTqtt0F5+qVRsl9SnZdhiyo3tg1r/UujZL+kOi/D9U759x+H+qeh5HFJdV6FXW1epu3eo9PvjJKr&#10;pW+XVOdV2NRK5Cl3m1d/AJSU32W5srD6GIg9bSt37VarUHK/Ty31C7tZiTymAiWiwheRZ1zv98an&#10;/yBBM83Dert6Mv8X+SLybNup3mGCZirP8/vGtkohOnkZywao+r992Ax3MPK4QvT/wcjj/onYAfZL&#10;qitfHf08X86Xy20Blf8WqCmpv9xHWzfOSEuXS6rL7aVV5wTNvrGt8ono6vl0XofbTaT5J6LmtK7r&#10;RTSckcYuN7ZNq/h5U7NfUl35RPT3vJzKkq3+1VGzX1KdF/oy8ixlq3dtSRA0+8a2SiE+4UvkGea6&#10;YcNmONzYljbTsEmtRJ5y3139E7GbYGNb5SPR5tO5PIHqRpqowca2SiX6fB7Kt1f/SJQ0RJ7URCEh&#10;YcqT/wOxLYyX8+3mvrwMFfsl1ZXvLBi8XNNd/8qo2C+prpShvUvvESudZze25d8a3b0OW3kaV31K&#10;yb6xLf88MfIM50vdPUGyv5enUof94FIySN074V7r/b08eZ0eeZCSeuTpkadHnuewo0ee2zvGuEax&#10;2YqaHnnur5/sked6Oum8lZffiLTI1UqPPNeDXT3yPF7k2iOPoHzhLTunbyzyrKezSL1sIsvpfDmN&#10;9c4T8svWI8/+Xp40kTLA9SnP41WkeRwllelTnj7lyYev7Gai/4f4sgxuhEBA0qc812VXjzzXb6FP&#10;ee4hrk95rkmkzIXGub6UChObPuW5/YL6lOetT3nK0K5MUqp7TcJ7RdevFHlKUhTbQUJKWubzuWzt&#10;qH6eMLLpU56yQ2kQGyc4jS5nefrGtvtFJnmy4g6Vb2rKs00nseWMs+upDEdFXAiTa7ftjBJRgfml&#10;b2zrG9tKtpKplJykb2y7J5G+sa0kkb6x7f5j6BvbrpCib2zrU54jU55vNvKU/fNle+6/fq3oC8/y&#10;pGU4GGo7y5OWYUpq29iWluHGlrazPGkZLnjazvKkZZiSms7ypFW4X/fIWZ5H5EmrvCzypFVeEnnS&#10;CkxJIlQ9mfKkJYKmbcqT1wnebzvLkxei+w+e5Vkup+26iTovRP83bmzLC7EDNEaevBB7QOOUJy/E&#10;NtB4licvxE7QeJYnL8Rm0LixLS/EntAYedJCrzzLkxdiZ2jc2JYXYmdoPcuTV2JraJzy5IXYGhoi&#10;T16EbaHpLE9eJjSFaSlbjOpjhH+5sS0vw5bQdpYnr8OOsDZNefI6bAiHNrY9Ik9a54VTnrwO20Hb&#10;WZ60Dne34JLq83y+zE9i0g/8X9s3tqVlKGHkycqwT+1TnrQMJYw8WRk2qelxfUFahhJGnqwMW9S+&#10;sS0tQwkjT1aGTWqf8qRlKEHkyaqwR+3XF6RVKEHkyaqwRc1NkSerwga1z2DSz0LJe3fOKrA1yQqU&#10;iAohvuwjhPRDBA0iT/ZJwlUEy/BxfUFeJ3gfkSctRCfv+83yQtQw8qSF6OVlbIs8aSG62f4TUcPI&#10;kxain/frC/KvjhpGnrQQLb1fX5AXooaRJy0UGsFjypMXooaRJy1EY+/XF+SFqGHkSQvR3/tZnrwQ&#10;NYw8WaEQX8oxo/frC9JCQcONbWkhunzf2JYXooaRJy1El+/XF+SFqAmRJ63E1lCuNZq22/UceSVq&#10;rkmkLKPuy/e0En3+uL4gL0RJiDxpIfr8dlokL8I/Z+RJa9DiHxvb8jJU8PqCtEww+PuUJy9DBSNP&#10;Wob2flxfkNehhJEnrUN3Pza25XUoYeTJ6oT80hh50jrB2x/XF6SfJ+yFY+TJ6jC/lH1gZclbJZaU&#10;9MjTI8/0/irSe7d+FnrZo3rkuW0sSBABW1OPPI+NbVknC7ev9chz3b3SI88XG9vS5+fI9U2PPPev&#10;7huMPPMy1sey4Za3Hnne70nokcekUeaXHnneeJYne4CH/PI4y5O27CDpkadPecZCmQTvJ5fpU56P&#10;szyZOUNPe5zlSc1Jifg36ZHnr7+8P2bL19ojD8/ypL+zkSi3R54eeR4++p1PeQaXRAIJPm/r9n7Z&#10;XdauQ3yZZaE+5fn8j+v9lOHW6R55euR5v74gfQqFwVCPPG99YxtubMtaNVcvfWPb48a27CsjqO0b&#10;27JvKmxSs7umOODtG9vuN7b1jW3xxrb0RxdmvY9LqtPH59P38qSFQiPoG9u+uL4g++rCJrWvuLHt&#10;PC1i+BIiz2m9nMwalPGlR54bBugb2/rGNlxfkDWEkF/6xra+sa1vbOsb2+73wqULtz7luQWEfpbn&#10;ut9sLtv832/tzJ41YWJjUyk5SZ/y9ClP45SnvJx5u72aOu1uISZd5nFd3t/3kf28v7ikukee94vU&#10;+lme26tI8x8c2Uk/y1OeKR+XVOdfG3eP9LM85eLCfpZnGsu7pm83iGfNmgcOe+TpkadHnuTiEnLZ&#10;fn3B7YhNjzzXr6G8eOA818F+mPJsl/M6vb+zIuvQ4VxO2U+/Dkv1jGrQ9LM897TYI88tiIzjaTYp&#10;LqwM+vUF42WdzM5DBph+fQFubMt63L9+L0+PPLVz0tyq0iPPpUeeyzjUqR6P//Qb28YeeXrkOXhJ&#10;dfZM+9anPF8v8gzDXD+G0CPP/fAGlwRzjzw98rw9JoV1E4WjP/3Gtrd+fUG/vqAMk85jaaR16PZp&#10;t1q/pLqf5elnefJVNWfWYlLZz/L88+cfwy1v/ZLqO9i/TFu5w6P6piFij20bLpPZqkec+xWnPD3y&#10;xFeRZkE7bFLrkec6j+w3tvUb264HFudtNkfHuIm9R57/P5Fn+NWvIs36KHe3hMjzvAwlzZHneRke&#10;bWx+L8/zMpx4N7+X53kZ7uRvfi/P8zJc7rROeZ5X4fqo9b08z6vwoPNULjoUcSH0NN7Y9rwKJaIC&#10;80u4pPp5BUpEheeR53mJoGm+viCpE7zffGNbUojuPxx5HhOEpBD9v45z2aBV3z/7fMqTFGIHOHiW&#10;B5EnKcQe0B55kkJsAwc3tiHyJIXYCdo3tiWF2Aza38uTFGJPOHZjG6c8zwuFmNR+licpxM5wab6+&#10;ICnEzvCCyJNUYmtofy9PUoitoe36gqQI20LrlCcpw6bQepYnKcOW0Bx5kjrsCM3v5UnqsCE0n+V5&#10;XifceNB8Y1tSh+2g7ZLqcTwP05M3rPwYBt/DcjanX/i/tkeetAwlbZEnLRNaW9PGtrRM6GtNN7al&#10;ZUJXa7qkOi0T+lrLWZ60CttaU+RJq7CrNUWetAp7mggkbE175EkrUCIqhPiyn41PSwRNW+TJ6wTv&#10;t0WevBDdfyzyDOO63g6k5IXof51E6Ob5MXzJC1Gjkwj9vA9f8kLU6CRCS8+njySSF6JGJxG6en9D&#10;aF6IGp1EaOz9DaF5IWpsEhnp7334kheiRieR8HwfP24VSAvFyGOTCF2+X6SWF6LGJ5Fg88cRm7wS&#10;NT6J0OePN4TmhSjxSYQ+v81k8yL8c51EaPGPIzZ5GSp0EgkGf79ILS9DhU4itPdj+JLXoUQnEbr7&#10;catAXocSm0TCUZ7HRWp5HfYDnUTYDx6vy0nrhMTTmESWy3D5CkkkK8Oe05hEsjKh4bQlkaxMaDdt&#10;SSQrw4bTNnwpL3t//hNgw2kavqRV2G/akkj2Wdht2pJIVoW9RuQEtgwkkawCJaJCSBVIIlmJoGlM&#10;Immd4P1jSeT6379umkp/YWG/2Twvy0WcgR3pZfvNUdOaRNKvjh2gNYmkhdgDWpNIWohtoDWJpIXY&#10;CVqTSFqIzaA1iaSF2BNak0hW6KVJJC3EztCcRNJKYWFwf/t1fV460ed7EkkLUdKSRNIibAttSSQt&#10;w6bQlkTSMmwJjUkkrcOO0JhE0jpsCI1JJK3DftCYRLI6PYn8wO6xv7gzXYxQ0rYNLC0T2k1PImWn&#10;yVpdJ7Lf9CRSW1Wzy/z6JDJvp9sNUOmPOCSR03ks7/yu3gU4cu2w32+W16GmXNhy5MWd105Z/YX1&#10;JHI73z1yAYGZSPa0CZqeRO6HhpbTaTvXf3VcePQkcv/qHu/TTDtDuAa6JxEeSMm/t55EJsaKfSaS&#10;9bgg6UmknAHbZyLZ99aTSE8ibDi/45nIPA1rTyLlLQJP5o4/MFZ8lZlITyJvfSZyXxM+bgNL1zY9&#10;idxDHFMFdmdlD+qRmp5EehLZLxvqM5GP3VmZgSYyyj4TKQlh352Vfm9cVvSZCG4Dyx91L7sNLC3T&#10;ZyIEotPl4wLk9Euj5MjurJ5E3nce9yTy0x/+9pe3zz/98vP3n/7898+fr8u7H8Mcpc9E7ku1/ZxI&#10;9rAJx+n77qz7V7edp/Ja0dpQMV6AfC43/5itekwVPYlc787SJ9Y5+cQ5kezn/f9rJlLeNVT/2YUN&#10;Xe+PhfqoeSJzvJ8TSb83/nnfnbXfS5wuc/pM5J8//xAGHF9rJlLo63bfo1Hej7Y8WSW1n1g/Xbbl&#10;fsgzK8M+deycyLoOd/CelWlPImM5vXN7zGVl2ndnLUvZDHN9mmZl2HCOzURuW2FqZZqTyFDu2K1+&#10;GJKPQ7uzyjdwe61M+pVxaHvonMiyiipcsIi9U4QX81lVoERUCDutymtnh/n+0Mx+XUFzbHdWeQ1g&#10;vcO8IolcP0f1F9a+O2u+XMrhsnoh+v/gOZHyYtx6O3tFEhmnQXwi9oBju7O283wRn4ht4OA5kW2b&#10;xI+BneDgOZFtLDeX1rrnK2Yi2/UlnNVC7AkHz4ls21j/MbzinMhYGkr1E70kiczbVH+STmFhcOyc&#10;yDaJn90Lksi43l+flj7nQnY5FEbmdar/A7EtHDopsi6icb9gKrKV1+7VPw57wrH9WeWkYr3JTVwf&#10;HDopsl0W8RwKx9yPTUXKxS717y3El0Nn1ksWGT46XGmY3/3pj/+KWfI0/Xzk9qzTZb18fJznZV6Q&#10;RcoZ1Pdf2/MyoeUcOrM+DtuHR5+X4Vrk2IXBy/z4DTwv84osMtY/DRvOoanIMD9C7/MPw0XIsSwy&#10;XE7VHwC7zbEssogq7DUiKXARUbKIqUCJqBByRTl5fTl/LKKe/4MEzbEsslzu79Asj82kTvD+sZMi&#10;1/9+9d/+JVnkvH08a5JPRP8fzCLDRbSzl2SR/emZfCL2gMNZ5BGAk0JsA0ezyPp+gCP91bETHM0i&#10;w6neccpn3XfkHNyftS2nepsON24dzSLr+07a7Kt7TRaZ6j56TRZZT/Xlx0uyyCh+di/IItO01ntd&#10;exaZLh8R7rlbw2shD2YR0bhfkUXG9YNPJB+HPeFgFhnOYhXKlnAwi8ziOfSSLDLUv7cXZJFtXu8u&#10;HS7bb/fyktPpOvy+Qp2sTFiPlKOUBQpWj8gyWEzjPF7upCUrQ8mhU+vz+fz+j5OV4VrkWBYpMb7+&#10;pbVnkfXDotmn4TrkSBYpV+IP976WVeEi5EgWWc8FvFZ/Z+w2h7LIVFTVKuw1IikwWJTfvqlAiagQ&#10;ckWh+6f3lUD2DxI0x7LIdLq/6iO3fvD+sSxy/RzVf5VXZJHTNtyXn+k3R/8fyyLn8yba2QuyyOl8&#10;PotPxB5wMIsU8lVv0CPbwMEssszvDDT9N2InOJhF5vNY7wWvyCIFgt5XBOknYk84mEWW6Z20ZIXa&#10;s0jZGrxs9V/dS7JIWRjUn6SvyCJz2e5c7UEvyCKiCBcGh4Yi5YqS8Z4V0x8Cu8KhKDKPom+/IIqU&#10;V+3VVyAv2KI1nud6j3vBWKScFhH2YUM4NhYZpvc9TdnP4AVRZD6fbt/bcF7O4283FikXSN0YbFom&#10;LEcORZHhdG85aZn2KLLN91VcWoZLkUNRZLtsU/1LY8c5tkVr2k63jpN+GjacQ1Fk3aabcdIqXIMc&#10;iiLb+yQprcIFyJEocrqUxej1gZNWaYkirgK7zK+PIuWxcevM6Yd4QRQZprXeYV6wRev2Oar/Kq+I&#10;IuWXeWOS+TdH/x+MImVPwW0FlRdiBzh2WORU3hwvPhF7wMEoUuwpPhHbwMEo8rEeyL86doKDUWSc&#10;y3tYa73gFVFkPM31Nv2KsUh5BVj9x/CKKFJ+Q6IQVwUHL9DaCqGqP0lfEUXGEoGrv4YXRJFLWVHU&#10;67AzXKZhGE+C7dLll/L+13oZKg6Fke3OJ1KvviCLjEv5AmpWbc8iy+V9Z1v+ebg+ODYWWTbxHGof&#10;i5zLHYH17609i0zrdIu+hZKWo36/WRYpO1BvqCUvw65z6LhI2QJ/e/VYXqY5i0ynbbuisLwM1yLH&#10;skiJodffQF6G/eZQFjlfd+tUy7DfHMki43a5hd78w3ARciSLlKs1bwOrvApXIIeyyDiKKuw1Iikw&#10;WMwnVYESUSHkijLau++azL+qoDkyFimccL2dEKjUCd4/Mha5//erv+MXZJHz+2aZyiei/49lkVNZ&#10;h1+XApVC7ADHsshWKl0jQqUQe8CxLLIuBYXXC7ENHMsi6zzeAEvlE7ETHMsi87Sdr9OKSiE2g2Nb&#10;tMZ5ONXb9AuyyFAwdf3H8IIscg0IohA7w9EsUlbh9SfpC7LINBUnVX8NL8gi17ch1X50cYfWkShS&#10;XmVdr8KucCiJlPNWtwOFuYViFtmGoeyFq2+aocHLP852DYqVOpQc2qJV7q+/zV8qddgSDmWRdS07&#10;G+qfh6uEQ3OR06Ucj67W6VkkXufbs8g6FWJftSjbx9SziPjG2DhkUqBEVGDLkBUoERVCruhZpFz+&#10;c+g633LC7r5xP3/WhNci9ixyv9uqZ5Hyq+tZ5PZjmHoWuV5AduwSrZ5Ffn0WWZbhcp2O5X37BXOR&#10;nkUOHV3vc5FyJkOs4wg5r/m6z0XqiYd0s7C2Phc5lw2r7tUifS5iqFeccdwmu9VHTdQced16zyLX&#10;JVSfi9zTVZ+LlB/DoQt9exa5/YJ6Fvlac5FvLYucym6b+pD5iz1a81BuEKrC6jDk6HORI+dF+lyk&#10;z0XE7ilOYfserXR3Zpil9D1a11V4zyI9i/z1l/cXX5ddRn2PVs8iHz+HvkerLI8F2g0brr65LFIu&#10;5BfzF+6bOLRHq2eRQ1f69vMi57XcwVfNo9z6XXZb9fMi9a+MweL62rGeRZ6c+voh5Iq+R+saK/pc&#10;5Jau+nmR8mPo50Xuk55+XuTqCT+u+GLLRD8v8rvNIoM5G/3FHq1tGOf6IiReitWzSN+jNfW5SJ+L&#10;9CzSs0hyDUffo3V9yf0PI4+MzT2L9CzygfbLu9D72fWeRW659Ns6u17e7ivuaWrPIuXC99trTCrn&#10;UuJcZC2vkhKZh0dE+1ykz0X6eZFpKleAVoc8/bzIYyuHQEXsMv3s+tLPi7zN/R6ta0QoL94r19JU&#10;u80YBqT9Hq3y1R17vUjPIn0u8r4DsWeRcgf5r56LfGtZpLwXbljqF3aFMyZzuQGyXMJW7dp8ifqI&#10;w+uX4bd7wQg2aSVleH1f66W+SZlXXuqblOHwtvVS36QM93W1XuqblCFIbbzUN6nC/NJ4qW9ShcuW&#10;xgMjSRWCD2HLZ2EkqUCJqPB0k1ZSImiOHRi53hZ+P1Oe1QneH8tbG8R7TuOQA4fXs0J0f/MmrawQ&#10;/d98kVZWiB2g+VLfrBB7QPPh9awQ20BzGMkKsRM0b9LKCrEZNF+klRViT2gOI0mh117qmxViZ2i/&#10;1DerxNbQvEkrK8TW4AvR54+LtLIyFBx6v8gjjGRV2BVaL/XN6rAplDZ34CKtfTCS1WFPWBvDSFaH&#10;LWE5tQ1GsjrsCMt84PA6w0hSqIeRp7f6Jt9a6DmXtpu0kjKh45S3PbacGEnKsOP824eRtbxn6P3g&#10;WPKVsd2UlwyvYt3LzsG5RVKFEhEV2DNkBUpEhRAseGIk+RBB08PI7XwFbvXNvjn6v4eR+2kE3Oqb&#10;fXVcd/Qwcv/q8IaR7KtjT+hh5Kfbd1fOXj7eMJJ8d699w0hWiK2hhxGcXs++NDaF/2XvanvbNpLw&#10;XyH0/Wq+vxh1gTR9wQG5NrgUKO4jrRdLd7Koo5jY6a/vMztLalaRlmSUyK67+RBQJneHuzszO/Ps&#10;zNA5I3RmvK+kZZs3qRGcM4L4S3cy8nd3RsI0zfS3kyySIxUOIi2GVKCTnkXknBFL4WDDsXDOCNS5&#10;OxlhQ1ekjFiE00gzcScjPHWilJZt6iQy4U5G2EUQnxixTF3oTkY2KsvL+HqhOxlxJyPOGfHOzRmx&#10;6B2pdp5zmBbO7op+w9qAP/72JyPOGdEQ2KnscglguJMRF6YFV0nkjNi0pjwbdWFa7COInBHb1Ekk&#10;w4Vp8dSJnBHL1LkwrY32EeQ+L+r62uZONnEnI+5kxHNhWoAGXc7I54RpOWdkfAK7c0acM2LZnwMD&#10;iHA5IyoezDkjFIxwbgK7jeucM0KV1QzHQhbTskyd0ebsDx7aCEnN8Lk5I2EQZL15a5+EaSVh1p+C&#10;G0rPwjkj531kxMYHMmrChWm5MC21RfpIa2oj1CGup5BeQ4ecGaZlISMTQGRlXxtbT7yuzFEgnREL&#10;GUPjnOmMWMhIkFN+ZcQyGtnEyBmxkJE5Z2Ee+0HRq6llE5nAbqEitQeiGc4J07JQkfbEmWFaFioy&#10;zGLguYVsMkBevtDJiGUMXzRMy0ZHij6XN+xlr9POiI2QFP6hhIw28isjNkJS/OUXDy1yGcg2Rs6I&#10;jZCU5rNPRmyEpDzLyr62Eck2RpiWjZChBc7NGbEROlAEQfu5B9uIZBvjZMRGSAq2/OKhjZBsY4Rp&#10;2QgZKuHcnBELIcOxONsZsRGSmkF+fd0ydZYwLRslKeZheq4zYqMk5fwznRF0r70eGyGpG84L07JR&#10;kUJ+XgK7jYrUCueejNjoSAEXlX1t/CabGAnsNjpSvkU1LRsd2cQ4GbHRkSrh3DAtCx0jGf3sBHZN&#10;6Kq8vpu92TXffVtel0tcXNHV9HGj/4Yrr9zc3Uz8Cd3YVjvv8WYyrfQRJApvfdz//I9Pjge6RCvd&#10;ja0xFI9srEp1DW4MXSIbh6MoQz3IxtGoxhB52Tge1RiSLBsnoxpDQGXjdFRjiJBsrHzEwbMNuZCN&#10;81GUIR+ycTGqMRnIsjV+j+KxQyYbx2VUjsmgPo7PyN40mo/jtOCA1fB71NgPmA0h/aOaH7BbMI7f&#10;qJKqMfZxHBccsBx+j3r5A6YLxnEdWV/y5fF7DHWyj4zm47iOEFij+TiuIyjWaD6O6yj03Gg+juvC&#10;A67D71FTd8B1+A7zqOYHXMdY2GA9R18mM8Y+juvCA67D7zEvTzu8pI7fojkPQu/L9XzaeOubyXri&#10;NTeTZuLVN5N64t3eTG6pDXbqsqHtvL30Hm4m8MbJ9vGWNxM6hCULgG7fVx/mv1XqwYY2dw6GUG/C&#10;Edf6JfbPTd/frqbfz/8wWkVRljDjhYVf8LLhNbjLJIoKHlyYwEtVs9rdVECkoseh1+2gDSpHaWaF&#10;7zO3hkERQ2x46Eyz8GOfuSH08Z1bXQmUX4hRSUWT0cbBNMMgynxmceS8B4la4XYoIbyajIU3SIMo&#10;Vazf3VQQJdNUQdnDacZJ4TNnBlGSJeZQEpRYYb4Lwjg9uKm+isw0A/rC2HCaaV4kepw+oBJznBlq&#10;LmmafpgkGnDWc6vAS0VTgZLDSRZxoXvNg9yc2ShI/JxVQ4opUBqtnVjGMRVBlUY6mGAUoY4j808c&#10;4oCVGnadxingUdUpnipMgirzVN1T5W2GEwTzR7yQYRz6SrV1BNM8yPTLFAeDz4JA8/nxBVxvpCgy&#10;Fqper328feCYFEUZwOaWuwA7G7OQR7nPUh2HeWEIGCeVKjKqcM3wWSigK1gyEeEQxeolu2kochxS&#10;ql4DlF4rDFWhv8tCShLoASK1B9OMfT/T+yI6TViz7mlGYcG8HgVxAa0hGUEV4VQvxBmkg2lGRV5k&#10;bAlERZZCMRjdYtJ5uZMoDEz1xHCmosko5XCaeZilTDONfQzUoJkVAX0kB9OXRgG+dWPehARoCYPW&#10;2G9dvWoYij+PWRugWnMQmRwEHamtqRTvlpiLrXJR+YWKPMHuixmifa6fZorZ5emDyw1tZAwFCgKD&#10;o3GCt4vUnHiFd/JNFVMxnGYSJpo18eH08ICHUKk61zRTzIeho3EGAuiTaeYp8MnhNOMCOl21zJEE&#10;BxaWPBQVgIn5ZhIfCpJKVuWbWZ7wCw2bW+wTZCdg+go/zGJz+pCnX/DEF6j04JvrqQBRbgmNPYam&#10;nxWa+7ALQG6McUJ2cx4nFjPFVignQUWNM80sKXhrGDTOEOZQpLtFJj0Us+gWCiFAX2oSoLOx5cub&#10;KptV3dShGHR3GNEcGoYnN/DDIj3YO7Mc6k93HOPzJcY8MGaq77IBN5isn2dR23EeJOxGtwow8wOY&#10;BjRWMgx9c7dT+Gl3c48bmULa7jBsAwAKVS24RKeenPYRs6G2EKOYdQ9KZ4CJ5GT/AxKgOsvAFlgv&#10;sQ7AQvlOSPEWg9cAE6+1ICxiUztAS/MspQX415A2BYkqchx2MZwciGh6Icwao1NwncYYkjQizS1H&#10;R8U9FUGGPAcTjLNYW6GJH8emzoDKg0DTUmONUCpfElQgKd9TxTsHE0zxbRVeozjJoJOMTqGk2LqI&#10;YaniMTFChZYyQVXFczBBGP6RtpUC+uih7LSAZDDBKIWtaNxj2FRR5G8LHKEIMSbnSclz50Up2d41&#10;P8+re7IRd9V6NftptV6rH9Pl/H7+el17H0q4ZLd3gfKr1u/v/1XN+G+YTtaU6GfXPq4oGD2tN+Sn&#10;YY/Gw9TzpiIaLONrQKpXD9vd9W77tv7uW3XVfFzP6bn15t/zhbeawXsLVcOOBpMvp9P5puHX2i3L&#10;2Zz/TC/VSk3XQr2V6pB6XoB+17fuoH1/s29+S/08NZ0vFnBSu8Y8oo7MscZdC0W52uwb3682VX1s&#10;ZGuMSlPm59tJ4qmhWbqtZh/f1l5dwVGGuthtpz+t6l3zptw1b8saFczwxw/zuvkV/y3WFRYADrG6&#10;gqtc1X8c+zs9fzOhuxPvoS63N5Pd/9+X9Xzirf+52WHfDGKYtV6jfkAmyAKq5Z1beWfz/v51Bc6B&#10;5sHbqUt6vlm3l4u6uv+9qmeviCpulZspaAN4b+Dz84/XDX7j1qKqp/NXr9T1tLoHA7/ZvNtOqXOa&#10;1S1G/tvj72W99egS0MH8sfmlercst3P1QPmBDwFICrpnqeWmevW+qRYrOiFQfMjzqn887LbEk3fX&#10;d/X2nb6c/vIB876aEfIAYd2U9/Obyc919X7r0R/QDzXAUz9Tm7e1/oPqgVi8vH5c1ErcqsWCkAkM&#10;D3pLbw54b2+KPyZQmxFUjjfFPfgkadjaJNPlr0faTZc/9rTE0JkwhqkHxBJ3anTAM8zRMcDxFxvd&#10;7hqL6D3erze42oKJl02zvb66UiJb7r65X03ralctmm/AV1dYktV0fvUArrwK/cBXV9u6ms53u9Xm&#10;rmUoEkDBB+SaMB+8a+pydbdsvNc4S4KeqGov4u1PN3m90RzRarx2VcprzQ5xjC1aw40wUiJse8RU&#10;0Dx6gcEvxBTYIaBSW1+x5SniblLnWg7Wq81RAWg1/qFqNvT2gVZrHlulJJ4CVw1U4QPU7HH9PEDF&#10;Xlo/76diYdfPrVbRiuQizNgppVf1FNynVZJi2E4fneQ+oA/wklklheAwv7U0Wu5D4F/ik++meBC4&#10;p9/huSd4sKynex1MjHw309JSzv4LyeEISRgZXgBPMA5arEY+Bttu/xgMoRjumt4hlWpX23vL+0TD&#10;MbYwVWhCNKOyOXXS8BjM2M7wuIThcRF9AVnmzYv1hdpR9G7Vry9wPIFdiJ3Li+uLFAAjzl14ezyp&#10;LqCwgFMxDoLtyumLvVPXelC0TTl98XIdFYIZDUeFEbgvYsoDbgFi+jmOyomWox0VHCuZo+Nzppcy&#10;Otg+xtqxRTZydECTcDLHaBaOd3NobdOriIBPK2BO2XVxAGhag8N9DudhS/xWfY9eR3o9Y6QMq40c&#10;aY70D0a4D1zqGKAkDmrYo8bpCodw4Fimx6E+3u7k6C6yZ3fy/BvZ5d9XjzD0FYYsNm6vecQNgkgU&#10;BHHS5D+KP/QMmmEU4WhS5Mbeyuf9RNrjHebXmubAMI+jge0+pAEbGtAeG2webx8V9qKsf7r3gnGw&#10;5nmhYBdh7A5z+pUcwihVxp1gajsrQ7P5iNEhPA1FLLI2dKb1XeHb0mEmaTi+ZD494bfO1+vVdmeF&#10;TwQQAgT8465Dyx9Wm1n1QMIJ7BSQLG4A4lP/tNtqNJXeqjcl4HWxLtF0er8Fzrjb3IET1ncbhkbJ&#10;mzNan0GYRPSHcrdk3Fr1qt+PUB2rKL5gwXtmAPQesLWB0RRjZO6eWkd+Bhid4gwl1meSrfAY2zzA&#10;6ZjjVPr3zxMNn3QDzbDp8WTtN1D8TWsXQLvk+Q7dQFVggQ4EPLQ5sjRsbQ6Vl6rud0N/8m2UD8zd&#10;PvocTpMIRTEEGH9QDPkZAgxYBCFL1Bw6XJ8bGHKYFDEsYH6gzwA+0bDj4r1+sh8o0em9OUD1AiPt&#10;ezZX8UmaLhD16AARqeqzSTxSQ+0bnhzgJSwh8mF4so6dKXE8kLaL+s+UeM4yVFPQPt3RKevRTX1n&#10;SZ+Y+Hzi/9eyZ8gipGm94IENhcdaVlqe3/SvdJhlkQ7+PdiKwAPKtU9CRI2S4Hfs/cku5Fb665wT&#10;U7CkZaUl8t6/0kmO+H+OTyXIw9T1brHbaCJ2U55CrDs066gCVxFjgxU4YgTVoSs8VyfW0+YoNvR0&#10;K92hcUdXWuJy/WKNNAEgrwxgOrlWwXbPbLU7iOroakvAasBqxyliWdk8c6v9HFe7Q1WOrnYHQwMy&#10;GLDaCJjNdJqBW+1nuNoUeH/aQMNd2BGD9+zQB3ytQ93daj/H1e4Al2OynXfnZoNkG8EveeID4YCJ&#10;5lb7Oa52hz4dXW0NRakwyX5NHiZ5FuTsfREU5byvZ2aT51b4DHdHaXKkYYXO1x54JPgEvjblzFr2&#10;7XEQGuUQI/BeaXIn26M0+f4kgO2kr596Qef5vPIcMIDfe8nuD1+l3NNc59UdACsuWAAAsRFn4IIF&#10;/gLZalIET13rA46vnBVFYsWiqQLL8XOMZKJkBUwsHbCIugcoEGMaWSh/k0JG+VQD4YwotNBzrDE8&#10;ESXJ8xAGPRO0BJb7fph3pZxcYLkLLPdeaAbsJU68UTPC0BcSN+/fyRlDPdjDoyQNKc6UY373WbSn&#10;jz6H6wiCd5CJrw/eTioJZHAieVfpLlB1OsLpiJepI6StcRn7gmq7nHb6uHDKcLAWlcuo7J0KHUaB&#10;QFRlMc0NrUSQnYp6Jj2GRl/8hAz3/TSa1yxEsc/IFLY4NInLup4vdKzO7rAqxhMgECjWIjcvrt2i&#10;ua9/8wrCNChQHeok9z2HrGu8oZ8q4MxtZEZpHJdFSQUDXk65l0sYu1T1UzjH+DnGOUYqH1WBehp9&#10;4bKubyamyD/b8iOuSsPXr9IgDV95fRkjmM4gTxvBbMQONoIDFJTG1z5ZraQolHyIuVFBWVWwmCKJ&#10;nRFMIdTPVvafwAimHKgDZnxV19WDrIaFZ/Y7Xf9BO6qKonQx+gXDhcdYUvtlOLADXExdY01OJHTu&#10;dHGurjYXl6RSmAw3pBOOL1Yaq7xezsvZj5uZ13zcokbcrpmX62bJbmVTrtZHbznXThVIHOTaXV7d&#10;Uo1b5vAub1AGjphZg8q1376ppv/beZvq9RJfHJoreSC+QIYBs6twEvnQdEeph7cPqLIJpilRnVDt&#10;YS1P6ypxSND0CVZUcpEhlastD9hm9sQi8zBARVKgoFbhGJ3AX6ButHozkfdzjw9O1956dY8YqC7Z&#10;uZMD0C+vNePzuxwBMboMfxQMxkM0OweZxn1VKqERuEIlLrg6JS4Yl8dFW2QS2dVGiUleLCoG+ZOt&#10;GKRiuYc71IKEoN6hRuZyNf2hbEr5W/Hu9TysltV6Nq+/+1MAAAAA//8DAFBLAwQUAAYACAAAACEA&#10;ZeG9BOEAAAAKAQAADwAAAGRycy9kb3ducmV2LnhtbEyPwUrDQBCG74LvsIzgrd1solFjNqUU9VQE&#10;W0G8TZNpEpqdDdltkr6960lPwzAf/3x/vppNJ0YaXGtZg1pGIIhLW7Vca/jcvy4eQTiPXGFnmTRc&#10;yMGquL7KMavsxB807nwtQgi7DDU03veZlK5syKBb2p443I52MOjDOtSyGnAK4aaTcRSl0mDL4UOD&#10;PW0aKk+7s9HwNuG0TtTLuD0dN5fv/f3711aR1rc38/oZhKfZ/8Hwqx/UoQhOB3vmyolOw0LdpUlg&#10;NTyFEYAHlcYgDhrSWCUgi1z+r1D8AAAA//8DAFBLAQItABQABgAIAAAAIQC2gziS/gAAAOEBAAAT&#10;AAAAAAAAAAAAAAAAAAAAAABbQ29udGVudF9UeXBlc10ueG1sUEsBAi0AFAAGAAgAAAAhADj9If/W&#10;AAAAlAEAAAsAAAAAAAAAAAAAAAAALwEAAF9yZWxzLy5yZWxzUEsBAi0AFAAGAAgAAAAhAJ9p40M1&#10;jQAA1lEIAA4AAAAAAAAAAAAAAAAALgIAAGRycy9lMm9Eb2MueG1sUEsBAi0AFAAGAAgAAAAhAGXh&#10;vQThAAAACgEAAA8AAAAAAAAAAAAAAAAAj48AAGRycy9kb3ducmV2LnhtbFBLBQYAAAAABAAEAPMA&#10;AACdkAAAAAA=&#10;">
                <v:shape id="Freeform 392" o:spid="_x0000_s1057" style="position:absolute;left:31527;top:16192;width:3999;height:10835;visibility:visible;mso-wrap-style:square;v-text-anchor:middle" coordsize="399901,108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1bS8QA&#10;AADcAAAADwAAAGRycy9kb3ducmV2LnhtbESP0WrCQBRE3wX/YblCX0Q32lI0uooUAj4otOoHXLLX&#10;bDB7N2Y3Mf69Wyj0cZiZM8x629tKdNT40rGC2TQBQZw7XXKh4HLOJgsQPiBrrByTgid52G6GgzWm&#10;2j34h7pTKESEsE9RgQmhTqX0uSGLfupq4uhdXWMxRNkUUjf4iHBbyXmSfEqLJccFgzV9Gcpvp9Yq&#10;+O4XH5cjt21muvJ+yMZh1vqjUm+jfrcCEagP/+G/9l4reF/O4fdMPAJy8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9W0vEAAAA3AAAAA8AAAAAAAAAAAAAAAAAmAIAAGRycy9k&#10;b3ducmV2LnhtbFBLBQYAAAAABAAEAPUAAACJAwAAAAA=&#10;" path="m125215,304800v8538,-13874,28175,-47812,40982,-66595c179004,219422,190407,207041,202056,192100v11649,-14941,24216,-30735,34034,-43542c245908,135751,252979,124651,260967,115260v7988,-9391,12102,-12703,23052,-23052c294969,81859,315086,63573,326670,53164,338254,42755,346266,38293,353523,29755,356938,24206,368174,4959,371104,r,c374018,13019,383803,42892,388590,78116v4787,35224,9527,94382,11235,133229c400723,249530,393295,314907,399825,334492v-854,63180,-9641,197649,-13353,252055c382761,640953,379127,631075,377556,660929v-1707,19210,-6036,21821,-9804,37599c363984,714306,357375,740962,354946,755596v-2429,14634,1939,10245,-1771,30736c349465,806823,339367,854340,332684,878541v-6683,24201,-16190,38059,-19605,53000c307956,949897,307287,962608,303162,975973v-4125,13365,-7989,17832,-14830,35758c281491,1029657,278811,1044687,262117,1083527v-53386,-2017,-191957,-434,-239342,l492,920017c1346,855130,-946,789737,480,724860v547,-24898,6241,-33317,12864,-64792c19967,628593,33812,563761,40215,536013v7257,-31590,15327,-43761,20539,-60919c65966,457936,63938,452966,71486,433064v7548,-19902,26872,-66712,34556,-77384e" fillcolor="#bfbfbf [2412]" stroked="f" strokeweight="1pt">
                  <v:path arrowok="t" o:connecttype="custom" o:connectlocs="125215,304800;166197,238205;202056,192100;236090,148558;260967,115260;284019,92208;326670,53164;353523,29755;371104,0;371104,0;388590,78116;399825,211345;399825,334492;386472,586547;377556,660929;367752,698528;354946,755596;353175,786332;332684,878541;313079,931541;303162,975973;288332,1011731;262117,1083527;22775,1083527;492,920017;480,724860;13344,660068;40215,536013;60754,475094;71486,433064;106042,355680" o:connectangles="0,0,0,0,0,0,0,0,0,0,0,0,0,0,0,0,0,0,0,0,0,0,0,0,0,0,0,0,0,0,0"/>
                </v:shape>
                <v:group id="Group 394" o:spid="_x0000_s1058" style="position:absolute;width:53763;height:38862" coordsize="53763,3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group id="Group 388" o:spid="_x0000_s1059" style="position:absolute;width:53763;height:38862" coordsize="53763,3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line id="Straight Connector 361" o:spid="_x0000_s1060" style="position:absolute;visibility:visible;mso-wrap-style:square" from="44154,22734" to="44154,35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Zqa8YAAADcAAAADwAAAGRycy9kb3ducmV2LnhtbESPQWvCQBSE74L/YXlCL1I3URprdBVp&#10;KXgRMXpob4/sMwlm34bs1qT/3i0IHoeZ+YZZbXpTixu1rrKsIJ5EIIhzqysuFJxPX6/vIJxH1lhb&#10;JgV/5GCzHg5WmGrb8ZFumS9EgLBLUUHpfZNK6fKSDLqJbYiDd7GtQR9kW0jdYhfgppbTKEqkwYrD&#10;QokNfZSUX7Nfo+DznHTZonibj+PZvl/wYfr9szdKvYz67RKEp94/w4/2TiuYJTH8nwlHQK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WamvGAAAA3AAAAA8AAAAAAAAA&#10;AAAAAAAAoQIAAGRycy9kb3ducmV2LnhtbFBLBQYAAAAABAAEAPkAAACUAwAAAAA=&#10;" strokecolor="black [3213]" strokeweight="1pt"/>
                    <v:shape id="Arc 364" o:spid="_x0000_s1061" style="position:absolute;left:34509;top:23110;width:11550;height:12560;visibility:visible;mso-wrap-style:square;v-text-anchor:middle" coordsize="1155065,125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6OGcUA&#10;AADcAAAADwAAAGRycy9kb3ducmV2LnhtbESPQWsCMRSE74X+h/AK3mq2bquyGqUtLUhvbl3w+Ny8&#10;7i5NXpYk6vrvG0HocZiZb5jlerBGnMiHzrGCp3EGgrh2uuNGwe7783EOIkRkjcYxKbhQgPXq/m6J&#10;hXZn3tKpjI1IEA4FKmhj7AspQ92SxTB2PXHyfpy3GJP0jdQezwlujZxk2VRa7DgttNjTe0v1b3m0&#10;Cib7L5u/fLyV1WU7OxjjqyqPRqnRw/C6ABFpiP/hW3ujFeTTZ7ieS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o4ZxQAAANwAAAAPAAAAAAAAAAAAAAAAAJgCAABkcnMv&#10;ZG93bnJldi54bWxQSwUGAAAAAAQABAD1AAAAigMAAAAA&#10;" path="m918285,120960nsc1071913,243039,1160386,439570,1154818,646390v-5611,208439,-106001,400255,-267937,511951l577533,628015,918285,120960xem918285,120960nfc1071913,243039,1160386,439570,1154818,646390v-5611,208439,-106001,400255,-267937,511951e" filled="f" strokecolor="black [3213]" strokeweight="1pt">
                      <v:path arrowok="t" o:connecttype="custom" o:connectlocs="918285,120960;1154818,646390;886881,1158341" o:connectangles="0,0,0"/>
                    </v:shape>
                    <v:shape id="Arc 365" o:spid="_x0000_s1062" style="position:absolute;left:42212;top:23110;width:11551;height:12560;visibility:visible;mso-wrap-style:square;v-text-anchor:middle" coordsize="1155065,125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rgsQA&#10;AADcAAAADwAAAGRycy9kb3ducmV2LnhtbESPQWsCMRSE7wX/Q3hCbzWri1q2RtHSQunNtQsen5vX&#10;3cXkZUlSXf99Uyh4HGbmG2a1GawRF/Khc6xgOslAENdOd9wo+Dq8Pz2DCBFZo3FMCm4UYLMePayw&#10;0O7Ke7qUsREJwqFABW2MfSFlqFuyGCauJ07et/MWY5K+kdrjNcGtkbMsW0iLHaeFFnt6bak+lz9W&#10;wez4afP5266sbvvlyRhfVXk0Sj2Oh+0LiEhDvIf/2x9aQb6Yw9+Zd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iK4LEAAAA3AAAAA8AAAAAAAAAAAAAAAAAmAIAAGRycy9k&#10;b3ducmV2LnhtbFBLBQYAAAAABAAEAPUAAACJAwAAAAA=&#10;" path="m443645,1238921nsc181480,1170981,-2620,914898,27,621846,2681,327993,192374,75433,456631,13915l577533,628015,443645,1238921xem443645,1238921nfc181480,1170981,-2620,914898,27,621846,2681,327993,192374,75433,456631,13915e" filled="f" strokecolor="black [3213]" strokeweight="1pt">
                      <v:path arrowok="t" o:connecttype="custom" o:connectlocs="443645,1238921;27,621846;456631,13915" o:connectangles="0,0,0"/>
                    </v:shape>
                    <v:group id="Group 387" o:spid="_x0000_s1063" style="position:absolute;width:52251;height:38862" coordsize="52251,3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group id="Group 359" o:spid="_x0000_s1064" style="position:absolute;width:52251;height:38862" coordsize="52251,388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group id="Group 352" o:spid="_x0000_s1065" style="position:absolute;left:16220;top:15982;width:34982;height:14128" coordsize="34982,14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group id="Group 366" o:spid="_x0000_s1066" style="position:absolute;left:866;width:4382;height:3143" coordsize="438150,3143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Text Box 367" o:spid="_x0000_s1067" type="#_x0000_t202" style="position:absolute;width:438150;height:314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YZNscA&#10;AADcAAAADwAAAGRycy9kb3ducmV2LnhtbESPQWvCQBSE7wX/w/KE3upGSzVEV5GAWEp70ObS2zP7&#10;TILZtzG7TdL++m5B8DjMzDfMajOYWnTUusqygukkAkGcW11xoSD73D3FIJxH1lhbJgU/5GCzHj2s&#10;MNG25wN1R1+IAGGXoILS+yaR0uUlGXQT2xAH72xbgz7ItpC6xT7ATS1nUTSX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mGTbHAAAA3AAAAA8AAAAAAAAAAAAAAAAAmAIAAGRy&#10;cy9kb3ducmV2LnhtbFBLBQYAAAAABAAEAPUAAACMAwAAAAA=&#10;" filled="f" stroked="f" strokeweight=".5pt">
                              <v:textbox>
                                <w:txbxContent>
                                  <w:p w:rsidR="00DD479E" w:rsidRPr="003D3BA4" w:rsidRDefault="00DD479E" w:rsidP="00DD479E">
                                    <w:pPr>
                                      <w:rPr>
                                        <w:szCs w:val="22"/>
                                      </w:rPr>
                                    </w:pPr>
                                    <w:r w:rsidRPr="00B714CB">
                                      <w:rPr>
                                        <w:rFonts w:cs="Arial"/>
                                        <w:szCs w:val="22"/>
                                      </w:rPr>
                                      <w:t>A</w:t>
                                    </w:r>
                                  </w:p>
                                </w:txbxContent>
                              </v:textbox>
                            </v:shape>
                            <v:oval id="Oval 368" o:spid="_x0000_s1068" style="position:absolute;left:159026;top:208722;width:45085;height:450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cKiMIA&#10;AADcAAAADwAAAGRycy9kb3ducmV2LnhtbERPTUvDQBC9C/0PyxS82YkVgsRuiy0VxIuYevA4ZqdJ&#10;aHY2zW7b1F/vHASPj/e9WI2+M2ceYhvEwv0sA8NSBddKbeFz93L3CCYmEkddELZw5Qir5eRmQYUL&#10;F/ngc5lqoyESC7LQpNQXiLFq2FOchZ5FuX0YPCWFQ41uoIuG+w7nWZajp1a0oaGeNw1Xh/LkLTz8&#10;4PYNv6+bE+bl+3Gbjeuvam3t7XR8fgKTeEz/4j/3q1Nfrmv1jB4B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ZwqIwgAAANwAAAAPAAAAAAAAAAAAAAAAAJgCAABkcnMvZG93&#10;bnJldi54bWxQSwUGAAAAAAQABAD1AAAAhwMAAAAA&#10;" fillcolor="windowText" strokecolor="windowText" strokeweight="1pt"/>
                          </v:group>
                          <v:group id="Group 369" o:spid="_x0000_s1069" style="position:absolute;top:6500;width:34982;height:7634" coordsize="34982,7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shape id="Text Box 370" o:spid="_x0000_s1070" type="#_x0000_t202" style="position:absolute;left:26001;width:476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Xn8IA&#10;AADcAAAADwAAAGRycy9kb3ducmV2LnhtbERPy4rCMBTdD/gP4QruxlTF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hefwgAAANwAAAAPAAAAAAAAAAAAAAAAAJgCAABkcnMvZG93&#10;bnJldi54bWxQSwUGAAAAAAQABAD1AAAAhwMAAAAA&#10;" filled="f" stroked="f" strokeweight=".5pt">
                              <v:textbox>
                                <w:txbxContent>
                                  <w:p w:rsidR="00DD479E" w:rsidRPr="00B714CB" w:rsidRDefault="00DD479E" w:rsidP="00DD479E">
                                    <w:pPr>
                                      <w:rPr>
                                        <w:szCs w:val="22"/>
                                      </w:rPr>
                                    </w:pPr>
                                    <w:r>
                                      <w:rPr>
                                        <w:rFonts w:cs="Arial"/>
                                        <w:szCs w:val="22"/>
                                      </w:rPr>
                                      <w:t>B</w:t>
                                    </w:r>
                                  </w:p>
                                </w:txbxContent>
                              </v:textbox>
                            </v:shape>
                            <v:group id="Group 371" o:spid="_x0000_s1071" style="position:absolute;top:1690;width:34982;height:5944" coordsize="34982,59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372" o:spid="_x0000_s1072" style="position:absolute;top:4333;width:34982;height:1611" coordsize="34982,1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line id="Straight Connector 373" o:spid="_x0000_s1073" style="position:absolute;visibility:visible;mso-wrap-style:square" from="0,780" to="3498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93cAAAADcAAAADwAAAGRycy9kb3ducmV2LnhtbESP0YrCMBRE3wX/IVxh3zRVUUs1ShEW&#10;fLW7H3Btrk2xualN1Pr3RhB8HGbmDLPZ9bYRd+p87VjBdJKAIC6drrlS8P/3O05B+ICssXFMCp7k&#10;YbcdDjaYaffgI92LUIkIYZ+hAhNCm0npS0MW/cS1xNE7u85iiLKrpO7wEeG2kbMkWUqLNccFgy3t&#10;DZWX4mYVpLJ4ovThaK6XOm/KNF8cTrlSP6M+X4MI1Idv+NM+aAXz1RzeZ+IRkN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5/d3AAAAA3AAAAA8AAAAAAAAAAAAAAAAA&#10;oQIAAGRycy9kb3ducmV2LnhtbFBLBQYAAAAABAAEAPkAAACOAwAAAAA=&#10;" strokecolor="windowText" strokeweight="1pt"/>
                                <v:line id="Straight Connector 374" o:spid="_x0000_s1074" style="position:absolute;visibility:visible;mso-wrap-style:square" from="2773,0" to="2773,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BlqcIAAADcAAAADwAAAGRycy9kb3ducmV2LnhtbESPzWrDMBCE74W8g9hAbo2ctE2NEyWY&#10;QsHXuHmAjbW1TKyVY6n+efuoUOhxmJlvmMNpsq0YqPeNYwWbdQKCuHK64VrB5evzOQXhA7LG1jEp&#10;mMnD6bh4OmCm3chnGspQiwhhn6ECE0KXSekrQxb92nXE0ft2vcUQZV9L3eMY4baV2yTZSYsNxwWD&#10;HX0Yqm7lj1WQynJG6cPZ3G9N3lZp/lZcc6VWyynfgwg0hf/wX7vQCl7eX+H3TDwC8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ZBlqcIAAADcAAAADwAAAAAAAAAAAAAA&#10;AAChAgAAZHJzL2Rvd25yZXYueG1sUEsFBgAAAAAEAAQA+QAAAJADAAAAAA==&#10;" strokecolor="windowText" strokeweight="1pt"/>
                                <v:line id="Straight Connector 375" o:spid="_x0000_s1075" style="position:absolute;visibility:visible;mso-wrap-style:square" from="5807,86" to="580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AMsEAAADcAAAADwAAAGRycy9kb3ducmV2LnhtbESP0YrCMBRE34X9h3AX9k3TVXRLbSpF&#10;EHy1+gHX5m5TbG5qk9X69xtB8HGYmTNMvhltJ240+Naxgu9ZAoK4drrlRsHpuJumIHxA1tg5JgUP&#10;8rApPiY5Ztrd+UC3KjQiQthnqMCE0GdS+tqQRT9zPXH0ft1gMUQ5NFIPeI9w28l5kqykxZbjgsGe&#10;tobqS/VnFaSyeqD04WCul7bs6rRc7s+lUl+fY7kGEWgM7/CrvdcKFj9LeJ6JR0AW/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3MAywQAAANwAAAAPAAAAAAAAAAAAAAAA&#10;AKECAABkcnMvZG93bnJldi54bWxQSwUGAAAAAAQABAD5AAAAjwMAAAAA&#10;" strokecolor="windowText" strokeweight="1pt"/>
                                <v:line id="Straight Connector 376" o:spid="_x0000_s1076" style="position:absolute;visibility:visible;mso-wrap-style:square" from="8970,0" to="8970,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5eRcIAAADcAAAADwAAAGRycy9kb3ducmV2LnhtbESPwWrDMBBE74X8g9hAbrWclibGiRJM&#10;oZBr3H7AxtpYxtbKsZTY/vuoUOhxmJk3zP442U48aPCNYwXrJAVBXDndcK3g5/vrNQPhA7LGzjEp&#10;mMnD8bB42WOu3chnepShFhHCPkcFJoQ+l9JXhiz6xPXE0bu6wWKIcqilHnCMcNvJtzTdSIsNxwWD&#10;PX0aqtrybhVkspxR+nA2t7YpuiorPk6XQqnVcip2IAJN4T/81z5pBe/bDfyeiUdAH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5eRcIAAADcAAAADwAAAAAAAAAAAAAA&#10;AAChAgAAZHJzL2Rvd25yZXYueG1sUEsFBgAAAAAEAAQA+QAAAJADAAAAAA==&#10;" strokecolor="windowText" strokeweight="1pt"/>
                                <v:line id="Straight Connector 377" o:spid="_x0000_s1077" style="position:absolute;visibility:visible;mso-wrap-style:square" from="11787,86" to="1178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L73sEAAADcAAAADwAAAGRycy9kb3ducmV2LnhtbESP0YrCMBRE34X9h3AXfNNURS3dRikL&#10;gq9WP+Da3G1Km5vaZLX+/WZB8HGYmTNMvh9tJ+40+MaxgsU8AUFcOd1wreByPsxSED4ga+wck4In&#10;edjvPiY5Zto9+ET3MtQiQthnqMCE0GdS+sqQRT93PXH0ftxgMUQ51FIP+Ihw28llkmykxYbjgsGe&#10;vg1VbflrFaSyfKL04WRubVN0VVqsj9dCqennWHyBCDSGd/jVPmoFq+0W/s/EIyB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QvvewQAAANwAAAAPAAAAAAAAAAAAAAAA&#10;AKECAABkcnMvZG93bnJldi54bWxQSwUGAAAAAAQABAD5AAAAjwMAAAAA&#10;" strokecolor="windowText" strokeweight="1pt"/>
                                <v:line id="Straight Connector 378" o:spid="_x0000_s1078" style="position:absolute;visibility:visible;mso-wrap-style:square" from="14604,86" to="14604,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1vrLwAAADcAAAADwAAAGRycy9kb3ducmV2LnhtbERPy6rCMBDdC/5DGMGdpl5RSzVKuSC4&#10;tfoBYzM2xWZSm6j1781CcHk4782ut414Uudrxwpm0wQEcel0zZWC82k/SUH4gKyxcUwK3uRhtx0O&#10;Nphp9+IjPYtQiRjCPkMFJoQ2k9KXhiz6qWuJI3d1ncUQYVdJ3eErhttG/iXJUlqsOTYYbOnfUHkr&#10;HlZBKos3Sh+O5n6r86ZM88Xhkis1HvX5GkSgPvzEX/dBK5iv4tp4Jh4Buf0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N1vrLwAAADcAAAADwAAAAAAAAAAAAAAAAChAgAA&#10;ZHJzL2Rvd25yZXYueG1sUEsFBgAAAAAEAAQA+QAAAIoDAAAAAA==&#10;" strokecolor="windowText" strokeweight="1pt"/>
                                <v:line id="Straight Connector 379" o:spid="_x0000_s1079" style="position:absolute;visibility:visible;mso-wrap-style:square" from="17507,86" to="17507,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HKN8IAAADcAAAADwAAAGRycy9kb3ducmV2LnhtbESPzWrDMBCE74W8g9hAbo2clDauEyWY&#10;QsHXuHmAjbW1TKyVY6n+efuoUOhxmJlvmMNpsq0YqPeNYwWbdQKCuHK64VrB5evzOQXhA7LG1jEp&#10;mMnD6bh4OmCm3chnGspQiwhhn6ECE0KXSekrQxb92nXE0ft2vcUQZV9L3eMY4baV2yR5kxYbjgsG&#10;O/owVN3KH6sgleWM0oezud+avK3S/LW45kqtllO+BxFoCv/hv3ahFbzs3uH3TDwC8v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HKN8IAAADcAAAADwAAAAAAAAAAAAAA&#10;AAChAgAAZHJzL2Rvd25yZXYueG1sUEsFBgAAAAAEAAQA+QAAAJADAAAAAA==&#10;" strokecolor="windowText" strokeweight="1pt"/>
                                <v:line id="Straight Connector 380" o:spid="_x0000_s1080" style="position:absolute;visibility:visible;mso-wrap-style:square" from="20368,86" to="20368,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TjbsAAADcAAAADwAAAGRycy9kb3ducmV2LnhtbERPSwrCMBDdC94hjOBOUxWlVKMUQXBr&#10;9QBjMzbFZlKbqPX2ZiG4fLz/ZtfbRryo87VjBbNpAoK4dLrmSsHlfJikIHxA1tg4JgUf8rDbDgcb&#10;zLR784leRahEDGGfoQITQptJ6UtDFv3UtcSRu7nOYoiwq6Tu8B3DbSPnSbKSFmuODQZb2hsq78XT&#10;Kkhl8UHpw8k87nXelGm+PF5zpcajPl+DCNSHv/jnPmoFizTOj2fiEZDbLw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BTfhONuwAAANwAAAAPAAAAAAAAAAAAAAAAAKECAABk&#10;cnMvZG93bnJldi54bWxQSwUGAAAAAAQABAD5AAAAiQMAAAAA&#10;" strokecolor="windowText" strokeweight="1pt"/>
                                <v:line id="Straight Connector 381" o:spid="_x0000_s1081" style="position:absolute;visibility:visible;mso-wrap-style:square" from="23185,86" to="23185,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2FsEAAADcAAAADwAAAGRycy9kb3ducmV2LnhtbESP0YrCMBRE34X9h3AX9s2mriilmpYi&#10;LPhq9QPuNnebYnNTm6j1782C4OMwM2eYbTnZXtxo9J1jBYskBUHcON1xq+B0/JlnIHxA1tg7JgUP&#10;8lAWH7Mt5trd+UC3OrQiQtjnqMCEMORS+saQRZ+4gTh6f260GKIcW6lHvEe47eV3mq6lxY7jgsGB&#10;doaac321CjJZP1D6cDCXc1f1TVat9r+VUl+fU7UBEWgK7/CrvdcKltkC/s/EIy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MrYWwQAAANwAAAAPAAAAAAAAAAAAAAAA&#10;AKECAABkcnMvZG93bnJldi54bWxQSwUGAAAAAAQABAD5AAAAjwMAAAAA&#10;" strokecolor="windowText" strokeweight="1pt"/>
                                <v:line id="Straight Connector 382" o:spid="_x0000_s1082" style="position:absolute;visibility:visible;mso-wrap-style:square" from="25871,43" to="25871,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AoYcEAAADcAAAADwAAAGRycy9kb3ducmV2LnhtbESP0WqEMBRE3xf6D+EW9q3GWlrEGkUK&#10;C/u6th9wa26NaG6sybru3zcLhX0cZuYMU9abncRKix8cK3hOUhDEndMD9wq+Pg9POQgfkDVOjknB&#10;lTzU1cOuxEK7C59obUMvIoR9gQpMCHMhpe8MWfSJm4mj9+MWiyHKpZd6wUuE20lmafomLQ4cFwzO&#10;9GGoG9uzVZDL9orSh5P5HYdm6vLm9fjdKLV/3Jp3EIG2cA//t49awUuewe1MPAKy+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4ChhwQAAANwAAAAPAAAAAAAAAAAAAAAA&#10;AKECAABkcnMvZG93bnJldi54bWxQSwUGAAAAAAQABAD5AAAAjwMAAAAA&#10;" strokecolor="windowText" strokeweight="1pt"/>
                                <v:line id="Straight Connector 383" o:spid="_x0000_s1083" style="position:absolute;visibility:visible;mso-wrap-style:square" from="28602,86" to="28602,1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N+sEAAADcAAAADwAAAGRycy9kb3ducmV2LnhtbESP0WqEMBRE3xf6D+EW9q3GdmkRaxQp&#10;LOzr2n7Arbk1ormxJuvq3zcLhX0cZuYMU1SrHcVCs+8dK3hOUhDErdM9dwq+Po9PGQgfkDWOjknB&#10;Rh6q8mFXYK7dlc+0NKETEcI+RwUmhCmX0reGLPrETcTR+3GzxRDl3Ek94zXC7Shf0vRNWuw5Lhic&#10;6MNQOzQXqyCTzYbSh7P5Hfp6bLP69fRdK7V/XOt3EIHWcA//t09awSE7wO1MPAKy/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rI36wQAAANwAAAAPAAAAAAAAAAAAAAAA&#10;AKECAABkcnMvZG93bnJldi54bWxQSwUGAAAAAAQABAD5AAAAjwMAAAAA&#10;" strokecolor="windowText" strokeweight="1pt"/>
                                <v:line id="Straight Connector 384" o:spid="_x0000_s1084" style="position:absolute;visibility:visible;mso-wrap-style:square" from="31072,43" to="31072,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VjsIAAADcAAAADwAAAGRycy9kb3ducmV2LnhtbESPwWrDMBBE74X8g9hAbo3cpg3GtRxM&#10;oeCr3X7AxtpaJtbKtdTY/vsoUOhxmJk3TH5a7CCuNPnesYKnfQKCuHW6507B1+fHYwrCB2SNg2NS&#10;sJKHU7F5yDHTbuaark3oRISwz1CBCWHMpPStIYt+70bi6H27yWKIcuqknnCOcDvI5yQ5Sos9xwWD&#10;I70bai/Nr1WQymZF6UNtfi59ObRp+VqdS6V226V8AxFoCf/hv3alFRzSF7ifiUdAFj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UVjsIAAADcAAAADwAAAAAAAAAAAAAA&#10;AAChAgAAZHJzL2Rvd25yZXYueG1sUEsFBgAAAAAEAAQA+QAAAJADAAAAAA==&#10;" strokecolor="windowText" strokeweight="1pt"/>
                              </v:group>
                              <v:oval id="Oval 385" o:spid="_x0000_s1085" style="position:absolute;left:26218;width:451;height: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pD7MUA&#10;AADcAAAADwAAAGRycy9kb3ducmV2LnhtbESPQWvCQBSE74L/YXmCN32ppRKiq1SxIL0U0x56fGZf&#10;k9Ds25hdNfbXdwtCj8PMN8Ms171t1IU7XzvR8DBNQLEUztRSavh4f5mkoHwgMdQ4YQ039rBeDQdL&#10;yoy7yoEveShVLBGfkYYqhDZD9EXFlvzUtSzR+3KdpRBlV6Lp6BrLbYOzJJmjpVriQkUtbysuvvOz&#10;1fD4g7tXPN62Z5znb6dd0m8+i43W41H/vAAVuA//4Tu9N5FLn+DvTDwCu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kPsxQAAANwAAAAPAAAAAAAAAAAAAAAAAJgCAABkcnMv&#10;ZG93bnJldi54bWxQSwUGAAAAAAQABAD1AAAAigMAAAAA&#10;" fillcolor="windowText" strokecolor="windowText" strokeweight="1pt"/>
                            </v:group>
                          </v:group>
                        </v:group>
                        <v:shape id="Arc 358" o:spid="_x0000_s1086" style="position:absolute;left:31487;top:13755;width:20764;height:21285;visibility:visible;mso-wrap-style:square;v-text-anchor:middle" coordsize="2076450,2128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TMsEA&#10;AADcAAAADwAAAGRycy9kb3ducmV2LnhtbERPy4rCMBTdC/5DuMJsZEy1KNIxihSdcedrFrO8NNe2&#10;2NyUJq317ycLweXhvFeb3lSio8aVlhVMJxEI4szqknMFv9f95xKE88gaK8uk4EkONuvhYIWJtg8+&#10;U3fxuQgh7BJUUHhfJ1K6rCCDbmJr4sDdbGPQB9jkUjf4COGmkrMoWkiDJYeGAmtKC8rul9YoGPPp&#10;7/j8juv257476Vge00XXKfUx6rdfIDz1/i1+uQ9aQTwPa8OZcAT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uUzLBAAAA3AAAAA8AAAAAAAAAAAAAAAAAmAIAAGRycy9kb3du&#10;cmV2LnhtbFBLBQYAAAAABAAEAPUAAACGAwAAAAA=&#10;" path="m889499,2117544nsc418091,2047600,53583,1657807,5340,1172053,-42528,690086,233188,235796,676119,66829r362106,997431l889499,2117544xem889499,2117544nfc418091,2047600,53583,1657807,5340,1172053,-42528,690086,233188,235796,676119,66829e" filled="f" strokecolor="black [3213]" strokeweight="1pt">
                          <v:path arrowok="t" o:connecttype="custom" o:connectlocs="889499,2117544;5340,1172053;676119,66829" o:connectangles="0,0,0"/>
                        </v:shape>
                        <v:shape id="Arc 357" o:spid="_x0000_s1087" style="position:absolute;width:35623;height:38862;visibility:visible;mso-wrap-style:square;v-text-anchor:middle" coordsize="3562350,3886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WH7ccA&#10;AADcAAAADwAAAGRycy9kb3ducmV2LnhtbESPQWvCQBSE70L/w/IKXsRsYrFKdJUqLRRvpj20t0f2&#10;NUnNvk2zqyb+elcQehxm5htmue5MLU7UusqygiSKQRDnVldcKPj8eBvPQTiPrLG2TAp6crBePQyW&#10;mGp75j2dMl+IAGGXooLS+yaV0uUlGXSRbYiD92Nbgz7ItpC6xXOAm1pO4vhZGqw4LJTY0Lak/JAd&#10;jYJu+z26fPV/u2nxujn0+98EM58oNXzsXhYgPHX+P3xvv2sFT9MZ3M6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h+3HAAAA3AAAAA8AAAAAAAAAAAAAAAAAmAIAAGRy&#10;cy9kb3ducmV2LnhtbFBLBQYAAAAABAAEAPUAAACMAwAAAAA=&#10;" path="m3465608,1311437nsc3680157,1992320,3532002,2746808,3080608,3272066l1781175,1943100,3465608,1311437xem3465608,1311437nfc3680157,1992320,3532002,2746808,3080608,3272066e" filled="f" strokecolor="black [3213]" strokeweight="1pt">
                          <v:path arrowok="t" o:connecttype="custom" o:connectlocs="3465608,1311437;3080608,3272066" o:connectangles="0,0"/>
                        </v:shape>
                      </v:group>
                      <v:line id="Straight Connector 360" o:spid="_x0000_s1088" style="position:absolute;visibility:visible;mso-wrap-style:square" from="22421,23047" to="22421,35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P8MIAAADcAAAADwAAAGRycy9kb3ducmV2LnhtbERPTYvCMBC9C/sfwix4EU1VrNo1yrIi&#10;7EXE6kFvQzO2ZZtJaaKt/94cFjw+3vdq05lKPKhxpWUF41EEgjizuuRcwfm0Gy5AOI+ssbJMCp7k&#10;YLP+6K0w0bblIz1Sn4sQwi5BBYX3dSKlywoy6Ea2Jg7czTYGfYBNLnWDbQg3lZxEUSwNlhwaCqzp&#10;p6DsL70bBdtz3KbLfDYfjKf7bsmHyeW6N0r1P7vvLxCeOv8W/7t/tYJpHOaHM+EI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rP8MIAAADcAAAADwAAAAAAAAAAAAAA&#10;AAChAgAAZHJzL2Rvd25yZXYueG1sUEsFBgAAAAAEAAQA+QAAAJADAAAAAA==&#10;" strokecolor="black [3213]" strokeweight="1pt"/>
                      <v:shape id="Arc 362" o:spid="_x0000_s1089" style="position:absolute;left:12619;top:23047;width:11551;height:12561;visibility:visible;mso-wrap-style:square;v-text-anchor:middle" coordsize="1155065,125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z9sUA&#10;AADcAAAADwAAAGRycy9kb3ducmV2LnhtbESPQWvCQBSE7wX/w/KE3urGhNoSXcWWFkpvpg30+Mw+&#10;k+Du27C71fjvu4LQ4zAz3zCrzWiNOJEPvWMF81kGgrhxuudWwffX+8MziBCRNRrHpOBCATbryd0K&#10;S+3OvKNTFVuRIBxKVNDFOJRShqYji2HmBuLkHZy3GJP0rdQezwlujcyzbCEt9pwWOhzotaPmWP1a&#10;BfnPpy0e316q+rJ72hvj67qIRqn76bhdgog0xv/wrf2hFRSLHK5n0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7P2xQAAANwAAAAPAAAAAAAAAAAAAAAAAJgCAABkcnMv&#10;ZG93bnJldi54bWxQSwUGAAAAAAQABAD1AAAAigMAAAAA&#10;" path="m918285,120960nsc1063434,236301,1150911,418564,1154922,614003v3988,194312,-74986,379682,-213875,502018l577533,628015,918285,120960xem918285,120960nfc1063434,236301,1150911,418564,1154922,614003v3988,194312,-74986,379682,-213875,502018e" filled="f" strokecolor="black [3213]" strokeweight="1pt">
                        <v:path arrowok="t" o:connecttype="custom" o:connectlocs="918285,120960;1154922,614003;941047,1116021" o:connectangles="0,0,0"/>
                      </v:shape>
                      <v:shape id="Arc 386" o:spid="_x0000_s1090" style="position:absolute;left:20636;top:23047;width:11551;height:12561;visibility:visible;mso-wrap-style:square;v-text-anchor:middle" coordsize="1155065,1256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xTD8QA&#10;AADcAAAADwAAAGRycy9kb3ducmV2LnhtbESPQWsCMRSE74X+h/AK3mq2LlVZjdKWCsWbaxd6fG5e&#10;d5cmL0uS6vrvjSB4HGbmG2a5HqwRR/Khc6zgZZyBIK6d7rhR8L3fPM9BhIis0TgmBWcKsF49Piyx&#10;0O7EOzqWsREJwqFABW2MfSFlqFuyGMauJ07er/MWY5K+kdrjKcGtkZMsm0qLHaeFFnv6aKn+K/+t&#10;gsnP1uavn+9ldd7NDsb4qsqjUWr0NLwtQEQa4j18a39pBfl8Ctcz6Qj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8Uw/EAAAA3AAAAA8AAAAAAAAAAAAAAAAAmAIAAGRycy9k&#10;b3ducmV2LnhtbFBLBQYAAAAABAAEAPUAAACJAwAAAAA=&#10;" path="m443645,1238921nsc181480,1170981,-2620,914898,27,621846,2681,327993,192374,75433,456631,13915l577533,628015,443645,1238921xem443645,1238921nfc181480,1170981,-2620,914898,27,621846,2681,327993,192374,75433,456631,13915e" filled="f" strokecolor="black [3213]" strokeweight="1pt">
                        <v:path arrowok="t" o:connecttype="custom" o:connectlocs="443645,1238921;27,621846;456631,13915" o:connectangles="0,0,0"/>
                      </v:shape>
                    </v:group>
                  </v:group>
                  <v:line id="Straight Connector 389" o:spid="_x0000_s1091" style="position:absolute;visibility:visible;mso-wrap-style:square" from="17049,26955" to="50000,26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yAl8cAAADcAAAADwAAAGRycy9kb3ducmV2LnhtbESPT2vCQBTE70K/w/IKvYjZqPgnaVYp&#10;LYVeRIwe9PbIviah2bchuzXpt+8KgsdhZn7DZNvBNOJKnastK5hGMQjiwuqaSwWn4+dkDcJ5ZI2N&#10;ZVLwRw62m6dRhqm2PR/omvtSBAi7FBVU3replK6oyKCLbEscvG/bGfRBdqXUHfYBbho5i+OlNFhz&#10;WKiwpfeKip/81yj4OC37PCkXq/F0vhsS3s/Ol51R6uV5eHsF4Wnwj/C9/aUVzNcJ3M6EIyA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rICXxwAAANwAAAAPAAAAAAAA&#10;AAAAAAAAAKECAABkcnMvZG93bnJldi54bWxQSwUGAAAAAAQABAD5AAAAlQMAAAAA&#10;" strokecolor="black [3213]" strokeweight="1pt"/>
                  <v:shapetype id="_x0000_t32" coordsize="21600,21600" o:spt="32" o:oned="t" path="m,l21600,21600e" filled="f">
                    <v:path arrowok="t" fillok="f" o:connecttype="none"/>
                    <o:lock v:ext="edit" shapetype="t"/>
                  </v:shapetype>
                  <v:shape id="Straight Arrow Connector 390" o:spid="_x0000_s1092" type="#_x0000_t32" style="position:absolute;left:49149;top:26955;width:0;height:2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8OcEAAADcAAAADwAAAGRycy9kb3ducmV2LnhtbERPy4rCMBTdC/MP4Q7MRsZ0VMpYjTII&#10;iivxUXB7aa5NsbkpTdSOX28WgsvDec8Wna3FjVpfOVbwM0hAEBdOV1wqyI+r718QPiBrrB2Tgn/y&#10;sJh/9GaYaXfnPd0OoRQxhH2GCkwITSalLwxZ9APXEEfu7FqLIcK2lLrFewy3tRwmSSotVhwbDDa0&#10;NFRcDler4NHPt/6UL4/jJh1OzG5tXd+ulfr67P6mIAJ14S1+uTdawWgS58c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kfw5wQAAANwAAAAPAAAAAAAAAAAAAAAA&#10;AKECAABkcnMvZG93bnJldi54bWxQSwUGAAAAAAQABAD5AAAAjwMAAAAA&#10;" strokecolor="black [3213]" strokeweight="1pt">
                    <v:stroke startarrow="classic" endarrow="classic"/>
                  </v:shape>
                </v:group>
                <v:shape id="_x0000_s1093" type="#_x0000_t202" style="position:absolute;left:50006;top:27432;width:4762;height:1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r5FsMA&#10;AADcAAAADwAAAGRycy9kb3ducmV2LnhtbESPQYvCMBSE74L/ITxhL6JpFESrUWRRWLytevH2aJ5t&#10;sXkpTbbt+us3grDHYWa+YTa73laipcaXjjWoaQKCOHOm5FzD9XKcLEH4gGywckwafsnDbjscbDA1&#10;ruNvas8hFxHCPkUNRQh1KqXPCrLop64mjt7dNRZDlE0uTYNdhNtKzpJkIS2WHBcKrOmzoOxx/rEa&#10;Fv2hHp9WNOueWdXy7alUIKX1x6jfr0EE6sN/+N3+MhrmKw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r5FsMAAADcAAAADwAAAAAAAAAAAAAAAACYAgAAZHJzL2Rv&#10;d25yZXYueG1sUEsFBgAAAAAEAAQA9QAAAIgDAAAAAA==&#10;" filled="f" stroked="f">
                  <v:textbox style="mso-fit-shape-to-text:t" inset="0,0,0,0">
                    <w:txbxContent>
                      <w:p w:rsidR="001938F7" w:rsidRDefault="001938F7">
                        <w:r>
                          <w:t>0.5</w:t>
                        </w:r>
                        <w:r w:rsidRPr="00EA75CC">
                          <w:rPr>
                            <w:sz w:val="12"/>
                            <w:szCs w:val="12"/>
                          </w:rPr>
                          <w:t xml:space="preserve"> </w:t>
                        </w:r>
                        <w:r>
                          <w:t>cm</w:t>
                        </w:r>
                      </w:p>
                    </w:txbxContent>
                  </v:textbox>
                </v:shape>
              </v:group>
            </w:pict>
          </mc:Fallback>
        </mc:AlternateContent>
      </w:r>
    </w:p>
    <w:p w:rsidR="00DD479E" w:rsidRDefault="00DD479E" w:rsidP="00DD479E">
      <w:pPr>
        <w:pStyle w:val="Normal1"/>
        <w:spacing w:line="240" w:lineRule="auto"/>
        <w:ind w:left="360"/>
        <w:rPr>
          <w:rFonts w:eastAsiaTheme="minorHAnsi" w:cs="Arial"/>
          <w:szCs w:val="22"/>
          <w:lang w:eastAsia="en-US"/>
        </w:rPr>
      </w:pPr>
    </w:p>
    <w:p w:rsidR="00DD479E" w:rsidRDefault="00BE6DCD" w:rsidP="00DD479E">
      <w:pPr>
        <w:pStyle w:val="Normal1"/>
        <w:spacing w:line="240" w:lineRule="auto"/>
        <w:ind w:left="360"/>
        <w:rPr>
          <w:rFonts w:eastAsiaTheme="minorHAnsi" w:cs="Arial"/>
          <w:szCs w:val="22"/>
          <w:lang w:eastAsia="en-US"/>
        </w:rPr>
      </w:pPr>
      <w:r w:rsidRPr="00BE6DCD">
        <w:rPr>
          <w:rFonts w:eastAsiaTheme="minorHAnsi" w:cs="Arial"/>
          <w:noProof/>
          <w:szCs w:val="22"/>
        </w:rPr>
        <mc:AlternateContent>
          <mc:Choice Requires="wps">
            <w:drawing>
              <wp:anchor distT="0" distB="0" distL="114300" distR="114300" simplePos="0" relativeHeight="251811840" behindDoc="0" locked="0" layoutInCell="1" allowOverlap="1" wp14:anchorId="7950C207" wp14:editId="2A307297">
                <wp:simplePos x="0" y="0"/>
                <wp:positionH relativeFrom="column">
                  <wp:posOffset>976410</wp:posOffset>
                </wp:positionH>
                <wp:positionV relativeFrom="paragraph">
                  <wp:posOffset>8890</wp:posOffset>
                </wp:positionV>
                <wp:extent cx="398290" cy="214745"/>
                <wp:effectExtent l="0" t="0" r="1905" b="13970"/>
                <wp:wrapNone/>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290" cy="214745"/>
                        </a:xfrm>
                        <a:prstGeom prst="rect">
                          <a:avLst/>
                        </a:prstGeom>
                        <a:noFill/>
                        <a:ln w="9525">
                          <a:noFill/>
                          <a:miter lim="800000"/>
                          <a:headEnd/>
                          <a:tailEnd/>
                        </a:ln>
                      </wps:spPr>
                      <wps:txbx>
                        <w:txbxContent>
                          <w:p w:rsidR="00BE6DCD" w:rsidRDefault="00BE6DCD">
                            <w:r>
                              <w:t>330</w:t>
                            </w:r>
                            <w:r>
                              <w:rPr>
                                <w:rFonts w:cs="Arial"/>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76.9pt;margin-top:.7pt;width:31.35pt;height:16.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PzaBQIAAOsDAAAOAAAAZHJzL2Uyb0RvYy54bWysU9tu2zAMfR+wfxD0vjhxmy0x4hRduw4D&#10;ugvQ7gMYWY6FSaImKbGzry8lJ1mwvQ3zg0CL5CHPIbW6GYxme+mDQlvz2WTKmbQCG2W3Nf/+/PBm&#10;wVmIYBvQaGXNDzLwm/XrV6veVbLEDnUjPSMQG6re1byL0VVFEUQnDYQJOmnJ2aI3EOnXb4vGQ0/o&#10;RhfldPq26NE3zqOQIdDt/ejk64zftlLEr20bZGS65tRbzKfP5yadxXoF1daD65Q4tgH/0IUBZano&#10;GeoeIrCdV39BGSU8BmzjRKApsG2VkJkDsZlN/2Dz1IGTmQuJE9xZpvD/YMWX/TfPVFPzq/mcMwuG&#10;hvQsh8je48DKpE/vQkVhT44C40DXNOfMNbhHFD8Cs3jXgd3KW++x7yQ01N8sZRYXqSNOSCCb/jM2&#10;VAZ2ETPQ0HqTxCM5GKHTnA7n2aRWBF1eLRflkjyCXOXs+t31PFeA6pTsfIgfJRqWjJp7Gn0Gh/1j&#10;iKkZqE4hqZbFB6V1Hr+2rK/5cl7Oc8KFx6hI26mVqflimr5xXxLHD7bJyRGUHm0qoO2RdOI5Mo7D&#10;Zsj6zs5ibrA5kAwex22k10NGh/4XZz1tYs3Dzx14yZn+ZEnKtLYnw5+MzckAKyi15pGz0byLeb1H&#10;jrckcasy/TSLsfKxR9qorMpx+9PKXv7nqN9vdP0CAAD//wMAUEsDBBQABgAIAAAAIQC7rrm43gAA&#10;AAgBAAAPAAAAZHJzL2Rvd25yZXYueG1sTI9BT4NAEIXvJv6HzZh4s0upEEtZmsboycRI8eBxgSls&#10;ys4iu23x3zue6u29vMl73+Tb2Q7ijJM3jhQsFxEIpMa1hjoFn9XrwxMIHzS1enCECn7Qw7a4vcl1&#10;1roLlXjeh05wCflMK+hDGDMpfdOj1X7hRiTODm6yOrCdOtlO+sLldpBxFKXSakO80OsRn3tsjvuT&#10;VbD7ovLFfL/XH+WhNFW1jugtPSp1fzfvNiACzuF6DH/4jA4FM9XuRK0XA/tkxeiBxSMIzuNlmoCo&#10;FaySGGSRy/8PFL8AAAD//wMAUEsBAi0AFAAGAAgAAAAhALaDOJL+AAAA4QEAABMAAAAAAAAAAAAA&#10;AAAAAAAAAFtDb250ZW50X1R5cGVzXS54bWxQSwECLQAUAAYACAAAACEAOP0h/9YAAACUAQAACwAA&#10;AAAAAAAAAAAAAAAvAQAAX3JlbHMvLnJlbHNQSwECLQAUAAYACAAAACEAHYj82gUCAADrAwAADgAA&#10;AAAAAAAAAAAAAAAuAgAAZHJzL2Uyb0RvYy54bWxQSwECLQAUAAYACAAAACEAu665uN4AAAAIAQAA&#10;DwAAAAAAAAAAAAAAAABfBAAAZHJzL2Rvd25yZXYueG1sUEsFBgAAAAAEAAQA8wAAAGoFAAAAAA==&#10;" filled="f" stroked="f">
                <v:textbox inset="0,0,0,0">
                  <w:txbxContent>
                    <w:p w:rsidR="00BE6DCD" w:rsidRDefault="00BE6DCD">
                      <w:r>
                        <w:t>330</w:t>
                      </w:r>
                      <w:r>
                        <w:rPr>
                          <w:rFonts w:cs="Arial"/>
                        </w:rPr>
                        <w:t>°</w:t>
                      </w:r>
                    </w:p>
                  </w:txbxContent>
                </v:textbox>
              </v:shape>
            </w:pict>
          </mc:Fallback>
        </mc:AlternateContent>
      </w:r>
    </w:p>
    <w:p w:rsidR="00DD479E" w:rsidRDefault="00DD479E" w:rsidP="00DD479E">
      <w:pPr>
        <w:pStyle w:val="Normal1"/>
        <w:spacing w:line="240" w:lineRule="auto"/>
        <w:ind w:left="360"/>
        <w:rPr>
          <w:rFonts w:eastAsiaTheme="minorHAnsi" w:cs="Arial"/>
          <w:szCs w:val="22"/>
          <w:lang w:eastAsia="en-US"/>
        </w:rPr>
      </w:pPr>
    </w:p>
    <w:p w:rsidR="00DD479E" w:rsidRDefault="00DD479E" w:rsidP="00DD479E">
      <w:pPr>
        <w:pStyle w:val="Normal1"/>
        <w:spacing w:line="240" w:lineRule="auto"/>
        <w:ind w:left="360"/>
        <w:rPr>
          <w:rFonts w:eastAsiaTheme="minorHAnsi" w:cs="Arial"/>
          <w:szCs w:val="22"/>
          <w:lang w:eastAsia="en-US"/>
        </w:rPr>
      </w:pPr>
    </w:p>
    <w:p w:rsidR="00DD479E" w:rsidRDefault="00DD479E" w:rsidP="00DD479E">
      <w:pPr>
        <w:pStyle w:val="Normal1"/>
        <w:spacing w:line="240" w:lineRule="auto"/>
        <w:ind w:left="360"/>
        <w:rPr>
          <w:rFonts w:eastAsiaTheme="minorHAnsi" w:cs="Arial"/>
          <w:szCs w:val="22"/>
          <w:lang w:eastAsia="en-US"/>
        </w:rPr>
      </w:pPr>
      <w:bookmarkStart w:id="0" w:name="_GoBack"/>
      <w:bookmarkEnd w:id="0"/>
    </w:p>
    <w:p w:rsidR="00DD479E" w:rsidRPr="003D3BA4" w:rsidRDefault="00DD479E" w:rsidP="00DD479E">
      <w:pPr>
        <w:pStyle w:val="Normal1"/>
        <w:numPr>
          <w:ilvl w:val="0"/>
          <w:numId w:val="36"/>
        </w:numPr>
        <w:spacing w:line="240" w:lineRule="auto"/>
        <w:rPr>
          <w:rFonts w:eastAsiaTheme="minorHAnsi" w:cs="Arial"/>
          <w:szCs w:val="22"/>
          <w:lang w:eastAsia="en-US"/>
        </w:rPr>
      </w:pPr>
      <w:r w:rsidRPr="00E954E9">
        <w:rPr>
          <w:rFonts w:eastAsiaTheme="minorHAnsi" w:cs="Arial"/>
          <w:szCs w:val="22"/>
          <w:lang w:eastAsia="en-US"/>
        </w:rPr>
        <w:t>2 arcs of 3</w:t>
      </w:r>
      <w:r w:rsidRPr="00E954E9">
        <w:rPr>
          <w:rFonts w:eastAsiaTheme="minorHAnsi" w:cs="Arial"/>
          <w:sz w:val="12"/>
          <w:szCs w:val="22"/>
          <w:lang w:eastAsia="en-US"/>
        </w:rPr>
        <w:t xml:space="preserve"> </w:t>
      </w:r>
      <w:r w:rsidRPr="00E954E9">
        <w:rPr>
          <w:rFonts w:eastAsiaTheme="minorHAnsi" w:cs="Arial"/>
          <w:szCs w:val="22"/>
          <w:lang w:eastAsia="en-US"/>
        </w:rPr>
        <w:t>cm and 5</w:t>
      </w:r>
      <w:r w:rsidRPr="00E954E9">
        <w:rPr>
          <w:rFonts w:eastAsiaTheme="minorHAnsi" w:cs="Arial"/>
          <w:sz w:val="12"/>
          <w:szCs w:val="22"/>
          <w:lang w:eastAsia="en-US"/>
        </w:rPr>
        <w:t xml:space="preserve"> </w:t>
      </w:r>
      <w:r w:rsidRPr="00E954E9">
        <w:rPr>
          <w:rFonts w:eastAsiaTheme="minorHAnsi" w:cs="Arial"/>
          <w:szCs w:val="22"/>
          <w:lang w:eastAsia="en-US"/>
        </w:rPr>
        <w:t xml:space="preserve">cm </w:t>
      </w:r>
      <w:r>
        <w:rPr>
          <w:rFonts w:eastAsiaTheme="minorHAnsi" w:cs="Arial"/>
          <w:szCs w:val="22"/>
          <w:lang w:eastAsia="en-US"/>
        </w:rPr>
        <w:t>and two lines 0.5</w:t>
      </w:r>
      <w:r w:rsidRPr="00EA75CC">
        <w:rPr>
          <w:rFonts w:eastAsiaTheme="minorHAnsi" w:cs="Arial"/>
          <w:sz w:val="12"/>
          <w:szCs w:val="12"/>
          <w:lang w:eastAsia="en-US"/>
        </w:rPr>
        <w:t xml:space="preserve"> </w:t>
      </w:r>
      <w:r>
        <w:rPr>
          <w:rFonts w:eastAsiaTheme="minorHAnsi" w:cs="Arial"/>
          <w:szCs w:val="22"/>
          <w:lang w:eastAsia="en-US"/>
        </w:rPr>
        <w:t xml:space="preserve">cm above and below railway line </w:t>
      </w:r>
      <w:r w:rsidRPr="00E954E9">
        <w:rPr>
          <w:rFonts w:eastAsiaTheme="minorHAnsi" w:cs="Arial"/>
          <w:szCs w:val="22"/>
          <w:lang w:eastAsia="en-US"/>
        </w:rPr>
        <w:t>with correct area shaded.</w:t>
      </w: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DD479E" w:rsidRDefault="00DD479E" w:rsidP="00DD479E">
      <w:pPr>
        <w:pStyle w:val="Normal1"/>
        <w:spacing w:line="240" w:lineRule="auto"/>
        <w:rPr>
          <w:rFonts w:eastAsiaTheme="minorHAnsi" w:cs="Arial"/>
          <w:szCs w:val="22"/>
          <w:lang w:eastAsia="en-US"/>
        </w:rPr>
      </w:pPr>
    </w:p>
    <w:p w:rsidR="00B34D36" w:rsidRDefault="00B34D36" w:rsidP="00B34D36">
      <w:pPr>
        <w:pStyle w:val="Normal1"/>
        <w:spacing w:line="240" w:lineRule="auto"/>
        <w:ind w:left="360"/>
        <w:rPr>
          <w:rFonts w:eastAsiaTheme="minorHAnsi" w:cs="Arial"/>
          <w:szCs w:val="22"/>
          <w:lang w:eastAsia="en-US"/>
        </w:rPr>
      </w:pPr>
    </w:p>
    <w:p w:rsidR="0036050C" w:rsidRDefault="004E4E00" w:rsidP="0039697E">
      <w:pPr>
        <w:pStyle w:val="Normal1"/>
        <w:spacing w:line="240" w:lineRule="auto"/>
        <w:rPr>
          <w:rFonts w:eastAsiaTheme="minorHAnsi" w:cs="Arial"/>
          <w:szCs w:val="22"/>
          <w:lang w:eastAsia="en-US"/>
        </w:rPr>
      </w:pPr>
      <w:r>
        <w:rPr>
          <w:noProof/>
        </w:rPr>
        <mc:AlternateContent>
          <mc:Choice Requires="wps">
            <w:drawing>
              <wp:anchor distT="0" distB="0" distL="114300" distR="114300" simplePos="0" relativeHeight="251862016" behindDoc="0" locked="0" layoutInCell="1" allowOverlap="1" wp14:anchorId="1D9002B2" wp14:editId="38C42AED">
                <wp:simplePos x="0" y="0"/>
                <wp:positionH relativeFrom="column">
                  <wp:posOffset>775970</wp:posOffset>
                </wp:positionH>
                <wp:positionV relativeFrom="paragraph">
                  <wp:posOffset>8890</wp:posOffset>
                </wp:positionV>
                <wp:extent cx="3295015" cy="0"/>
                <wp:effectExtent l="0" t="0" r="19685" b="19050"/>
                <wp:wrapNone/>
                <wp:docPr id="10" name="Straight Connector 10"/>
                <wp:cNvGraphicFramePr/>
                <a:graphic xmlns:a="http://schemas.openxmlformats.org/drawingml/2006/main">
                  <a:graphicData uri="http://schemas.microsoft.com/office/word/2010/wordprocessingShape">
                    <wps:wsp>
                      <wps:cNvCnPr/>
                      <wps:spPr>
                        <a:xfrm>
                          <a:off x="0" y="0"/>
                          <a:ext cx="329501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0" o:spid="_x0000_s1026" style="position:absolute;z-index:251862016;visibility:visible;mso-wrap-style:square;mso-wrap-distance-left:9pt;mso-wrap-distance-top:0;mso-wrap-distance-right:9pt;mso-wrap-distance-bottom:0;mso-position-horizontal:absolute;mso-position-horizontal-relative:text;mso-position-vertical:absolute;mso-position-vertical-relative:text" from="61.1pt,.7pt" to="320.5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T2G2QEAAA8EAAAOAAAAZHJzL2Uyb0RvYy54bWysU9uO0zAQfUfiHyy/0yRdLZeo6T50tbwg&#10;qFj4AK8zbiz5prFp2r9n7KTpChASaF+cjGfO8Zzj8ebuZA07AkbtXcebVc0ZOOl77Q4d//7t4c17&#10;zmISrhfGO+j4GSK/275+tRlDC2s/eNMDMiJxsR1Dx4eUQltVUQ5gRVz5AI6SyqMViUI8VD2Kkdit&#10;qdZ1/bYaPfYBvYQYafd+SvJt4VcKZPqiVITETMept1RWLOtTXqvtRrQHFGHQcm5D/EcXVmhHhy5U&#10;9yIJ9gP1b1RWS/TRq7SS3lZeKS2haCA1Tf2LmsdBBChayJwYFpviy9HKz8c9Mt3T3ZE9Tli6o8eE&#10;Qh+GxHbeOXLQI6MkOTWG2BJg5/Y4RzHsMcs+KbT5S4LYqbh7XtyFU2KSNm/WH27r5pYzeclVV2DA&#10;mD6Ctyz/dNxol4WLVhw/xUSHUemlJG8bx0Zqef2urktZ9Eb3D9qYnCzDAzuD7Cjo2tOpyc0Tw7Mq&#10;ioyjzSxpElH+0tnAxP8VFNlCbTfTAXkgr5xCSnDpwmscVWeYog4W4NzZ34BzfYZCGdZ/AS+IcrJ3&#10;aQFb7Tz+qe2rFWqqvzgw6c4WPPn+XK63WENTV5ybX0ge6+dxgV/f8fYnAAAA//8DAFBLAwQUAAYA&#10;CAAAACEAR4TAUdgAAAAHAQAADwAAAGRycy9kb3ducmV2LnhtbEyOy07DMBBF90j8gzVI7KiTUBUU&#10;4lQVUj+gBQl1N7WdB9jjKHaa9O8Z2MBuju7VnVNtF+/ExY6xD6QgX2UgLOlgemoVvL/tH55BxIRk&#10;0AWyCq42wra+vamwNGGmg70cUyt4hGKJCrqUhlLKqDvrMa7CYImzJoweE+PYSjPizOPeySLLNtJj&#10;T/yhw8G+dlZ/HSev4JTNbvrUzV4/4vWDDjv/NDZeqfu7ZfcCItkl/ZXhR5/VoWanc5jIROGYi6Lg&#10;Kh9rEJxv1nkO4vzLsq7kf//6GwAA//8DAFBLAQItABQABgAIAAAAIQC2gziS/gAAAOEBAAATAAAA&#10;AAAAAAAAAAAAAAAAAABbQ29udGVudF9UeXBlc10ueG1sUEsBAi0AFAAGAAgAAAAhADj9If/WAAAA&#10;lAEAAAsAAAAAAAAAAAAAAAAALwEAAF9yZWxzLy5yZWxzUEsBAi0AFAAGAAgAAAAhAD0NPYbZAQAA&#10;DwQAAA4AAAAAAAAAAAAAAAAALgIAAGRycy9lMm9Eb2MueG1sUEsBAi0AFAAGAAgAAAAhAEeEwFHY&#10;AAAABwEAAA8AAAAAAAAAAAAAAAAAMwQAAGRycy9kb3ducmV2LnhtbFBLBQYAAAAABAAEAPMAAAA4&#10;BQAAAAA=&#10;" strokecolor="black [3213]" strokeweight="1pt"/>
            </w:pict>
          </mc:Fallback>
        </mc:AlternateContent>
      </w:r>
    </w:p>
    <w:p w:rsidR="00C7122E" w:rsidRDefault="00C7122E" w:rsidP="0039697E">
      <w:pPr>
        <w:pStyle w:val="Normal1"/>
        <w:spacing w:line="240" w:lineRule="auto"/>
        <w:rPr>
          <w:rFonts w:eastAsiaTheme="minorHAnsi" w:cs="Arial"/>
          <w:szCs w:val="22"/>
          <w:lang w:eastAsia="en-US"/>
        </w:rPr>
      </w:pPr>
    </w:p>
    <w:p w:rsidR="0044430D" w:rsidRDefault="0044430D" w:rsidP="00A240FA">
      <w:pPr>
        <w:pStyle w:val="Normal1"/>
        <w:spacing w:line="240" w:lineRule="auto"/>
        <w:rPr>
          <w:b/>
        </w:rPr>
      </w:pPr>
    </w:p>
    <w:p w:rsidR="00EA75CC" w:rsidRDefault="00342AFA" w:rsidP="00EA75CC">
      <w:pPr>
        <w:pStyle w:val="Normal1"/>
        <w:spacing w:line="240" w:lineRule="auto"/>
        <w:rPr>
          <w:b/>
        </w:rPr>
      </w:pPr>
      <w:r>
        <w:rPr>
          <w:b/>
        </w:rPr>
        <w:t>E</w:t>
      </w:r>
      <w:r w:rsidR="00A240FA" w:rsidRPr="00643DA1">
        <w:rPr>
          <w:b/>
        </w:rPr>
        <w:t>xtension</w:t>
      </w:r>
    </w:p>
    <w:p w:rsidR="00EA75CC" w:rsidRPr="00EA75CC" w:rsidRDefault="00A65CF5" w:rsidP="00A65CF5">
      <w:pPr>
        <w:pStyle w:val="Normal1"/>
        <w:spacing w:line="240" w:lineRule="auto"/>
      </w:pPr>
      <w:r>
        <w:rPr>
          <w:noProof/>
        </w:rPr>
        <w:drawing>
          <wp:inline distT="0" distB="0" distL="0" distR="0" wp14:anchorId="5C548AA6" wp14:editId="73CFB921">
            <wp:extent cx="1800225" cy="1419225"/>
            <wp:effectExtent l="0" t="0" r="9525" b="952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800225" cy="1419225"/>
                    </a:xfrm>
                    <a:prstGeom prst="rect">
                      <a:avLst/>
                    </a:prstGeom>
                  </pic:spPr>
                </pic:pic>
              </a:graphicData>
            </a:graphic>
          </wp:inline>
        </w:drawing>
      </w:r>
    </w:p>
    <w:p w:rsidR="00A65CF5" w:rsidRPr="00EA75CC" w:rsidRDefault="00A65CF5" w:rsidP="00EA75CC">
      <w:pPr>
        <w:pStyle w:val="Normal1"/>
        <w:spacing w:line="240" w:lineRule="auto"/>
      </w:pPr>
    </w:p>
    <w:p w:rsidR="00F63D4B" w:rsidRDefault="001204F9" w:rsidP="00C70910">
      <w:pPr>
        <w:pStyle w:val="Normal1"/>
        <w:rPr>
          <w:i/>
          <w:color w:val="FF0000"/>
        </w:rPr>
      </w:pPr>
      <w:r w:rsidRPr="001204F9">
        <w:rPr>
          <w:i/>
          <w:noProof/>
          <w:color w:val="FF0000"/>
        </w:rPr>
        <mc:AlternateContent>
          <mc:Choice Requires="wps">
            <w:drawing>
              <wp:anchor distT="0" distB="0" distL="114300" distR="114300" simplePos="0" relativeHeight="251865088" behindDoc="0" locked="0" layoutInCell="1" allowOverlap="1" wp14:anchorId="2FB154C1" wp14:editId="410D2FBA">
                <wp:simplePos x="0" y="0"/>
                <wp:positionH relativeFrom="column">
                  <wp:posOffset>-424180</wp:posOffset>
                </wp:positionH>
                <wp:positionV relativeFrom="paragraph">
                  <wp:posOffset>1905</wp:posOffset>
                </wp:positionV>
                <wp:extent cx="6772275" cy="11049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2275" cy="1104900"/>
                        </a:xfrm>
                        <a:prstGeom prst="rect">
                          <a:avLst/>
                        </a:prstGeom>
                        <a:noFill/>
                        <a:ln w="9525">
                          <a:noFill/>
                          <a:miter lim="800000"/>
                          <a:headEnd/>
                          <a:tailEnd/>
                        </a:ln>
                      </wps:spPr>
                      <wps:txbx>
                        <w:txbxContent>
                          <w:p w:rsidR="001204F9" w:rsidRPr="00126B17" w:rsidRDefault="001204F9" w:rsidP="001204F9">
                            <w:pPr>
                              <w:tabs>
                                <w:tab w:val="center" w:pos="4513"/>
                                <w:tab w:val="right" w:pos="9026"/>
                              </w:tabs>
                              <w:spacing w:after="57" w:line="276" w:lineRule="auto"/>
                              <w:rPr>
                                <w:rFonts w:cs="Arial"/>
                                <w:sz w:val="16"/>
                                <w:szCs w:val="16"/>
                                <w:lang w:eastAsia="en-US"/>
                              </w:rPr>
                            </w:pPr>
                            <w:r w:rsidRPr="00126B17">
                              <w:rPr>
                                <w:rFonts w:cs="Arial"/>
                                <w:sz w:val="16"/>
                                <w:szCs w:val="16"/>
                                <w:lang w:eastAsia="en-US"/>
                              </w:rPr>
                              <w:t xml:space="preserve">We’d like to know your view on the resources we produce. </w:t>
                            </w:r>
                            <w:proofErr w:type="gramStart"/>
                            <w:r w:rsidRPr="00126B17">
                              <w:rPr>
                                <w:rFonts w:cs="Arial"/>
                                <w:sz w:val="16"/>
                                <w:szCs w:val="16"/>
                                <w:lang w:eastAsia="en-US"/>
                              </w:rPr>
                              <w:t>By clicking on ‘</w:t>
                            </w:r>
                            <w:hyperlink r:id="rId12" w:history="1">
                              <w:r w:rsidRPr="00126B17">
                                <w:rPr>
                                  <w:rFonts w:cs="Arial"/>
                                  <w:color w:val="0000FF"/>
                                  <w:sz w:val="16"/>
                                  <w:szCs w:val="16"/>
                                  <w:u w:val="single"/>
                                  <w:lang w:eastAsia="en-US"/>
                                </w:rPr>
                                <w:t>Like</w:t>
                              </w:r>
                            </w:hyperlink>
                            <w:r w:rsidRPr="00126B17">
                              <w:rPr>
                                <w:rFonts w:cs="Arial"/>
                                <w:sz w:val="16"/>
                                <w:szCs w:val="16"/>
                                <w:lang w:eastAsia="en-US"/>
                              </w:rPr>
                              <w:t>’ or ‘</w:t>
                            </w:r>
                            <w:hyperlink r:id="rId13" w:history="1">
                              <w:r w:rsidRPr="00126B17">
                                <w:rPr>
                                  <w:rFonts w:cs="Arial"/>
                                  <w:color w:val="0000FF"/>
                                  <w:sz w:val="16"/>
                                  <w:szCs w:val="16"/>
                                  <w:u w:val="single"/>
                                  <w:lang w:eastAsia="en-US"/>
                                </w:rPr>
                                <w:t>Dislike</w:t>
                              </w:r>
                            </w:hyperlink>
                            <w:r w:rsidRPr="00126B17">
                              <w:rPr>
                                <w:rFonts w:cs="Arial"/>
                                <w:sz w:val="16"/>
                                <w:szCs w:val="16"/>
                                <w:lang w:eastAsia="en-US"/>
                              </w:rPr>
                              <w:t>’ you can help us to ensure that our resources work for you.</w:t>
                            </w:r>
                            <w:proofErr w:type="gramEnd"/>
                            <w:r w:rsidRPr="00126B17">
                              <w:rPr>
                                <w:rFonts w:cs="Arial"/>
                                <w:sz w:val="16"/>
                                <w:szCs w:val="16"/>
                                <w:lang w:eastAsia="en-US"/>
                              </w:rPr>
                              <w:t xml:space="preserve"> When the email template pops up please add additional comments if you wish and then just click ‘Send’. Thank you.</w:t>
                            </w:r>
                          </w:p>
                          <w:p w:rsidR="001204F9" w:rsidRPr="00126B17" w:rsidRDefault="001204F9" w:rsidP="001204F9">
                            <w:pPr>
                              <w:suppressAutoHyphens/>
                              <w:autoSpaceDE w:val="0"/>
                              <w:autoSpaceDN w:val="0"/>
                              <w:adjustRightInd w:val="0"/>
                              <w:spacing w:after="57" w:line="288" w:lineRule="auto"/>
                              <w:textAlignment w:val="center"/>
                              <w:rPr>
                                <w:rFonts w:cs="Arial"/>
                                <w:color w:val="000000"/>
                                <w:sz w:val="16"/>
                                <w:szCs w:val="16"/>
                                <w:lang w:eastAsia="en-US"/>
                              </w:rPr>
                            </w:pPr>
                            <w:r w:rsidRPr="00126B17">
                              <w:rPr>
                                <w:rFonts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4" w:history="1">
                              <w:r w:rsidRPr="00126B17">
                                <w:rPr>
                                  <w:rFonts w:cs="Arial"/>
                                  <w:color w:val="0000FF"/>
                                  <w:sz w:val="16"/>
                                  <w:szCs w:val="16"/>
                                  <w:u w:val="single"/>
                                  <w:lang w:eastAsia="en-US"/>
                                </w:rPr>
                                <w:t>www.ocr.org.uk/expression-of-interest</w:t>
                              </w:r>
                            </w:hyperlink>
                          </w:p>
                          <w:p w:rsidR="001204F9" w:rsidRPr="00126B17" w:rsidRDefault="001204F9" w:rsidP="001204F9">
                            <w:pPr>
                              <w:suppressAutoHyphens/>
                              <w:autoSpaceDE w:val="0"/>
                              <w:autoSpaceDN w:val="0"/>
                              <w:adjustRightInd w:val="0"/>
                              <w:spacing w:after="57" w:line="288" w:lineRule="auto"/>
                              <w:textAlignment w:val="center"/>
                              <w:rPr>
                                <w:rFonts w:cs="Arial"/>
                                <w:color w:val="0000FF"/>
                                <w:sz w:val="16"/>
                                <w:szCs w:val="16"/>
                                <w:u w:val="single"/>
                                <w:lang w:eastAsia="en-US"/>
                              </w:rPr>
                            </w:pPr>
                            <w:r w:rsidRPr="00126B17">
                              <w:rPr>
                                <w:rFonts w:cs="Arial"/>
                                <w:color w:val="000000"/>
                                <w:sz w:val="16"/>
                                <w:szCs w:val="16"/>
                                <w:lang w:eastAsia="en-US"/>
                              </w:rPr>
                              <w:t xml:space="preserve">Looking for a resource? There is now a quick and easy search tool to help find free resources for your qualification: </w:t>
                            </w:r>
                            <w:r w:rsidRPr="00126B17">
                              <w:rPr>
                                <w:rFonts w:cs="Arial"/>
                                <w:color w:val="000000"/>
                                <w:sz w:val="16"/>
                                <w:szCs w:val="16"/>
                                <w:lang w:eastAsia="en-US"/>
                              </w:rPr>
                              <w:br/>
                            </w:r>
                            <w:r w:rsidRPr="00126B17">
                              <w:rPr>
                                <w:rFonts w:cs="Arial"/>
                                <w:color w:val="000000"/>
                                <w:sz w:val="16"/>
                                <w:szCs w:val="16"/>
                                <w:u w:val="thick"/>
                                <w:lang w:eastAsia="en-US"/>
                              </w:rPr>
                              <w:fldChar w:fldCharType="begin"/>
                            </w:r>
                            <w:r w:rsidRPr="00126B17">
                              <w:rPr>
                                <w:rFonts w:cs="Arial"/>
                                <w:color w:val="000000"/>
                                <w:sz w:val="16"/>
                                <w:szCs w:val="16"/>
                                <w:u w:val="thick"/>
                                <w:lang w:eastAsia="en-US"/>
                              </w:rPr>
                              <w:instrText>HYPERLINK "http://www.ocr.org.uk/i-want-to/find-resources/"</w:instrText>
                            </w:r>
                            <w:r w:rsidRPr="00126B17">
                              <w:rPr>
                                <w:rFonts w:cs="Arial"/>
                                <w:color w:val="000000"/>
                                <w:sz w:val="16"/>
                                <w:szCs w:val="16"/>
                                <w:u w:val="thick"/>
                                <w:lang w:eastAsia="en-US"/>
                              </w:rPr>
                              <w:fldChar w:fldCharType="separate"/>
                            </w:r>
                            <w:r w:rsidRPr="00126B17">
                              <w:rPr>
                                <w:rFonts w:cs="Arial"/>
                                <w:color w:val="0000FF"/>
                                <w:sz w:val="16"/>
                                <w:szCs w:val="16"/>
                                <w:u w:val="single"/>
                                <w:lang w:eastAsia="en-US"/>
                              </w:rPr>
                              <w:t>www.ocr.org.uk/i-want-to/find-resources/</w:t>
                            </w:r>
                          </w:p>
                          <w:p w:rsidR="001204F9" w:rsidRPr="00323636" w:rsidRDefault="001204F9" w:rsidP="001204F9">
                            <w:r w:rsidRPr="00126B17">
                              <w:rPr>
                                <w:rFonts w:cs="Arial"/>
                                <w:color w:val="000000"/>
                                <w:sz w:val="16"/>
                                <w:szCs w:val="16"/>
                                <w:lang w:eastAsia="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margin-left:-33.4pt;margin-top:.15pt;width:533.25pt;height:87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9/EQIAAP0DAAAOAAAAZHJzL2Uyb0RvYy54bWysU9uO2yAQfa/Uf0C8N7402SRWnNV2t1tV&#10;2l6k3X4AxjhGBYYCiZ1+fQecpFH7VpUHBAxzmHPmsLkdtSIH4bwEU9NillMiDIdWml1Nv708vllR&#10;4gMzLVNgRE2PwtPb7etXm8FWooQeVCscQRDjq8HWtA/BVlnmeS808zOwwmCwA6dZwK3bZa1jA6Jr&#10;lZV5fpMN4FrrgAvv8fRhCtJtwu86wcOXrvMiEFVTrC2k2aW5iXO23bBq55jtJT+Vwf6hCs2kwUcv&#10;UA8sMLJ38i8oLbkDD12YcdAZdJ3kInFANkX+B5vnnlmRuKA43l5k8v8Pln8+fHVEtjV9my8pMUxj&#10;k17EGMg7GEkZ9Rmsr/Das8WLYcRj7HPi6u0T8O+eGLjvmdmJO+dg6AVrsb4iZmZXqROOjyDN8Ala&#10;fIbtAySgsXM6iodyEETHPh0vvYmlcDy8WS7LcrmghGOsKPL5Ok/dy1h1TrfOhw8CNImLmjpsfoJn&#10;hycfYjmsOl+Jrxl4lEolAyhDhpquF+UiJVxFtAzoTyV1TVd5HJNjIsv3pk3JgUk1rfEBZU60I9OJ&#10;cxibMSlcrM5yNtAeUQgHkx/x/+CiB/eTkgG9WFP/Y8+coER9NCjmupjPo3nTZr5Ylrhx15HmOsIM&#10;R6iaBkqm5X1Ihp8436HonUxyxO5MlZxqRo8llU7/IZr4ep9u/f61218AAAD//wMAUEsDBBQABgAI&#10;AAAAIQAsyau+3QAAAAgBAAAPAAAAZHJzL2Rvd25yZXYueG1sTI9BT8JAFITvJv6HzTPxBrsKFlq6&#10;JUbjVQMqCbel+2gbu2+b7kLrv+dx0uNkJjPf5OvRteKMfWg8aXiYKhBIpbcNVRq+Pt8mSxAhGrKm&#10;9YQafjHAuri9yU1m/UAbPG9jJbiEQmY01DF2mZShrNGZMPUdEntH3zsTWfaVtL0ZuNy18lGpRDrT&#10;EC/UpsOXGsuf7clp+H4/7ndz9VG9uqdu8KOS5FKp9f3d+LwCEXGMf2G44jM6FMx08CeyQbQaJknC&#10;6FHDDATbaZouQBw4t5jPQBa5/H+guAAAAP//AwBQSwECLQAUAAYACAAAACEAtoM4kv4AAADhAQAA&#10;EwAAAAAAAAAAAAAAAAAAAAAAW0NvbnRlbnRfVHlwZXNdLnhtbFBLAQItABQABgAIAAAAIQA4/SH/&#10;1gAAAJQBAAALAAAAAAAAAAAAAAAAAC8BAABfcmVscy8ucmVsc1BLAQItABQABgAIAAAAIQDAZ/9/&#10;EQIAAP0DAAAOAAAAAAAAAAAAAAAAAC4CAABkcnMvZTJvRG9jLnhtbFBLAQItABQABgAIAAAAIQAs&#10;yau+3QAAAAgBAAAPAAAAAAAAAAAAAAAAAGsEAABkcnMvZG93bnJldi54bWxQSwUGAAAAAAQABADz&#10;AAAAdQUAAAAA&#10;" filled="f" stroked="f">
                <v:textbox>
                  <w:txbxContent>
                    <w:p w:rsidR="001204F9" w:rsidRPr="00126B17" w:rsidRDefault="001204F9" w:rsidP="001204F9">
                      <w:pPr>
                        <w:tabs>
                          <w:tab w:val="center" w:pos="4513"/>
                          <w:tab w:val="right" w:pos="9026"/>
                        </w:tabs>
                        <w:spacing w:after="57" w:line="276" w:lineRule="auto"/>
                        <w:rPr>
                          <w:rFonts w:cs="Arial"/>
                          <w:sz w:val="16"/>
                          <w:szCs w:val="16"/>
                          <w:lang w:eastAsia="en-US"/>
                        </w:rPr>
                      </w:pPr>
                      <w:r w:rsidRPr="00126B17">
                        <w:rPr>
                          <w:rFonts w:cs="Arial"/>
                          <w:sz w:val="16"/>
                          <w:szCs w:val="16"/>
                          <w:lang w:eastAsia="en-US"/>
                        </w:rPr>
                        <w:t xml:space="preserve">We’d like to know your view on the resources we produce. </w:t>
                      </w:r>
                      <w:proofErr w:type="gramStart"/>
                      <w:r w:rsidRPr="00126B17">
                        <w:rPr>
                          <w:rFonts w:cs="Arial"/>
                          <w:sz w:val="16"/>
                          <w:szCs w:val="16"/>
                          <w:lang w:eastAsia="en-US"/>
                        </w:rPr>
                        <w:t>By clicking on ‘</w:t>
                      </w:r>
                      <w:hyperlink r:id="rId15" w:history="1">
                        <w:r w:rsidRPr="00126B17">
                          <w:rPr>
                            <w:rFonts w:cs="Arial"/>
                            <w:color w:val="0000FF"/>
                            <w:sz w:val="16"/>
                            <w:szCs w:val="16"/>
                            <w:u w:val="single"/>
                            <w:lang w:eastAsia="en-US"/>
                          </w:rPr>
                          <w:t>Like</w:t>
                        </w:r>
                      </w:hyperlink>
                      <w:r w:rsidRPr="00126B17">
                        <w:rPr>
                          <w:rFonts w:cs="Arial"/>
                          <w:sz w:val="16"/>
                          <w:szCs w:val="16"/>
                          <w:lang w:eastAsia="en-US"/>
                        </w:rPr>
                        <w:t>’ or ‘</w:t>
                      </w:r>
                      <w:hyperlink r:id="rId16" w:history="1">
                        <w:r w:rsidRPr="00126B17">
                          <w:rPr>
                            <w:rFonts w:cs="Arial"/>
                            <w:color w:val="0000FF"/>
                            <w:sz w:val="16"/>
                            <w:szCs w:val="16"/>
                            <w:u w:val="single"/>
                            <w:lang w:eastAsia="en-US"/>
                          </w:rPr>
                          <w:t>Dislike</w:t>
                        </w:r>
                      </w:hyperlink>
                      <w:r w:rsidRPr="00126B17">
                        <w:rPr>
                          <w:rFonts w:cs="Arial"/>
                          <w:sz w:val="16"/>
                          <w:szCs w:val="16"/>
                          <w:lang w:eastAsia="en-US"/>
                        </w:rPr>
                        <w:t>’ you can help us to ensure that our resources work for you.</w:t>
                      </w:r>
                      <w:proofErr w:type="gramEnd"/>
                      <w:r w:rsidRPr="00126B17">
                        <w:rPr>
                          <w:rFonts w:cs="Arial"/>
                          <w:sz w:val="16"/>
                          <w:szCs w:val="16"/>
                          <w:lang w:eastAsia="en-US"/>
                        </w:rPr>
                        <w:t xml:space="preserve"> When the email template pops up please add additional comments if you wish and then just click ‘Send’. Thank you.</w:t>
                      </w:r>
                    </w:p>
                    <w:p w:rsidR="001204F9" w:rsidRPr="00126B17" w:rsidRDefault="001204F9" w:rsidP="001204F9">
                      <w:pPr>
                        <w:suppressAutoHyphens/>
                        <w:autoSpaceDE w:val="0"/>
                        <w:autoSpaceDN w:val="0"/>
                        <w:adjustRightInd w:val="0"/>
                        <w:spacing w:after="57" w:line="288" w:lineRule="auto"/>
                        <w:textAlignment w:val="center"/>
                        <w:rPr>
                          <w:rFonts w:cs="Arial"/>
                          <w:color w:val="000000"/>
                          <w:sz w:val="16"/>
                          <w:szCs w:val="16"/>
                          <w:lang w:eastAsia="en-US"/>
                        </w:rPr>
                      </w:pPr>
                      <w:r w:rsidRPr="00126B17">
                        <w:rPr>
                          <w:rFonts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7" w:history="1">
                        <w:r w:rsidRPr="00126B17">
                          <w:rPr>
                            <w:rFonts w:cs="Arial"/>
                            <w:color w:val="0000FF"/>
                            <w:sz w:val="16"/>
                            <w:szCs w:val="16"/>
                            <w:u w:val="single"/>
                            <w:lang w:eastAsia="en-US"/>
                          </w:rPr>
                          <w:t>www.ocr.org.uk/expression-of-interest</w:t>
                        </w:r>
                      </w:hyperlink>
                    </w:p>
                    <w:p w:rsidR="001204F9" w:rsidRPr="00126B17" w:rsidRDefault="001204F9" w:rsidP="001204F9">
                      <w:pPr>
                        <w:suppressAutoHyphens/>
                        <w:autoSpaceDE w:val="0"/>
                        <w:autoSpaceDN w:val="0"/>
                        <w:adjustRightInd w:val="0"/>
                        <w:spacing w:after="57" w:line="288" w:lineRule="auto"/>
                        <w:textAlignment w:val="center"/>
                        <w:rPr>
                          <w:rFonts w:cs="Arial"/>
                          <w:color w:val="0000FF"/>
                          <w:sz w:val="16"/>
                          <w:szCs w:val="16"/>
                          <w:u w:val="single"/>
                          <w:lang w:eastAsia="en-US"/>
                        </w:rPr>
                      </w:pPr>
                      <w:r w:rsidRPr="00126B17">
                        <w:rPr>
                          <w:rFonts w:cs="Arial"/>
                          <w:color w:val="000000"/>
                          <w:sz w:val="16"/>
                          <w:szCs w:val="16"/>
                          <w:lang w:eastAsia="en-US"/>
                        </w:rPr>
                        <w:t xml:space="preserve">Looking for a resource? There is now a quick and easy search tool to help find free resources for your qualification: </w:t>
                      </w:r>
                      <w:r w:rsidRPr="00126B17">
                        <w:rPr>
                          <w:rFonts w:cs="Arial"/>
                          <w:color w:val="000000"/>
                          <w:sz w:val="16"/>
                          <w:szCs w:val="16"/>
                          <w:lang w:eastAsia="en-US"/>
                        </w:rPr>
                        <w:br/>
                      </w:r>
                      <w:r w:rsidRPr="00126B17">
                        <w:rPr>
                          <w:rFonts w:cs="Arial"/>
                          <w:color w:val="000000"/>
                          <w:sz w:val="16"/>
                          <w:szCs w:val="16"/>
                          <w:u w:val="thick"/>
                          <w:lang w:eastAsia="en-US"/>
                        </w:rPr>
                        <w:fldChar w:fldCharType="begin"/>
                      </w:r>
                      <w:r w:rsidRPr="00126B17">
                        <w:rPr>
                          <w:rFonts w:cs="Arial"/>
                          <w:color w:val="000000"/>
                          <w:sz w:val="16"/>
                          <w:szCs w:val="16"/>
                          <w:u w:val="thick"/>
                          <w:lang w:eastAsia="en-US"/>
                        </w:rPr>
                        <w:instrText>HYPERLINK "http://www.ocr.org.uk/i-want-to/find-resources/"</w:instrText>
                      </w:r>
                      <w:r w:rsidRPr="00126B17">
                        <w:rPr>
                          <w:rFonts w:cs="Arial"/>
                          <w:color w:val="000000"/>
                          <w:sz w:val="16"/>
                          <w:szCs w:val="16"/>
                          <w:u w:val="thick"/>
                          <w:lang w:eastAsia="en-US"/>
                        </w:rPr>
                        <w:fldChar w:fldCharType="separate"/>
                      </w:r>
                      <w:r w:rsidRPr="00126B17">
                        <w:rPr>
                          <w:rFonts w:cs="Arial"/>
                          <w:color w:val="0000FF"/>
                          <w:sz w:val="16"/>
                          <w:szCs w:val="16"/>
                          <w:u w:val="single"/>
                          <w:lang w:eastAsia="en-US"/>
                        </w:rPr>
                        <w:t>www.ocr.org.uk/i-want-to/find-resources/</w:t>
                      </w:r>
                    </w:p>
                    <w:p w:rsidR="001204F9" w:rsidRPr="00323636" w:rsidRDefault="001204F9" w:rsidP="001204F9">
                      <w:r w:rsidRPr="00126B17">
                        <w:rPr>
                          <w:rFonts w:cs="Arial"/>
                          <w:color w:val="000000"/>
                          <w:sz w:val="16"/>
                          <w:szCs w:val="16"/>
                          <w:lang w:eastAsia="en-US"/>
                        </w:rPr>
                        <w:fldChar w:fldCharType="end"/>
                      </w:r>
                    </w:p>
                  </w:txbxContent>
                </v:textbox>
              </v:shape>
            </w:pict>
          </mc:Fallback>
        </mc:AlternateContent>
      </w:r>
    </w:p>
    <w:p w:rsidR="00F63D4B" w:rsidRDefault="00F63D4B" w:rsidP="00C70910">
      <w:pPr>
        <w:pStyle w:val="Normal1"/>
        <w:rPr>
          <w:i/>
          <w:color w:val="FF0000"/>
        </w:rPr>
      </w:pPr>
    </w:p>
    <w:p w:rsidR="00C70910" w:rsidRDefault="001204F9" w:rsidP="00C70910">
      <w:pPr>
        <w:pStyle w:val="Normal1"/>
        <w:rPr>
          <w:i/>
          <w:color w:val="FF0000"/>
        </w:rPr>
        <w:sectPr w:rsidR="00C70910" w:rsidSect="00A15902">
          <w:headerReference w:type="even" r:id="rId18"/>
          <w:headerReference w:type="default" r:id="rId19"/>
          <w:footerReference w:type="default" r:id="rId20"/>
          <w:pgSz w:w="11906" w:h="16838" w:code="9"/>
          <w:pgMar w:top="1985" w:right="1701" w:bottom="1134" w:left="1418" w:header="709" w:footer="709" w:gutter="0"/>
          <w:cols w:space="708"/>
          <w:docGrid w:linePitch="360"/>
        </w:sectPr>
      </w:pPr>
      <w:r w:rsidRPr="001204F9">
        <w:rPr>
          <w:i/>
          <w:noProof/>
          <w:color w:val="FF0000"/>
        </w:rPr>
        <mc:AlternateContent>
          <mc:Choice Requires="wps">
            <w:drawing>
              <wp:anchor distT="0" distB="0" distL="114300" distR="114300" simplePos="0" relativeHeight="251864064" behindDoc="1" locked="0" layoutInCell="1" allowOverlap="1" wp14:anchorId="69522436" wp14:editId="0F440C34">
                <wp:simplePos x="0" y="0"/>
                <wp:positionH relativeFrom="page">
                  <wp:posOffset>418465</wp:posOffset>
                </wp:positionH>
                <wp:positionV relativeFrom="paragraph">
                  <wp:posOffset>532765</wp:posOffset>
                </wp:positionV>
                <wp:extent cx="6858000" cy="1003300"/>
                <wp:effectExtent l="0" t="0" r="0" b="635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858000" cy="1003300"/>
                        </a:xfrm>
                        <a:prstGeom prst="roundRect">
                          <a:avLst/>
                        </a:prstGeom>
                        <a:solidFill>
                          <a:srgbClr val="FAC8C8"/>
                        </a:solidFill>
                        <a:ln w="25400" cap="flat" cmpd="sng" algn="ctr">
                          <a:noFill/>
                          <a:prstDash val="solid"/>
                        </a:ln>
                        <a:effectLst/>
                      </wps:spPr>
                      <wps:txbx>
                        <w:txbxContent>
                          <w:p w:rsidR="001204F9" w:rsidRPr="00126B17" w:rsidRDefault="001204F9" w:rsidP="001204F9">
                            <w:pPr>
                              <w:spacing w:line="360" w:lineRule="auto"/>
                              <w:rPr>
                                <w:rFonts w:cs="Arial"/>
                                <w:color w:val="000000"/>
                                <w:sz w:val="12"/>
                                <w:szCs w:val="12"/>
                                <w:lang w:eastAsia="en-US"/>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126B17">
                              <w:rPr>
                                <w:rFonts w:cs="Arial"/>
                                <w:iCs/>
                                <w:color w:val="000000"/>
                                <w:sz w:val="12"/>
                                <w:szCs w:val="12"/>
                                <w:lang w:eastAsia="en-US"/>
                              </w:rPr>
                              <w:t xml:space="preserve">OCR’s </w:t>
                            </w:r>
                            <w:r w:rsidRPr="00126B17">
                              <w:rPr>
                                <w:rFonts w:cs="Arial"/>
                                <w:iCs/>
                                <w:color w:val="000000"/>
                                <w:sz w:val="12"/>
                                <w:szCs w:val="12"/>
                              </w:rPr>
                              <w:t>resources</w:t>
                            </w:r>
                            <w:r w:rsidRPr="00126B17">
                              <w:rPr>
                                <w:rFonts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126B17">
                              <w:rPr>
                                <w:rFonts w:cs="Arial"/>
                                <w:iCs/>
                                <w:color w:val="000000"/>
                                <w:sz w:val="12"/>
                                <w:szCs w:val="12"/>
                                <w:lang w:eastAsia="en-US"/>
                              </w:rPr>
                              <w:br/>
                            </w:r>
                            <w:r w:rsidRPr="00126B17">
                              <w:rPr>
                                <w:rFonts w:cs="Arial"/>
                                <w:color w:val="000000"/>
                                <w:sz w:val="12"/>
                                <w:szCs w:val="12"/>
                                <w:lang w:eastAsia="en-US"/>
                              </w:rPr>
                              <w:t>© OCR 201</w:t>
                            </w:r>
                            <w:r>
                              <w:rPr>
                                <w:rFonts w:cs="Arial"/>
                                <w:color w:val="000000"/>
                                <w:sz w:val="12"/>
                                <w:szCs w:val="12"/>
                                <w:lang w:eastAsia="en-US"/>
                              </w:rPr>
                              <w:t>7</w:t>
                            </w:r>
                            <w:r w:rsidRPr="00126B17">
                              <w:rPr>
                                <w:rFonts w:cs="Arial"/>
                                <w:color w:val="000000"/>
                                <w:sz w:val="12"/>
                                <w:szCs w:val="12"/>
                                <w:lang w:eastAsia="en-US"/>
                              </w:rPr>
                              <w:t xml:space="preserve"> - This resource may be freely copied and distributed, as long as the OCR logo and this message remain intact and OCR is acknowledged as the originator of this work.</w:t>
                            </w:r>
                          </w:p>
                          <w:p w:rsidR="001204F9" w:rsidRPr="00126B17" w:rsidRDefault="001204F9" w:rsidP="001204F9">
                            <w:pPr>
                              <w:spacing w:line="360" w:lineRule="auto"/>
                              <w:rPr>
                                <w:rFonts w:cs="Arial"/>
                                <w:color w:val="000000"/>
                                <w:sz w:val="12"/>
                                <w:szCs w:val="12"/>
                                <w:lang w:eastAsia="en-US"/>
                              </w:rPr>
                            </w:pPr>
                            <w:r w:rsidRPr="00126B17">
                              <w:rPr>
                                <w:rFonts w:cs="Arial"/>
                                <w:color w:val="000000"/>
                                <w:sz w:val="12"/>
                                <w:szCs w:val="12"/>
                                <w:lang w:eastAsia="en-US"/>
                              </w:rPr>
                              <w:t xml:space="preserve">OCR acknowledges the use of the following content: </w:t>
                            </w:r>
                            <w:proofErr w:type="gramStart"/>
                            <w:r w:rsidRPr="00126B17">
                              <w:rPr>
                                <w:rFonts w:cs="Arial"/>
                                <w:color w:val="000000"/>
                                <w:sz w:val="12"/>
                                <w:szCs w:val="12"/>
                                <w:lang w:eastAsia="en-US"/>
                              </w:rPr>
                              <w:t>n/a</w:t>
                            </w:r>
                            <w:proofErr w:type="gramEnd"/>
                          </w:p>
                          <w:p w:rsidR="001204F9" w:rsidRPr="00126B17" w:rsidRDefault="001204F9" w:rsidP="001204F9">
                            <w:pPr>
                              <w:suppressAutoHyphens/>
                              <w:autoSpaceDE w:val="0"/>
                              <w:autoSpaceDN w:val="0"/>
                              <w:adjustRightInd w:val="0"/>
                              <w:spacing w:line="288" w:lineRule="auto"/>
                              <w:ind w:right="113"/>
                              <w:textAlignment w:val="center"/>
                              <w:rPr>
                                <w:rFonts w:cs="Arial"/>
                                <w:color w:val="0000FF"/>
                                <w:sz w:val="12"/>
                                <w:szCs w:val="12"/>
                                <w:u w:val="thick"/>
                              </w:rPr>
                            </w:pPr>
                            <w:r w:rsidRPr="00126B17">
                              <w:rPr>
                                <w:rFonts w:cs="Arial"/>
                                <w:color w:val="000000"/>
                                <w:sz w:val="12"/>
                                <w:szCs w:val="12"/>
                              </w:rPr>
                              <w:t xml:space="preserve">Please get in touch if you want to discuss the accessibility of resources we offer to support delivery of our qualifications: </w:t>
                            </w:r>
                            <w:hyperlink r:id="rId21" w:history="1">
                              <w:r w:rsidRPr="00126B17">
                                <w:rPr>
                                  <w:rFonts w:cs="Arial"/>
                                  <w:color w:val="0000FF"/>
                                  <w:sz w:val="12"/>
                                  <w:szCs w:val="12"/>
                                  <w:u w:val="single"/>
                                </w:rPr>
                                <w:t>resources.feedback@ocr.org.uk</w:t>
                              </w:r>
                            </w:hyperlink>
                          </w:p>
                          <w:p w:rsidR="001204F9" w:rsidRPr="00F33DE3" w:rsidRDefault="001204F9" w:rsidP="001204F9">
                            <w:pPr>
                              <w:spacing w:line="360" w:lineRule="auto"/>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9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2.95pt;margin-top:41.95pt;width:540pt;height:79pt;z-index:-251452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w0kHgQAAN8HAAAOAAAAZHJzL2Uyb0RvYy54bWysVUtu5DYQ3QfIHQoKkJWnP572xKO4Pei0&#10;40EAZ2zYDrxmU5REmCI5JOXuzirXyBFyjRwlJ8krSu1xJskmyEZSqYqvqh7rc/Zu1xl6UiFqZ5fF&#10;fDIrSFnpKm2bZfHT/eWr04JiErYSxlm1LPYqFu/Ov/zibOtLdexaZyoVCCA2llu/LNqUfDmdRtmq&#10;TsSJ88pCWbvQiQQxNNMqiC3QOzM9ns3eTLcuVD44qWLE34tBWZxn/LpWMl3XdVSJzLJAbCk/Q35u&#10;+Dk9PxNlE4RvtRzDEP8hik5oC6fPUBciCeqD/htUp2Vw0dVpIl03dXWtpco5IJv57LNs7lrhVc4F&#10;5ET/TFP8/2Dlh6ebQLpaFseLgqzocEe3rreVqugW7AnbGEWsq1SUIO56fQtFdH0A5SWlVlHshDHk&#10;g7bp6692q29h8scvv0YKBzMSQUHvnjTDJkex996FlE8nJWSLqyNXE4NHr6QGLSKhpOIRbfpE2pJ1&#10;tBV7kviXdOqTImFRapULkTEPIJ1KrYPcCpziED72OsBgs8/OvnMiVEc4yiYKOUnNlcsx9VHxv46M&#10;VpG2OrXZRNtKI+5emMGJChMiemi1iYkUKn9PqkZ9ZnedqADiEFfskTK7EFL2Qcg9p8cyEkjKpqOc&#10;qxTWukQbRa0yFRPmkZ/egHJAIkyAh4AUCZLrNGoc+hwcKAEcYn5meUKZ/d9/y9AopwW9ovs2szDc&#10;F3VgEM7qoJRhLr0GNUxGpWMKGlQrZicSmrXhN0fMl2Jc40bWgNeh2UTDrrnucTtJyJTVbAsDIR+t&#10;2xpVNYw/wLigG21F4kyYCpihdx8nOehD3bw8ORzjaxmpq50xjnv/QGKZj/0oUguXyOJ7FKuOLWmu&#10;kpJWOsysmt61fUqYUMnJR3SdxRTQyaDOOdh/L2UeDVsfS3TInb8J3NzRXwEjQjH9i4aFONrs6tCx&#10;LVqbdnnO7J/njNolkvj55vTkdDbDOJLQzWez168hMKooD8c94n2vXIe2iRhagVuS+zEPGfF0FdNg&#10;f7DL4Tmjq0ttTBZCs1mbQE8Ck+9ytT5dn44u4kszY2mL3j9Z5HAEJnBtREJkncdMiLYpSJgGo12m&#10;kH1bxx7gXJTs+0KA7+wjw44ujGU9+gIRj6F+4oi/0m6zy1Nn/vbA88ZVe4yi4IYZHb281HBwJWK6&#10;EQFDGXyh3dI1HjXqYFm48aug1oWf/+k/22NWQlvQFkMeGX3sMYwKMj9YTNG388WCt0IWFiffHEMI&#10;LzWblxrbd2sHNudYaV7mT7ZP5vBZB9c9YB+t2CtUwkr4HrgbhXUalg/aW6rVKpthE3iRruydlwx+&#10;oPZ+9yCCHwsgoXY+uMNCEOVnJTDY8knrVn1ytc71wVQPvI4liy2Sy2zceLymXsrZ6tNePv8TAAD/&#10;/wMAUEsDBBQABgAIAAAAIQC9NguQ3QAAAAoBAAAPAAAAZHJzL2Rvd25yZXYueG1sTI9BT4NAEIXv&#10;Jv6HzZh4swtYCUWWRpvURG+CP2CAKRDZWcJuC/33XU56msy8lzffy/aLHsSFJtsbVhBuAhDEtWl6&#10;bhX8lMenBIR1yA0OhknBlSzs8/u7DNPGzPxNl8K1woewTVFB59yYSmnrjjTajRmJvXYyk0bn16mV&#10;zYSzD9eDjIIglhp79h86HOnQUf1bnLWCA5r2szrNMdUfxZdMyvA9Ko9KPT4sb68gHC3uzwwrvkeH&#10;3DNV5syNFYOC+GXnnQqSZz9XPdyul0pBtA13IPNM/q+Q3wAAAP//AwBQSwECLQAUAAYACAAAACEA&#10;toM4kv4AAADhAQAAEwAAAAAAAAAAAAAAAAAAAAAAW0NvbnRlbnRfVHlwZXNdLnhtbFBLAQItABQA&#10;BgAIAAAAIQA4/SH/1gAAAJQBAAALAAAAAAAAAAAAAAAAAC8BAABfcmVscy8ucmVsc1BLAQItABQA&#10;BgAIAAAAIQAjyw0kHgQAAN8HAAAOAAAAAAAAAAAAAAAAAC4CAABkcnMvZTJvRG9jLnhtbFBLAQIt&#10;ABQABgAIAAAAIQC9NguQ3QAAAAoBAAAPAAAAAAAAAAAAAAAAAHgGAABkcnMvZG93bnJldi54bWxQ&#10;SwUGAAAAAAQABADzAAAAggcAAAAA&#10;" fillcolor="#fac8c8" stroked="f" strokeweight="2pt">
                <v:path arrowok="t"/>
                <v:textbox>
                  <w:txbxContent>
                    <w:p w:rsidR="001204F9" w:rsidRPr="00126B17" w:rsidRDefault="001204F9" w:rsidP="001204F9">
                      <w:pPr>
                        <w:spacing w:line="360" w:lineRule="auto"/>
                        <w:rPr>
                          <w:rFonts w:cs="Arial"/>
                          <w:color w:val="000000"/>
                          <w:sz w:val="12"/>
                          <w:szCs w:val="12"/>
                          <w:lang w:eastAsia="en-US"/>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126B17">
                        <w:rPr>
                          <w:rFonts w:cs="Arial"/>
                          <w:iCs/>
                          <w:color w:val="000000"/>
                          <w:sz w:val="12"/>
                          <w:szCs w:val="12"/>
                          <w:lang w:eastAsia="en-US"/>
                        </w:rPr>
                        <w:t xml:space="preserve">OCR’s </w:t>
                      </w:r>
                      <w:r w:rsidRPr="00126B17">
                        <w:rPr>
                          <w:rFonts w:cs="Arial"/>
                          <w:iCs/>
                          <w:color w:val="000000"/>
                          <w:sz w:val="12"/>
                          <w:szCs w:val="12"/>
                        </w:rPr>
                        <w:t>resources</w:t>
                      </w:r>
                      <w:r w:rsidRPr="00126B17">
                        <w:rPr>
                          <w:rFonts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126B17">
                        <w:rPr>
                          <w:rFonts w:cs="Arial"/>
                          <w:iCs/>
                          <w:color w:val="000000"/>
                          <w:sz w:val="12"/>
                          <w:szCs w:val="12"/>
                          <w:lang w:eastAsia="en-US"/>
                        </w:rPr>
                        <w:br/>
                      </w:r>
                      <w:r w:rsidRPr="00126B17">
                        <w:rPr>
                          <w:rFonts w:cs="Arial"/>
                          <w:color w:val="000000"/>
                          <w:sz w:val="12"/>
                          <w:szCs w:val="12"/>
                          <w:lang w:eastAsia="en-US"/>
                        </w:rPr>
                        <w:t>© OCR 201</w:t>
                      </w:r>
                      <w:r>
                        <w:rPr>
                          <w:rFonts w:cs="Arial"/>
                          <w:color w:val="000000"/>
                          <w:sz w:val="12"/>
                          <w:szCs w:val="12"/>
                          <w:lang w:eastAsia="en-US"/>
                        </w:rPr>
                        <w:t>7</w:t>
                      </w:r>
                      <w:r w:rsidRPr="00126B17">
                        <w:rPr>
                          <w:rFonts w:cs="Arial"/>
                          <w:color w:val="000000"/>
                          <w:sz w:val="12"/>
                          <w:szCs w:val="12"/>
                          <w:lang w:eastAsia="en-US"/>
                        </w:rPr>
                        <w:t xml:space="preserve"> - This resource may be freely copied and distributed, as long as the OCR logo and this message remain intact and OCR is acknowledged as the originator of this work.</w:t>
                      </w:r>
                    </w:p>
                    <w:p w:rsidR="001204F9" w:rsidRPr="00126B17" w:rsidRDefault="001204F9" w:rsidP="001204F9">
                      <w:pPr>
                        <w:spacing w:line="360" w:lineRule="auto"/>
                        <w:rPr>
                          <w:rFonts w:cs="Arial"/>
                          <w:color w:val="000000"/>
                          <w:sz w:val="12"/>
                          <w:szCs w:val="12"/>
                          <w:lang w:eastAsia="en-US"/>
                        </w:rPr>
                      </w:pPr>
                      <w:r w:rsidRPr="00126B17">
                        <w:rPr>
                          <w:rFonts w:cs="Arial"/>
                          <w:color w:val="000000"/>
                          <w:sz w:val="12"/>
                          <w:szCs w:val="12"/>
                          <w:lang w:eastAsia="en-US"/>
                        </w:rPr>
                        <w:t xml:space="preserve">OCR acknowledges the use of the following content: </w:t>
                      </w:r>
                      <w:proofErr w:type="gramStart"/>
                      <w:r w:rsidRPr="00126B17">
                        <w:rPr>
                          <w:rFonts w:cs="Arial"/>
                          <w:color w:val="000000"/>
                          <w:sz w:val="12"/>
                          <w:szCs w:val="12"/>
                          <w:lang w:eastAsia="en-US"/>
                        </w:rPr>
                        <w:t>n/a</w:t>
                      </w:r>
                      <w:proofErr w:type="gramEnd"/>
                    </w:p>
                    <w:p w:rsidR="001204F9" w:rsidRPr="00126B17" w:rsidRDefault="001204F9" w:rsidP="001204F9">
                      <w:pPr>
                        <w:suppressAutoHyphens/>
                        <w:autoSpaceDE w:val="0"/>
                        <w:autoSpaceDN w:val="0"/>
                        <w:adjustRightInd w:val="0"/>
                        <w:spacing w:line="288" w:lineRule="auto"/>
                        <w:ind w:right="113"/>
                        <w:textAlignment w:val="center"/>
                        <w:rPr>
                          <w:rFonts w:cs="Arial"/>
                          <w:color w:val="0000FF"/>
                          <w:sz w:val="12"/>
                          <w:szCs w:val="12"/>
                          <w:u w:val="thick"/>
                        </w:rPr>
                      </w:pPr>
                      <w:r w:rsidRPr="00126B17">
                        <w:rPr>
                          <w:rFonts w:cs="Arial"/>
                          <w:color w:val="000000"/>
                          <w:sz w:val="12"/>
                          <w:szCs w:val="12"/>
                        </w:rPr>
                        <w:t xml:space="preserve">Please get in touch if you want to discuss the accessibility of resources we offer to support delivery of our qualifications: </w:t>
                      </w:r>
                      <w:hyperlink r:id="rId22" w:history="1">
                        <w:r w:rsidRPr="00126B17">
                          <w:rPr>
                            <w:rFonts w:cs="Arial"/>
                            <w:color w:val="0000FF"/>
                            <w:sz w:val="12"/>
                            <w:szCs w:val="12"/>
                            <w:u w:val="single"/>
                          </w:rPr>
                          <w:t>resources.feedback@ocr.org.uk</w:t>
                        </w:r>
                      </w:hyperlink>
                    </w:p>
                    <w:p w:rsidR="001204F9" w:rsidRPr="00F33DE3" w:rsidRDefault="001204F9" w:rsidP="001204F9">
                      <w:pPr>
                        <w:spacing w:line="360" w:lineRule="auto"/>
                      </w:pPr>
                    </w:p>
                  </w:txbxContent>
                </v:textbox>
                <w10:wrap anchorx="page"/>
              </v:roundrect>
            </w:pict>
          </mc:Fallback>
        </mc:AlternateContent>
      </w:r>
      <w:r w:rsidR="000544DF">
        <w:rPr>
          <w:noProof/>
        </w:rPr>
        <mc:AlternateContent>
          <mc:Choice Requires="wps">
            <w:drawing>
              <wp:anchor distT="0" distB="0" distL="114300" distR="114300" simplePos="0" relativeHeight="251622912" behindDoc="0" locked="0" layoutInCell="1" allowOverlap="1" wp14:anchorId="3FD32A70" wp14:editId="230FE893">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97"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Gfl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0EVmtGzRtR&#10;PYGEpQCFgRhh8sGiEfInRgNMkQyrHzsiKUbtRw7PIPHD0IwduwnnCwBC8tKyubQQXgJUhjVG03Kl&#10;p1G16yXbNhBpenhc3MLTqZlV9ZnV4cHBpLDJHaaaGUWXe+t1nr3L3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VrBn&#10;5bsCAADDBQAADgAAAAAAAAAAAAAAAAAuAgAAZHJzL2Uyb0RvYy54bWxQSwECLQAUAAYACAAAACEA&#10;TnJbeN8AAAANAQAADwAAAAAAAAAAAAAAAAAVBQAAZHJzL2Rvd25yZXYueG1sUEsFBgAAAAAEAAQA&#10;8wAAACEGA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345A19BB" wp14:editId="7F99FBF6">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98"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iYD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zOMOOmgR4901OhOjAiOoD5Dr1Jwe+jBUY9wDr42V9Xfi/K7QlysGsK39FZKMTSUVMDPNzfdi6sT&#10;jjIgm+GTqCAO2WlhgcZadqZ4UA4E6NCnp1NvDJcSDqNZHMUzMJVgC2bxIrLNc0l6vN1LpT9Q0SGz&#10;yLCE3lt0sr9X2rAh6dHFBOOiYG1r+9/yFwfgOJ1AbLhqbIaFbedz4iXreB2HThhEayf08ty5LVah&#10;ExX+Yp7P8tUq93+ZuH6YNqyqKDdhjtLywz9r3UHkkyhO4lKiZZWBM5SU3G5WrUR7AtIu7GdrDpaz&#10;m/uShi0C5PIqJT8IvbsgcYooXjhhEc6dZOHFjucnd0nkhUmYFy9Tumec/ntKaMhwMg/mk5jOpF/l&#10;5tnvbW4k7ZiG4dGyLsPxyYmkRoJrXtnWasLaaX1RCkP/XApo97HRVrBGo5Na9bgZ7dsI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X4m&#10;A7sCAADDBQAADgAAAAAAAAAAAAAAAAAuAgAAZHJzL2Uyb0RvYy54bWxQSwECLQAUAAYACAAAACEA&#10;TnJbeN8AAAANAQAADwAAAAAAAAAAAAAAAAAVBQAAZHJzL2Rvd25yZXYueG1sUEsFBgAAAAAEAAQA&#10;8wAAACEGA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5164152F" wp14:editId="078D9FD8">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99"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Aw0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GoSNqJ6A&#10;wlIAw4CMsPng0Aj5E6MBtkiG1Y8dkRSj9iOHMUj8MDRrx17C+SKAi7zUbC41hJcAlWGN0XRc6WlV&#10;7XrJtg14mgaPi1sYnZpZVpsZm6I6DBxsCpvcYauZVXR5t1bn3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BKAw0&#10;ugIAAMMFAAAOAAAAAAAAAAAAAAAAAC4CAABkcnMvZTJvRG9jLnhtbFBLAQItABQABgAIAAAAIQBO&#10;clt43wAAAA0BAAAPAAAAAAAAAAAAAAAAABQFAABkcnMvZG93bnJldi54bWxQSwUGAAAAAAQABADz&#10;AAAAIAY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5F39C6EE" wp14:editId="469191C5">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00"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EVo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Wh2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j+RF&#10;aLsCAADDBQAADgAAAAAAAAAAAAAAAAAuAgAAZHJzL2Uyb0RvYy54bWxQSwECLQAUAAYACAAAACEA&#10;TnJbeN8AAAANAQAADwAAAAAAAAAAAAAAAAAVBQAAZHJzL2Rvd25yZXYueG1sUEsFBgAAAAAEAAQA&#10;8wAAACEGA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59920F54" wp14:editId="5362DE69">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01"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qmbugIAAMEFAAAOAAAAZHJzL2Uyb0RvYy54bWysVNtunDAQfa/Uf7D8TrislwUUtkqWpaqU&#10;XqSkH+AFs1gFm9resGnVf+/Y7C3JS9WWB2R77DOXc2au3+37Dj0ypbkUOQ6vAoyYqGTNxTbHXx9K&#10;L8FIGypq2knBcvzENH63fPvmehwyFslWdjVTCECEzsYhx60xQ+b7umpZT/WVHJgAYyNVTw1s1dav&#10;FR0Bve/8KAhif5SqHpSsmNZwWkxGvHT4TcMq87lpNDOoyzHEZtxfuf/G/v3lNc22ig4trw5h0L+I&#10;oqdcgNMTVEENRTvFX0H1vFJSy8ZcVbL3ZdPwirkcIJsweJHNfUsH5nKB4ujhVCb9/2CrT49fFOJ1&#10;joEoQXug6IHtDbqVe5TY6oyDzuDS/QDXzB6OgWWXqR7uZPVNIyFXLRVbdqOUHFtGa4gutC/9i6cT&#10;jrYgm/GjrMEN3RnpgPaN6m3poBgI0IGlpxMzNpQKDuNZEiczMFVgi2bJInbU+TQ7vh6UNu+Z7JFd&#10;5FgB8w6dPt5pY6Oh2fGKdSZkybvOsd+JZwdwcToB3/DU2mwUjsyfaZCuk3VCPBLFa48EReHdlCvi&#10;xWW4mBezYrUqwl/Wb0iyltc1E9bNUVgh+TPiDhKfJHGSlpYdry2cDUmr7WbVKfRIQdil+1zNwXK+&#10;5j8PwxUBcnmRUhiR4DZKvTJOFh4pydxLF0HiBWF6m8YBSUlRPk/pjgv27ymhMcfpPJpPYjoH/SK3&#10;wH2vc6NZzw2Mjo73oN3TJZpZCa5F7ag1lHfT+qIUNvxzKYDuI9FOsFajk1rNfrN3nRGRYyNsZP0E&#10;ElYSFAZihLkHi1aqHxiNMENyrL/vqGIYdR8EtEEaEmKHjtuQ+SKCjbq0bC4tVFQAlWOD0bRcmWlQ&#10;7QbFty14mhpPyBtonYY7Vdsem6I6NBzMCZfcYabZQXS5d7f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lwqmb&#10;ugIAAMEFAAAOAAAAAAAAAAAAAAAAAC4CAABkcnMvZTJvRG9jLnhtbFBLAQItABQABgAIAAAAIQBO&#10;clt43wAAAA0BAAAPAAAAAAAAAAAAAAAAABQFAABkcnMvZG93bnJldi54bWxQSwUGAAAAAAQABADz&#10;AAAAIAY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12FB3445" wp14:editId="4A10F18A">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02" type="#_x0000_t202" style="position:absolute;margin-left:45.15pt;margin-top:709.45pt;width:502.9pt;height:18.8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i8xuw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wZwBDSj5o2o&#10;nkDCUoDCQIww92DRCPkTowFmSIbVjx2RFKP2I4dnkPhhaIaO3YTzRQAbeWnZXFoILwEqwxqjabnS&#10;06Da9ZJtG4g0PTwubuHp1Myq+szq8OBgTtjkDjPNDKLLvfU6T97lb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Eov&#10;MbsCAADBBQAADgAAAAAAAAAAAAAAAAAuAgAAZHJzL2Uyb0RvYy54bWxQSwECLQAUAAYACAAAACEA&#10;TnJbeN8AAAANAQAADwAAAAAAAAAAAAAAAAAVBQAAZHJzL2Rvd25yZXYueG1sUEsFBgAAAAAEAAQA&#10;8wAAACEGA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6768" behindDoc="0" locked="0" layoutInCell="1" allowOverlap="1" wp14:anchorId="070F1700" wp14:editId="68F202A3">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1219F2" w:rsidRDefault="001219F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219F2" w:rsidRPr="00085179" w:rsidRDefault="001219F2" w:rsidP="00F529F0">
                            <w:pPr>
                              <w:rPr>
                                <w:rFonts w:eastAsia="Times New Roman" w:cs="Arial"/>
                                <w:sz w:val="18"/>
                                <w:szCs w:val="18"/>
                              </w:rPr>
                            </w:pPr>
                            <w:r w:rsidRPr="00C937DF">
                              <w:rPr>
                                <w:rFonts w:cs="Arial"/>
                                <w:sz w:val="12"/>
                                <w:szCs w:val="12"/>
                                <w:shd w:val="clear" w:color="auto" w:fill="F6D1D7"/>
                              </w:rPr>
                              <w:br/>
                            </w: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03" style="position:absolute;margin-left:47.1pt;margin-top:731.55pt;width:502.9pt;height:56.1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x4WPAIAAFUEAAAOAAAAZHJzL2Uyb0RvYy54bWysVFFv0zAQfkfiP1h+p0m6knbR0mlsGkIa&#10;MG3wA1zbaQKOz5zdpt2v5+y0pcAb4iXy+c7f3fd9dq6ud71hW42+A1vzYpJzpq0E1dl1zb9+uX+z&#10;4MwHYZUwYHXN99rz6+XrV1eDq/QUWjBKIyMQ66vB1bwNwVVZ5mWre+En4LSlZAPYi0AhrjOFYiD0&#10;3mTTPC+zAVA5BKm9p927McmXCb9ptAyfm8brwEzNabaQvpi+q/jNlleiWqNwbScPY4h/mKIXnaWm&#10;J6g7EQTbYPcXVN9JBA9NmEjoM2iaTurEgdgU+R9snlvhdOJC4nh3ksn/P1j5afuIrFM1LzmzoieL&#10;nmBjlVbsicQTdm00K6NMg/MVVT+7R4xEvXsA+d0zC7ctVekbRBhaLRQNV8T67LcDMfB0lK2Gj6Co&#10;i9gESIrtGuwjIGnBdsmY/ckYvQtM0mZ5sSgXF+SfpNy8mM7myblMVMfTDn14r6FncVFzjBwigdRC&#10;bB98SO6oA0ehvnHW9Ia83grDirIs52loUR2KCfuImeiC6dR9Z0wKcL26NcjoKI2av8vv87GPca0Y&#10;dy/y4jLJRjh+LCdJaH2OY2xEsxBxo2KiGneINg181DDKNsofdqtd8mp6cmQFak+qIow3m14iLVrA&#10;F84GutU19z82AjVn5oMlZy6L2Sw+gxTM3s6nFOB5ZnWeEVYSVM1lQM7G4DaMj2fjsFu31KtIzC3c&#10;kJ9Ndxp6nOtwC+juJnaHdxYfx3mcqn79DZ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BuVx4WPAIAAFUEAAAOAAAA&#10;AAAAAAAAAAAAAC4CAABkcnMvZTJvRG9jLnhtbFBLAQItABQABgAIAAAAIQCzHhk23wAAAA0BAAAP&#10;AAAAAAAAAAAAAAAAAJYEAABkcnMvZG93bnJldi54bWxQSwUGAAAAAAQABADzAAAAogUAAAAA&#10;" fillcolor="#00b0f0" stroked="f">
                <v:fill opacity="19789f"/>
                <v:textbox>
                  <w:txbxContent>
                    <w:p w:rsidR="001219F2" w:rsidRDefault="001219F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219F2" w:rsidRPr="00085179" w:rsidRDefault="001219F2" w:rsidP="00F529F0">
                      <w:pPr>
                        <w:rPr>
                          <w:rFonts w:eastAsia="Times New Roman" w:cs="Arial"/>
                          <w:sz w:val="18"/>
                          <w:szCs w:val="18"/>
                        </w:rPr>
                      </w:pPr>
                      <w:r w:rsidRPr="00C937DF">
                        <w:rPr>
                          <w:rFonts w:cs="Arial"/>
                          <w:sz w:val="12"/>
                          <w:szCs w:val="12"/>
                          <w:shd w:val="clear" w:color="auto" w:fill="F6D1D7"/>
                        </w:rPr>
                        <w:br/>
                      </w: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4720" behindDoc="0" locked="0" layoutInCell="1" allowOverlap="1" wp14:anchorId="275C046D" wp14:editId="1022A1F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1219F2" w:rsidRDefault="001219F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219F2" w:rsidRPr="00085179" w:rsidRDefault="001219F2"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04" style="position:absolute;margin-left:47.1pt;margin-top:732.2pt;width:502.9pt;height:65.1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EYQOQIAAFUEAAAOAAAAZHJzL2Uyb0RvYy54bWysVNuO0zAQfUfiHyy/0yRtSbtV09Wyq0VI&#10;C6x24QNc22kCjseM3abdr2fstKXAG+LF8lx8Zs6cTJbX+86wnUbfgq14Mco501aCau2m4l+/3L+Z&#10;c+aDsEoYsLriB+359er1q2XvFnoMDRilkRGI9YveVbwJwS2yzMtGd8KPwGlLwRqwE4FM3GQKRU/o&#10;ncnGeV5mPaByCFJ7T967IchXCb+utQyf69rrwEzFqbeQTkznOp7ZaikWGxSuaeWxDfEPXXSitVT0&#10;DHUngmBbbP+C6lqJ4KEOIwldBnXdSp04EJsi/4PNcyOcTlxoON6dx+T/H6z8tHtE1qqKTzizoiOJ&#10;nmBrlVbsiYYn7MZoVsQx9c4vKPvZPWIk6t0DyO+eWbhtKEvfIELfaKGouZSf/fYgGp6esnX/ERRV&#10;EdsAaWL7GrsISLNg+yTM4SyM3gcmyVlO5uV8QvpJis3H5WyWlMvE4vTaoQ/vNXQsXiqOkUMkkEqI&#10;3YMPSR115CjUN87qzpDWO2FYUZblLJIkxGMy3U6YiS6YVt23xiQDN+tbg4yeUqv5u/w+H+oY14jB&#10;O8mLq/KI6If0hO4vcYyNaBYi7lB88BBtajh6TmMbxh/2633SapyajcE1qANNFWH4smkT6dIAvnDW&#10;01ddcf9jK1BzZj5YUuaqmE7jGiRj+nY2JgMvI+vLiLCSoCouA3I2GLdhWJ6tw3bTUK0iMbdwQ3rW&#10;7bnpoa8jA/p2E/njnsXluLRT1q+/weonAAAA//8DAFBLAwQUAAYACAAAACEA5HTa694AAAANAQAA&#10;DwAAAGRycy9kb3ducmV2LnhtbEyPzW7CMBCE75X6DtYi9VZskIlKGgdVLfRe4NKbibdJwD+RbSC8&#10;fZdTe9vdGc1+U61GZ9kFY+qDVzCbCmDom2B63yrY7zbPL8BS1t5oGzwquGGCVf34UOnShKv/wss2&#10;t4xCfCq1gi7noeQ8NR06naZhQE/aT4hOZ1pjy03UVwp3ls+FKLjTvacPnR7wvcPmtD07BZ96xA++&#10;Xgzp+L3po1nv8GaPSj1NxrdXYBnH/GeGOz6hQ01Mh3D2JjGrYCnn5KS7LKQEdnfMhKB6B5oWS1kA&#10;ryv+v0X9CwAA//8DAFBLAQItABQABgAIAAAAIQC2gziS/gAAAOEBAAATAAAAAAAAAAAAAAAAAAAA&#10;AABbQ29udGVudF9UeXBlc10ueG1sUEsBAi0AFAAGAAgAAAAhADj9If/WAAAAlAEAAAsAAAAAAAAA&#10;AAAAAAAALwEAAF9yZWxzLy5yZWxzUEsBAi0AFAAGAAgAAAAhAN1gRhA5AgAAVQQAAA4AAAAAAAAA&#10;AAAAAAAALgIAAGRycy9lMm9Eb2MueG1sUEsBAi0AFAAGAAgAAAAhAOR02uveAAAADQEAAA8AAAAA&#10;AAAAAAAAAAAAkwQAAGRycy9kb3ducmV2LnhtbFBLBQYAAAAABAAEAPMAAACeBQAAAAA=&#10;" fillcolor="#00b0f0" stroked="f">
                <v:fill opacity="19789f"/>
                <v:textbox>
                  <w:txbxContent>
                    <w:p w:rsidR="001219F2" w:rsidRDefault="001219F2"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1219F2" w:rsidRPr="00085179" w:rsidRDefault="001219F2"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p w:rsidR="001219F2" w:rsidRPr="00F33DE3" w:rsidRDefault="001219F2"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1BAB53F3" wp14:editId="16C04A00">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margin-left:45.15pt;margin-top:710.1pt;width:502.9pt;height:18.8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YJZug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mnzoiPjbAR1RNQ&#10;WApgGJAR5h4cGiF/YjTADMmw+rEjkmLUfuTQBokfhmbo2Es4XwRwkZeSzaWE8BKgMqwxmo4rPQ2q&#10;XS/ZtgFLU+NxcQutUzPLatNjk1eHhoM5YYM7zDQziC7vVus8eZe/AQ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a4YJZ&#10;ugIAAMEFAAAOAAAAAAAAAAAAAAAAAC4CAABkcnMvZTJvRG9jLnhtbFBLAQItABQABgAIAAAAIQAa&#10;pG153wAAAA0BAAAPAAAAAAAAAAAAAAAAABQFAABkcnMvZG93bnJldi54bWxQSwUGAAAAAAQABADz&#10;AAAAIAYAAAAA&#10;" filled="f" stroked="f">
                <v:textbox>
                  <w:txbxContent>
                    <w:p w:rsidR="001219F2" w:rsidRPr="001A6893" w:rsidRDefault="001219F2"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bisector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bisector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bisector of an angle formed from two line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bisector of an angle formed from two line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from a point to a line</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from a point to a line</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midpoint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midpoint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 from a real life problem</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 from a real life problem</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B34D36" w:rsidP="00425F24">
            <w:pPr>
              <w:rPr>
                <w:sz w:val="18"/>
                <w:szCs w:val="18"/>
              </w:rPr>
            </w:pPr>
            <w:r>
              <w:rPr>
                <w:sz w:val="18"/>
                <w:szCs w:val="18"/>
              </w:rPr>
              <w:t>Know</w:t>
            </w:r>
            <w:r w:rsidR="00425F24">
              <w:rPr>
                <w:sz w:val="18"/>
                <w:szCs w:val="18"/>
              </w:rPr>
              <w:t xml:space="preserve"> the term equidista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B34D36" w:rsidP="00425F24">
            <w:pPr>
              <w:rPr>
                <w:sz w:val="18"/>
                <w:szCs w:val="18"/>
              </w:rPr>
            </w:pPr>
            <w:r>
              <w:rPr>
                <w:sz w:val="18"/>
                <w:szCs w:val="18"/>
              </w:rPr>
              <w:t>Know the term equidista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6D0221"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rPr>
                <w:sz w:val="18"/>
                <w:szCs w:val="18"/>
              </w:rPr>
            </w:pPr>
            <w:r>
              <w:rPr>
                <w:sz w:val="18"/>
                <w:szCs w:val="18"/>
              </w:rPr>
              <w:t>Apply knowledge of ruler and compass constructions in the  construction of figures</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5" w:type="dxa"/>
            <w:tcBorders>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rPr>
                <w:sz w:val="18"/>
                <w:szCs w:val="18"/>
              </w:rPr>
            </w:pPr>
            <w:r>
              <w:rPr>
                <w:sz w:val="18"/>
                <w:szCs w:val="18"/>
              </w:rPr>
              <w:t>Apply knowledge of ruler and compass constructions in the  construction of figures</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6" w:type="dxa"/>
          </w:tcPr>
          <w:p w:rsidR="006D0221" w:rsidRPr="00F63D4B" w:rsidRDefault="006D0221" w:rsidP="006D0221">
            <w:pPr>
              <w:spacing w:line="360" w:lineRule="auto"/>
              <w:rPr>
                <w:sz w:val="18"/>
                <w:szCs w:val="18"/>
              </w:rPr>
            </w:pPr>
          </w:p>
        </w:tc>
      </w:tr>
      <w:tr w:rsidR="006D0221"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construct a given angle</w:t>
            </w: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construct a given angle</w:t>
            </w: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6" w:type="dxa"/>
            <w:tcBorders>
              <w:bottom w:val="single" w:sz="4" w:space="0" w:color="auto"/>
            </w:tcBorders>
          </w:tcPr>
          <w:p w:rsidR="006D0221" w:rsidRPr="00F63D4B" w:rsidRDefault="006D0221" w:rsidP="006D0221">
            <w:pPr>
              <w:spacing w:line="360" w:lineRule="auto"/>
              <w:rPr>
                <w:sz w:val="18"/>
                <w:szCs w:val="18"/>
              </w:rPr>
            </w:pPr>
          </w:p>
        </w:tc>
      </w:tr>
      <w:tr w:rsidR="006D0221"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 xml:space="preserve">identify the loci of points from </w:t>
            </w:r>
            <w:r w:rsidRPr="00425F24">
              <w:rPr>
                <w:sz w:val="18"/>
                <w:szCs w:val="18"/>
              </w:rPr>
              <w:t>a real life problem</w:t>
            </w: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 xml:space="preserve">identify the loci of points from </w:t>
            </w:r>
            <w:r w:rsidRPr="00425F24">
              <w:rPr>
                <w:sz w:val="18"/>
                <w:szCs w:val="18"/>
              </w:rPr>
              <w:t>a real life problem</w:t>
            </w: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5" w:type="dxa"/>
            <w:tcBorders>
              <w:bottom w:val="single" w:sz="4" w:space="0" w:color="auto"/>
            </w:tcBorders>
          </w:tcPr>
          <w:p w:rsidR="006D0221" w:rsidRPr="00F63D4B" w:rsidRDefault="006D0221" w:rsidP="006D0221">
            <w:pPr>
              <w:spacing w:line="360" w:lineRule="auto"/>
              <w:rPr>
                <w:sz w:val="18"/>
                <w:szCs w:val="18"/>
              </w:rPr>
            </w:pPr>
          </w:p>
        </w:tc>
        <w:tc>
          <w:tcPr>
            <w:tcW w:w="426" w:type="dxa"/>
            <w:tcBorders>
              <w:bottom w:val="single" w:sz="4" w:space="0" w:color="auto"/>
            </w:tcBorders>
          </w:tcPr>
          <w:p w:rsidR="006D0221" w:rsidRPr="00F63D4B" w:rsidRDefault="006D0221" w:rsidP="006D0221">
            <w:pPr>
              <w:spacing w:line="360" w:lineRule="auto"/>
              <w:rPr>
                <w:sz w:val="18"/>
                <w:szCs w:val="18"/>
              </w:rPr>
            </w:pPr>
          </w:p>
        </w:tc>
      </w:tr>
      <w:tr w:rsidR="008B0203" w:rsidRPr="008B0203" w:rsidTr="000D1363">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625ABE">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bisector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bisector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bisector of an angle formed from two line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bisector of an angle formed from two line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from a point to a line</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perpendicular from a point to a line</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midpoint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Construct the midpoint of a line segme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 from a real life problem</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425F24" w:rsidP="00425F24">
            <w:pPr>
              <w:rPr>
                <w:sz w:val="18"/>
                <w:szCs w:val="18"/>
              </w:rPr>
            </w:pPr>
            <w:r>
              <w:rPr>
                <w:sz w:val="18"/>
                <w:szCs w:val="18"/>
              </w:rPr>
              <w:t>Identify the loci of points from a real life problem</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425F24"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425F24" w:rsidRPr="00CA74D0" w:rsidRDefault="00B34D36" w:rsidP="00425F24">
            <w:pPr>
              <w:rPr>
                <w:sz w:val="18"/>
                <w:szCs w:val="18"/>
              </w:rPr>
            </w:pPr>
            <w:r>
              <w:rPr>
                <w:sz w:val="18"/>
                <w:szCs w:val="18"/>
              </w:rPr>
              <w:t>Know the term equidista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5" w:type="dxa"/>
            <w:tcBorders>
              <w:right w:val="single" w:sz="4" w:space="0" w:color="auto"/>
            </w:tcBorders>
          </w:tcPr>
          <w:p w:rsidR="00425F24" w:rsidRPr="00F63D4B" w:rsidRDefault="00425F24" w:rsidP="00425F24">
            <w:pPr>
              <w:spacing w:line="360" w:lineRule="auto"/>
              <w:rPr>
                <w:sz w:val="18"/>
                <w:szCs w:val="18"/>
              </w:rPr>
            </w:pPr>
          </w:p>
        </w:tc>
        <w:tc>
          <w:tcPr>
            <w:tcW w:w="426" w:type="dxa"/>
            <w:tcBorders>
              <w:top w:val="nil"/>
              <w:left w:val="single" w:sz="4" w:space="0" w:color="auto"/>
              <w:bottom w:val="nil"/>
              <w:right w:val="single" w:sz="4" w:space="0" w:color="auto"/>
            </w:tcBorders>
          </w:tcPr>
          <w:p w:rsidR="00425F24" w:rsidRPr="00F63D4B" w:rsidRDefault="00425F24" w:rsidP="00425F2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425F24" w:rsidRPr="00D00115" w:rsidRDefault="00425F24" w:rsidP="00425F2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425F24" w:rsidRPr="00CA74D0" w:rsidRDefault="00B34D36" w:rsidP="00425F24">
            <w:pPr>
              <w:rPr>
                <w:sz w:val="18"/>
                <w:szCs w:val="18"/>
              </w:rPr>
            </w:pPr>
            <w:r>
              <w:rPr>
                <w:sz w:val="18"/>
                <w:szCs w:val="18"/>
              </w:rPr>
              <w:t>Know the term equidistant</w:t>
            </w:r>
          </w:p>
        </w:tc>
        <w:tc>
          <w:tcPr>
            <w:tcW w:w="425" w:type="dxa"/>
          </w:tcPr>
          <w:p w:rsidR="00425F24" w:rsidRPr="00F63D4B" w:rsidRDefault="00425F24" w:rsidP="00425F24">
            <w:pPr>
              <w:spacing w:line="360" w:lineRule="auto"/>
              <w:rPr>
                <w:sz w:val="18"/>
                <w:szCs w:val="18"/>
              </w:rPr>
            </w:pPr>
          </w:p>
        </w:tc>
        <w:tc>
          <w:tcPr>
            <w:tcW w:w="425" w:type="dxa"/>
          </w:tcPr>
          <w:p w:rsidR="00425F24" w:rsidRPr="00F63D4B" w:rsidRDefault="00425F24" w:rsidP="00425F24">
            <w:pPr>
              <w:spacing w:line="360" w:lineRule="auto"/>
              <w:rPr>
                <w:sz w:val="18"/>
                <w:szCs w:val="18"/>
              </w:rPr>
            </w:pPr>
          </w:p>
        </w:tc>
        <w:tc>
          <w:tcPr>
            <w:tcW w:w="426" w:type="dxa"/>
          </w:tcPr>
          <w:p w:rsidR="00425F24" w:rsidRPr="00F63D4B" w:rsidRDefault="00425F24" w:rsidP="00425F24">
            <w:pPr>
              <w:spacing w:line="360" w:lineRule="auto"/>
              <w:rPr>
                <w:sz w:val="18"/>
                <w:szCs w:val="18"/>
              </w:rPr>
            </w:pPr>
          </w:p>
        </w:tc>
      </w:tr>
      <w:tr w:rsidR="006D0221"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rPr>
                <w:sz w:val="18"/>
                <w:szCs w:val="18"/>
              </w:rPr>
            </w:pPr>
            <w:r>
              <w:rPr>
                <w:sz w:val="18"/>
                <w:szCs w:val="18"/>
              </w:rPr>
              <w:t>Apply knowledge of ruler and compass constructions in the  construction of figures</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5" w:type="dxa"/>
            <w:tcBorders>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CA74D0" w:rsidRDefault="006D0221" w:rsidP="006D0221">
            <w:pPr>
              <w:rPr>
                <w:sz w:val="18"/>
                <w:szCs w:val="18"/>
              </w:rPr>
            </w:pPr>
            <w:r>
              <w:rPr>
                <w:sz w:val="18"/>
                <w:szCs w:val="18"/>
              </w:rPr>
              <w:t>Apply knowledge of ruler and compass constructions in the  construction of figures</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6" w:type="dxa"/>
          </w:tcPr>
          <w:p w:rsidR="006D0221" w:rsidRPr="00F63D4B" w:rsidRDefault="006D0221" w:rsidP="006D0221">
            <w:pPr>
              <w:spacing w:line="360" w:lineRule="auto"/>
              <w:rPr>
                <w:sz w:val="18"/>
                <w:szCs w:val="18"/>
              </w:rPr>
            </w:pPr>
          </w:p>
        </w:tc>
      </w:tr>
      <w:tr w:rsidR="006D0221"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5" w:type="dxa"/>
            <w:tcBorders>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construct a given angle</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6" w:type="dxa"/>
          </w:tcPr>
          <w:p w:rsidR="006D0221" w:rsidRPr="00F63D4B" w:rsidRDefault="006D0221" w:rsidP="006D0221">
            <w:pPr>
              <w:spacing w:line="360" w:lineRule="auto"/>
              <w:rPr>
                <w:sz w:val="18"/>
                <w:szCs w:val="18"/>
              </w:rPr>
            </w:pPr>
          </w:p>
        </w:tc>
      </w:tr>
      <w:tr w:rsidR="006D0221"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 xml:space="preserve">identify the loci of points from </w:t>
            </w:r>
            <w:r w:rsidRPr="00425F24">
              <w:rPr>
                <w:sz w:val="18"/>
                <w:szCs w:val="18"/>
              </w:rPr>
              <w:t>a real life problem</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5" w:type="dxa"/>
            <w:tcBorders>
              <w:right w:val="single" w:sz="4" w:space="0" w:color="auto"/>
            </w:tcBorders>
          </w:tcPr>
          <w:p w:rsidR="006D0221" w:rsidRPr="00F63D4B" w:rsidRDefault="006D0221" w:rsidP="006D0221">
            <w:pPr>
              <w:spacing w:line="360" w:lineRule="auto"/>
              <w:rPr>
                <w:sz w:val="18"/>
                <w:szCs w:val="18"/>
              </w:rPr>
            </w:pPr>
          </w:p>
        </w:tc>
        <w:tc>
          <w:tcPr>
            <w:tcW w:w="426" w:type="dxa"/>
            <w:tcBorders>
              <w:top w:val="nil"/>
              <w:left w:val="single" w:sz="4" w:space="0" w:color="auto"/>
              <w:bottom w:val="nil"/>
              <w:right w:val="single" w:sz="4" w:space="0" w:color="auto"/>
            </w:tcBorders>
          </w:tcPr>
          <w:p w:rsidR="006D0221" w:rsidRPr="00F63D4B" w:rsidRDefault="006D0221" w:rsidP="006D0221">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D0221" w:rsidRPr="00D00115" w:rsidRDefault="006D0221" w:rsidP="006D0221">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D0221" w:rsidRPr="00425F24" w:rsidRDefault="006D0221" w:rsidP="006D0221">
            <w:pPr>
              <w:rPr>
                <w:sz w:val="18"/>
                <w:szCs w:val="18"/>
              </w:rPr>
            </w:pPr>
            <w:r w:rsidRPr="00425F24">
              <w:rPr>
                <w:sz w:val="18"/>
                <w:szCs w:val="18"/>
              </w:rPr>
              <w:t xml:space="preserve">Apply ruler and compass constructions to </w:t>
            </w:r>
            <w:r>
              <w:rPr>
                <w:sz w:val="18"/>
                <w:szCs w:val="18"/>
              </w:rPr>
              <w:t xml:space="preserve">identify the loci of points from </w:t>
            </w:r>
            <w:r w:rsidRPr="00425F24">
              <w:rPr>
                <w:sz w:val="18"/>
                <w:szCs w:val="18"/>
              </w:rPr>
              <w:t>a real life problem</w:t>
            </w:r>
          </w:p>
        </w:tc>
        <w:tc>
          <w:tcPr>
            <w:tcW w:w="425" w:type="dxa"/>
          </w:tcPr>
          <w:p w:rsidR="006D0221" w:rsidRPr="00F63D4B" w:rsidRDefault="006D0221" w:rsidP="006D0221">
            <w:pPr>
              <w:spacing w:line="360" w:lineRule="auto"/>
              <w:rPr>
                <w:sz w:val="18"/>
                <w:szCs w:val="18"/>
              </w:rPr>
            </w:pPr>
          </w:p>
        </w:tc>
        <w:tc>
          <w:tcPr>
            <w:tcW w:w="425" w:type="dxa"/>
          </w:tcPr>
          <w:p w:rsidR="006D0221" w:rsidRPr="00F63D4B" w:rsidRDefault="006D0221" w:rsidP="006D0221">
            <w:pPr>
              <w:spacing w:line="360" w:lineRule="auto"/>
              <w:rPr>
                <w:sz w:val="18"/>
                <w:szCs w:val="18"/>
              </w:rPr>
            </w:pPr>
          </w:p>
        </w:tc>
        <w:tc>
          <w:tcPr>
            <w:tcW w:w="426" w:type="dxa"/>
          </w:tcPr>
          <w:p w:rsidR="006D0221" w:rsidRPr="00F63D4B" w:rsidRDefault="006D0221" w:rsidP="006D0221">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35"/>
      <w:footerReference w:type="default" r:id="rId36"/>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66E7" w:rsidRDefault="006266E7" w:rsidP="00C67B56">
      <w:r>
        <w:separator/>
      </w:r>
    </w:p>
  </w:endnote>
  <w:endnote w:type="continuationSeparator" w:id="0">
    <w:p w:rsidR="006266E7" w:rsidRDefault="006266E7"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9F2" w:rsidRDefault="001219F2">
    <w:pPr>
      <w:pStyle w:val="Footer"/>
    </w:pPr>
    <w:r>
      <w:rPr>
        <w:noProof/>
      </w:rPr>
      <w:drawing>
        <wp:anchor distT="0" distB="0" distL="114300" distR="114300" simplePos="0" relativeHeight="251661312" behindDoc="1" locked="0" layoutInCell="1" allowOverlap="1" wp14:anchorId="2523F7E4" wp14:editId="6FE9B09B">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9F2" w:rsidRDefault="001219F2">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66E7" w:rsidRDefault="006266E7" w:rsidP="00C67B56">
      <w:r>
        <w:separator/>
      </w:r>
    </w:p>
  </w:footnote>
  <w:footnote w:type="continuationSeparator" w:id="0">
    <w:p w:rsidR="006266E7" w:rsidRDefault="006266E7"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9F2" w:rsidRDefault="001219F2">
    <w:pPr>
      <w:pStyle w:val="Header"/>
    </w:pPr>
    <w:r>
      <w:rPr>
        <w:noProof/>
      </w:rPr>
      <w:drawing>
        <wp:inline distT="0" distB="0" distL="0" distR="0" wp14:anchorId="04D2C8D8" wp14:editId="256FC3C3">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9F2" w:rsidRDefault="001219F2">
    <w:pPr>
      <w:pStyle w:val="Header"/>
    </w:pPr>
    <w:r>
      <w:rPr>
        <w:noProof/>
      </w:rPr>
      <w:drawing>
        <wp:anchor distT="0" distB="0" distL="114300" distR="114300" simplePos="0" relativeHeight="251660288" behindDoc="1" locked="0" layoutInCell="1" allowOverlap="1" wp14:anchorId="4BB5D9A5" wp14:editId="1A6B6590">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9F2" w:rsidRDefault="001219F2">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A9686B2E"/>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5B76F78"/>
    <w:multiLevelType w:val="hybridMultilevel"/>
    <w:tmpl w:val="CC48A36C"/>
    <w:lvl w:ilvl="0" w:tplc="671AEA4A">
      <w:start w:val="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D1C7BED"/>
    <w:multiLevelType w:val="hybridMultilevel"/>
    <w:tmpl w:val="110C6938"/>
    <w:lvl w:ilvl="0" w:tplc="671AEA4A">
      <w:start w:val="9"/>
      <w:numFmt w:val="decimal"/>
      <w:lvlText w:val="%1."/>
      <w:lvlJc w:val="left"/>
      <w:pPr>
        <w:ind w:left="5322" w:hanging="360"/>
      </w:pPr>
      <w:rPr>
        <w:rFonts w:hint="default"/>
      </w:rPr>
    </w:lvl>
    <w:lvl w:ilvl="1" w:tplc="08090019" w:tentative="1">
      <w:start w:val="1"/>
      <w:numFmt w:val="lowerLetter"/>
      <w:lvlText w:val="%2."/>
      <w:lvlJc w:val="left"/>
      <w:pPr>
        <w:ind w:left="6042" w:hanging="360"/>
      </w:pPr>
    </w:lvl>
    <w:lvl w:ilvl="2" w:tplc="0809001B" w:tentative="1">
      <w:start w:val="1"/>
      <w:numFmt w:val="lowerRoman"/>
      <w:lvlText w:val="%3."/>
      <w:lvlJc w:val="right"/>
      <w:pPr>
        <w:ind w:left="6762" w:hanging="180"/>
      </w:pPr>
    </w:lvl>
    <w:lvl w:ilvl="3" w:tplc="0809000F" w:tentative="1">
      <w:start w:val="1"/>
      <w:numFmt w:val="decimal"/>
      <w:lvlText w:val="%4."/>
      <w:lvlJc w:val="left"/>
      <w:pPr>
        <w:ind w:left="7482" w:hanging="360"/>
      </w:pPr>
    </w:lvl>
    <w:lvl w:ilvl="4" w:tplc="08090019" w:tentative="1">
      <w:start w:val="1"/>
      <w:numFmt w:val="lowerLetter"/>
      <w:lvlText w:val="%5."/>
      <w:lvlJc w:val="left"/>
      <w:pPr>
        <w:ind w:left="8202" w:hanging="360"/>
      </w:pPr>
    </w:lvl>
    <w:lvl w:ilvl="5" w:tplc="0809001B" w:tentative="1">
      <w:start w:val="1"/>
      <w:numFmt w:val="lowerRoman"/>
      <w:lvlText w:val="%6."/>
      <w:lvlJc w:val="right"/>
      <w:pPr>
        <w:ind w:left="8922" w:hanging="180"/>
      </w:pPr>
    </w:lvl>
    <w:lvl w:ilvl="6" w:tplc="0809000F" w:tentative="1">
      <w:start w:val="1"/>
      <w:numFmt w:val="decimal"/>
      <w:lvlText w:val="%7."/>
      <w:lvlJc w:val="left"/>
      <w:pPr>
        <w:ind w:left="9642" w:hanging="360"/>
      </w:pPr>
    </w:lvl>
    <w:lvl w:ilvl="7" w:tplc="08090019" w:tentative="1">
      <w:start w:val="1"/>
      <w:numFmt w:val="lowerLetter"/>
      <w:lvlText w:val="%8."/>
      <w:lvlJc w:val="left"/>
      <w:pPr>
        <w:ind w:left="10362" w:hanging="360"/>
      </w:pPr>
    </w:lvl>
    <w:lvl w:ilvl="8" w:tplc="0809001B" w:tentative="1">
      <w:start w:val="1"/>
      <w:numFmt w:val="lowerRoman"/>
      <w:lvlText w:val="%9."/>
      <w:lvlJc w:val="right"/>
      <w:pPr>
        <w:ind w:left="11082" w:hanging="180"/>
      </w:pPr>
    </w:lvl>
  </w:abstractNum>
  <w:abstractNum w:abstractNumId="24">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9"/>
  </w:num>
  <w:num w:numId="3">
    <w:abstractNumId w:val="17"/>
  </w:num>
  <w:num w:numId="4">
    <w:abstractNumId w:val="8"/>
  </w:num>
  <w:num w:numId="5">
    <w:abstractNumId w:val="22"/>
  </w:num>
  <w:num w:numId="6">
    <w:abstractNumId w:val="15"/>
  </w:num>
  <w:num w:numId="7">
    <w:abstractNumId w:val="27"/>
  </w:num>
  <w:num w:numId="8">
    <w:abstractNumId w:val="5"/>
  </w:num>
  <w:num w:numId="9">
    <w:abstractNumId w:val="21"/>
  </w:num>
  <w:num w:numId="10">
    <w:abstractNumId w:val="6"/>
  </w:num>
  <w:num w:numId="11">
    <w:abstractNumId w:val="10"/>
  </w:num>
  <w:num w:numId="12">
    <w:abstractNumId w:val="13"/>
  </w:num>
  <w:num w:numId="13">
    <w:abstractNumId w:val="24"/>
  </w:num>
  <w:num w:numId="14">
    <w:abstractNumId w:val="35"/>
  </w:num>
  <w:num w:numId="15">
    <w:abstractNumId w:val="25"/>
  </w:num>
  <w:num w:numId="16">
    <w:abstractNumId w:val="16"/>
  </w:num>
  <w:num w:numId="17">
    <w:abstractNumId w:val="36"/>
  </w:num>
  <w:num w:numId="18">
    <w:abstractNumId w:val="7"/>
  </w:num>
  <w:num w:numId="19">
    <w:abstractNumId w:val="26"/>
  </w:num>
  <w:num w:numId="20">
    <w:abstractNumId w:val="33"/>
  </w:num>
  <w:num w:numId="21">
    <w:abstractNumId w:val="18"/>
  </w:num>
  <w:num w:numId="22">
    <w:abstractNumId w:val="31"/>
  </w:num>
  <w:num w:numId="23">
    <w:abstractNumId w:val="20"/>
  </w:num>
  <w:num w:numId="24">
    <w:abstractNumId w:val="12"/>
  </w:num>
  <w:num w:numId="25">
    <w:abstractNumId w:val="32"/>
  </w:num>
  <w:num w:numId="26">
    <w:abstractNumId w:val="9"/>
  </w:num>
  <w:num w:numId="27">
    <w:abstractNumId w:val="28"/>
  </w:num>
  <w:num w:numId="28">
    <w:abstractNumId w:val="30"/>
  </w:num>
  <w:num w:numId="29">
    <w:abstractNumId w:val="37"/>
  </w:num>
  <w:num w:numId="30">
    <w:abstractNumId w:val="4"/>
  </w:num>
  <w:num w:numId="31">
    <w:abstractNumId w:val="1"/>
  </w:num>
  <w:num w:numId="32">
    <w:abstractNumId w:val="19"/>
  </w:num>
  <w:num w:numId="33">
    <w:abstractNumId w:val="0"/>
  </w:num>
  <w:num w:numId="34">
    <w:abstractNumId w:val="34"/>
  </w:num>
  <w:num w:numId="35">
    <w:abstractNumId w:val="3"/>
  </w:num>
  <w:num w:numId="36">
    <w:abstractNumId w:val="2"/>
  </w:num>
  <w:num w:numId="37">
    <w:abstractNumId w:val="11"/>
  </w:num>
  <w:num w:numId="38">
    <w:abstractNumId w:val="2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3E31"/>
    <w:rsid w:val="000257F8"/>
    <w:rsid w:val="00026191"/>
    <w:rsid w:val="00030D31"/>
    <w:rsid w:val="00032DC7"/>
    <w:rsid w:val="00033851"/>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51D1"/>
    <w:rsid w:val="0008675A"/>
    <w:rsid w:val="0009602A"/>
    <w:rsid w:val="000A3A88"/>
    <w:rsid w:val="000A5282"/>
    <w:rsid w:val="000B3E93"/>
    <w:rsid w:val="000C592C"/>
    <w:rsid w:val="000D0400"/>
    <w:rsid w:val="000D07B7"/>
    <w:rsid w:val="000D1363"/>
    <w:rsid w:val="000D2922"/>
    <w:rsid w:val="000D372A"/>
    <w:rsid w:val="000D3D14"/>
    <w:rsid w:val="000D7F8F"/>
    <w:rsid w:val="000E0015"/>
    <w:rsid w:val="000E2DA6"/>
    <w:rsid w:val="000E558B"/>
    <w:rsid w:val="000E610B"/>
    <w:rsid w:val="000F0E1D"/>
    <w:rsid w:val="000F2D8A"/>
    <w:rsid w:val="00102A50"/>
    <w:rsid w:val="00104F93"/>
    <w:rsid w:val="00112322"/>
    <w:rsid w:val="00112354"/>
    <w:rsid w:val="0011696A"/>
    <w:rsid w:val="00116B5E"/>
    <w:rsid w:val="00116C4C"/>
    <w:rsid w:val="001204F9"/>
    <w:rsid w:val="001219F2"/>
    <w:rsid w:val="0012287F"/>
    <w:rsid w:val="0012502D"/>
    <w:rsid w:val="00125C1E"/>
    <w:rsid w:val="0013011C"/>
    <w:rsid w:val="00130A40"/>
    <w:rsid w:val="0013407B"/>
    <w:rsid w:val="00135BCC"/>
    <w:rsid w:val="001406F1"/>
    <w:rsid w:val="00150BB1"/>
    <w:rsid w:val="001522A9"/>
    <w:rsid w:val="001557AC"/>
    <w:rsid w:val="00160295"/>
    <w:rsid w:val="00160FF0"/>
    <w:rsid w:val="0016231A"/>
    <w:rsid w:val="001719F5"/>
    <w:rsid w:val="001723FC"/>
    <w:rsid w:val="001747D6"/>
    <w:rsid w:val="001757D5"/>
    <w:rsid w:val="001810FB"/>
    <w:rsid w:val="0018414D"/>
    <w:rsid w:val="001938F7"/>
    <w:rsid w:val="001A1055"/>
    <w:rsid w:val="001A47AB"/>
    <w:rsid w:val="001B03A7"/>
    <w:rsid w:val="001B07D2"/>
    <w:rsid w:val="001B0DDD"/>
    <w:rsid w:val="001C4DEA"/>
    <w:rsid w:val="001C5BB8"/>
    <w:rsid w:val="001C5FC1"/>
    <w:rsid w:val="001F0D9D"/>
    <w:rsid w:val="001F3728"/>
    <w:rsid w:val="002270DB"/>
    <w:rsid w:val="0023350E"/>
    <w:rsid w:val="00242702"/>
    <w:rsid w:val="00243B3E"/>
    <w:rsid w:val="00252257"/>
    <w:rsid w:val="0025370A"/>
    <w:rsid w:val="00261BA0"/>
    <w:rsid w:val="00270C99"/>
    <w:rsid w:val="002731AD"/>
    <w:rsid w:val="0027589D"/>
    <w:rsid w:val="00286C93"/>
    <w:rsid w:val="002A12BB"/>
    <w:rsid w:val="002A7359"/>
    <w:rsid w:val="002A7EB4"/>
    <w:rsid w:val="002B48DD"/>
    <w:rsid w:val="002C219E"/>
    <w:rsid w:val="002C29CB"/>
    <w:rsid w:val="002D1D56"/>
    <w:rsid w:val="002D4160"/>
    <w:rsid w:val="002D4B9D"/>
    <w:rsid w:val="002E1632"/>
    <w:rsid w:val="002E3295"/>
    <w:rsid w:val="002E41C5"/>
    <w:rsid w:val="002F00BB"/>
    <w:rsid w:val="002F0244"/>
    <w:rsid w:val="002F2FD8"/>
    <w:rsid w:val="002F6A5E"/>
    <w:rsid w:val="00302887"/>
    <w:rsid w:val="003045A4"/>
    <w:rsid w:val="003201C7"/>
    <w:rsid w:val="003216F8"/>
    <w:rsid w:val="00323636"/>
    <w:rsid w:val="0033011A"/>
    <w:rsid w:val="00330422"/>
    <w:rsid w:val="00331E2F"/>
    <w:rsid w:val="00337085"/>
    <w:rsid w:val="00337773"/>
    <w:rsid w:val="00341F95"/>
    <w:rsid w:val="00342AFA"/>
    <w:rsid w:val="00342EF0"/>
    <w:rsid w:val="00354339"/>
    <w:rsid w:val="003545BD"/>
    <w:rsid w:val="0036050C"/>
    <w:rsid w:val="00362F66"/>
    <w:rsid w:val="00365723"/>
    <w:rsid w:val="00365D94"/>
    <w:rsid w:val="00372BC4"/>
    <w:rsid w:val="00372F9D"/>
    <w:rsid w:val="00374AF8"/>
    <w:rsid w:val="00376EB9"/>
    <w:rsid w:val="003774CC"/>
    <w:rsid w:val="00384637"/>
    <w:rsid w:val="0038636F"/>
    <w:rsid w:val="00386D6D"/>
    <w:rsid w:val="003906AC"/>
    <w:rsid w:val="0039574E"/>
    <w:rsid w:val="0039697E"/>
    <w:rsid w:val="003A0C3F"/>
    <w:rsid w:val="003A1CAD"/>
    <w:rsid w:val="003A3CBF"/>
    <w:rsid w:val="003A42E4"/>
    <w:rsid w:val="003A6DAD"/>
    <w:rsid w:val="003A7F25"/>
    <w:rsid w:val="003B12FC"/>
    <w:rsid w:val="003B64A2"/>
    <w:rsid w:val="003B6535"/>
    <w:rsid w:val="003B7052"/>
    <w:rsid w:val="003C7122"/>
    <w:rsid w:val="003D3D71"/>
    <w:rsid w:val="003D662C"/>
    <w:rsid w:val="003E1A21"/>
    <w:rsid w:val="003E50F0"/>
    <w:rsid w:val="003E7B6C"/>
    <w:rsid w:val="003F6D74"/>
    <w:rsid w:val="004018E2"/>
    <w:rsid w:val="00414B42"/>
    <w:rsid w:val="00425F24"/>
    <w:rsid w:val="00432853"/>
    <w:rsid w:val="00443853"/>
    <w:rsid w:val="0044430D"/>
    <w:rsid w:val="00444DA1"/>
    <w:rsid w:val="004453E8"/>
    <w:rsid w:val="00456512"/>
    <w:rsid w:val="00456E25"/>
    <w:rsid w:val="00477376"/>
    <w:rsid w:val="00477D34"/>
    <w:rsid w:val="00483001"/>
    <w:rsid w:val="00490AD2"/>
    <w:rsid w:val="00495F1E"/>
    <w:rsid w:val="004A19FA"/>
    <w:rsid w:val="004C36BD"/>
    <w:rsid w:val="004C4C03"/>
    <w:rsid w:val="004D234C"/>
    <w:rsid w:val="004D3EB2"/>
    <w:rsid w:val="004E2EAC"/>
    <w:rsid w:val="004E477A"/>
    <w:rsid w:val="004E4E00"/>
    <w:rsid w:val="004E554D"/>
    <w:rsid w:val="004F3F02"/>
    <w:rsid w:val="004F7042"/>
    <w:rsid w:val="00500076"/>
    <w:rsid w:val="0051028D"/>
    <w:rsid w:val="005112D3"/>
    <w:rsid w:val="005249CA"/>
    <w:rsid w:val="005262BF"/>
    <w:rsid w:val="00526BBD"/>
    <w:rsid w:val="00530B8B"/>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182B"/>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4411"/>
    <w:rsid w:val="00625ABE"/>
    <w:rsid w:val="006266E7"/>
    <w:rsid w:val="00631EBA"/>
    <w:rsid w:val="00633A35"/>
    <w:rsid w:val="00633B48"/>
    <w:rsid w:val="00643DA1"/>
    <w:rsid w:val="00652955"/>
    <w:rsid w:val="00656B83"/>
    <w:rsid w:val="00656E17"/>
    <w:rsid w:val="00657C8E"/>
    <w:rsid w:val="0066643B"/>
    <w:rsid w:val="00670DEE"/>
    <w:rsid w:val="006728FF"/>
    <w:rsid w:val="0067366B"/>
    <w:rsid w:val="006838B0"/>
    <w:rsid w:val="00683ACF"/>
    <w:rsid w:val="006841AC"/>
    <w:rsid w:val="006855E0"/>
    <w:rsid w:val="00687604"/>
    <w:rsid w:val="00691F9A"/>
    <w:rsid w:val="006977BE"/>
    <w:rsid w:val="006A0CF7"/>
    <w:rsid w:val="006A164A"/>
    <w:rsid w:val="006A331D"/>
    <w:rsid w:val="006B5F1F"/>
    <w:rsid w:val="006C63AC"/>
    <w:rsid w:val="006D0221"/>
    <w:rsid w:val="006D490E"/>
    <w:rsid w:val="006E1304"/>
    <w:rsid w:val="006E55E8"/>
    <w:rsid w:val="006E6193"/>
    <w:rsid w:val="006F0CA8"/>
    <w:rsid w:val="006F2949"/>
    <w:rsid w:val="006F649A"/>
    <w:rsid w:val="006F713A"/>
    <w:rsid w:val="00703EF8"/>
    <w:rsid w:val="00704C16"/>
    <w:rsid w:val="0070592A"/>
    <w:rsid w:val="00712DE1"/>
    <w:rsid w:val="00721113"/>
    <w:rsid w:val="007225CA"/>
    <w:rsid w:val="00727C3F"/>
    <w:rsid w:val="00735415"/>
    <w:rsid w:val="00737D35"/>
    <w:rsid w:val="00742DAA"/>
    <w:rsid w:val="00745170"/>
    <w:rsid w:val="007457FA"/>
    <w:rsid w:val="007641FD"/>
    <w:rsid w:val="00765832"/>
    <w:rsid w:val="0077015F"/>
    <w:rsid w:val="007809AC"/>
    <w:rsid w:val="00782467"/>
    <w:rsid w:val="00787D64"/>
    <w:rsid w:val="007A6D24"/>
    <w:rsid w:val="007B233A"/>
    <w:rsid w:val="007C015F"/>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AC8"/>
    <w:rsid w:val="00910FAD"/>
    <w:rsid w:val="0091341D"/>
    <w:rsid w:val="00924192"/>
    <w:rsid w:val="00925C12"/>
    <w:rsid w:val="00930B4A"/>
    <w:rsid w:val="00936F2F"/>
    <w:rsid w:val="009376DE"/>
    <w:rsid w:val="00937C0A"/>
    <w:rsid w:val="009421BD"/>
    <w:rsid w:val="0094590D"/>
    <w:rsid w:val="009504ED"/>
    <w:rsid w:val="00954C93"/>
    <w:rsid w:val="0095672D"/>
    <w:rsid w:val="0096017C"/>
    <w:rsid w:val="00965457"/>
    <w:rsid w:val="0096608E"/>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5902"/>
    <w:rsid w:val="00A169D9"/>
    <w:rsid w:val="00A240FA"/>
    <w:rsid w:val="00A45DCB"/>
    <w:rsid w:val="00A53375"/>
    <w:rsid w:val="00A5473D"/>
    <w:rsid w:val="00A60074"/>
    <w:rsid w:val="00A63629"/>
    <w:rsid w:val="00A65CF5"/>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6DE0"/>
    <w:rsid w:val="00B138B9"/>
    <w:rsid w:val="00B34D36"/>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4DC4"/>
    <w:rsid w:val="00B66614"/>
    <w:rsid w:val="00B669DD"/>
    <w:rsid w:val="00B70C1C"/>
    <w:rsid w:val="00B70E6E"/>
    <w:rsid w:val="00B714CB"/>
    <w:rsid w:val="00B71ED6"/>
    <w:rsid w:val="00B97098"/>
    <w:rsid w:val="00BA0A29"/>
    <w:rsid w:val="00BA3482"/>
    <w:rsid w:val="00BB223F"/>
    <w:rsid w:val="00BB5173"/>
    <w:rsid w:val="00BB7A98"/>
    <w:rsid w:val="00BC350F"/>
    <w:rsid w:val="00BC3A50"/>
    <w:rsid w:val="00BD603D"/>
    <w:rsid w:val="00BD6B24"/>
    <w:rsid w:val="00BE6DCD"/>
    <w:rsid w:val="00C0455C"/>
    <w:rsid w:val="00C114A1"/>
    <w:rsid w:val="00C114BF"/>
    <w:rsid w:val="00C122F2"/>
    <w:rsid w:val="00C12D8F"/>
    <w:rsid w:val="00C14E41"/>
    <w:rsid w:val="00C14F18"/>
    <w:rsid w:val="00C1747E"/>
    <w:rsid w:val="00C259E3"/>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122E"/>
    <w:rsid w:val="00C72525"/>
    <w:rsid w:val="00C76B6A"/>
    <w:rsid w:val="00C80F0F"/>
    <w:rsid w:val="00C91EDB"/>
    <w:rsid w:val="00C92F4C"/>
    <w:rsid w:val="00CA2853"/>
    <w:rsid w:val="00CA5903"/>
    <w:rsid w:val="00CA5C0E"/>
    <w:rsid w:val="00CA6DEB"/>
    <w:rsid w:val="00CA74D0"/>
    <w:rsid w:val="00CB3917"/>
    <w:rsid w:val="00CB42AA"/>
    <w:rsid w:val="00CD06FD"/>
    <w:rsid w:val="00CD40CD"/>
    <w:rsid w:val="00CD62B6"/>
    <w:rsid w:val="00CE2702"/>
    <w:rsid w:val="00CF0E24"/>
    <w:rsid w:val="00CF2229"/>
    <w:rsid w:val="00D00115"/>
    <w:rsid w:val="00D1186E"/>
    <w:rsid w:val="00D2371E"/>
    <w:rsid w:val="00D25169"/>
    <w:rsid w:val="00D25901"/>
    <w:rsid w:val="00D2621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5FAB"/>
    <w:rsid w:val="00D97139"/>
    <w:rsid w:val="00DA5D15"/>
    <w:rsid w:val="00DA6B83"/>
    <w:rsid w:val="00DA6CE8"/>
    <w:rsid w:val="00DA7CAC"/>
    <w:rsid w:val="00DB3105"/>
    <w:rsid w:val="00DB4A32"/>
    <w:rsid w:val="00DB6693"/>
    <w:rsid w:val="00DC22A1"/>
    <w:rsid w:val="00DC5D48"/>
    <w:rsid w:val="00DD0E53"/>
    <w:rsid w:val="00DD20E7"/>
    <w:rsid w:val="00DD479E"/>
    <w:rsid w:val="00DE0323"/>
    <w:rsid w:val="00DE6453"/>
    <w:rsid w:val="00DE7168"/>
    <w:rsid w:val="00DF1349"/>
    <w:rsid w:val="00DF70A2"/>
    <w:rsid w:val="00E22849"/>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5D4E"/>
    <w:rsid w:val="00E8600D"/>
    <w:rsid w:val="00E954E9"/>
    <w:rsid w:val="00E96379"/>
    <w:rsid w:val="00EA02EC"/>
    <w:rsid w:val="00EA16B9"/>
    <w:rsid w:val="00EA75CC"/>
    <w:rsid w:val="00EB15E1"/>
    <w:rsid w:val="00EB3A6B"/>
    <w:rsid w:val="00EC2DC4"/>
    <w:rsid w:val="00EC5703"/>
    <w:rsid w:val="00ED0215"/>
    <w:rsid w:val="00EE050C"/>
    <w:rsid w:val="00EE33F7"/>
    <w:rsid w:val="00EE76BE"/>
    <w:rsid w:val="00EF4EB3"/>
    <w:rsid w:val="00F044A9"/>
    <w:rsid w:val="00F04B28"/>
    <w:rsid w:val="00F055C7"/>
    <w:rsid w:val="00F146EB"/>
    <w:rsid w:val="00F1472C"/>
    <w:rsid w:val="00F14E5C"/>
    <w:rsid w:val="00F20A98"/>
    <w:rsid w:val="00F23B88"/>
    <w:rsid w:val="00F30965"/>
    <w:rsid w:val="00F42AD5"/>
    <w:rsid w:val="00F529F0"/>
    <w:rsid w:val="00F53C88"/>
    <w:rsid w:val="00F63156"/>
    <w:rsid w:val="00F635EE"/>
    <w:rsid w:val="00F63D4B"/>
    <w:rsid w:val="00F67C7A"/>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D741B"/>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resources.feedback@ocr.org.uk?subject=I%20disliked%20the%20Foundation%20Check%20In%20-%208.02%20Ruler%20and%20compass%20constructions" TargetMode="External"/><Relationship Id="rId18" Type="http://schemas.openxmlformats.org/officeDocument/2006/relationships/header" Target="header1.xml"/><Relationship Id="rId26"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mailto:resources.feedback@ocr.org.uk" TargetMode="External"/><Relationship Id="rId34"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hyperlink" Target="mailto:resources.feedback@ocr.org.uk?subject=I%20liked%20the%20Foundation%20Check%20In%20-%208.02%20Ruler%20and%20compass%20constructions" TargetMode="External"/><Relationship Id="rId17" Type="http://schemas.openxmlformats.org/officeDocument/2006/relationships/hyperlink" Target="http://www.ocr.org.uk/expression-of-interest" TargetMode="External"/><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mailto:resources.feedback@ocr.org.uk?subject=I%20disliked%20the%20Foundation%20Check%20In%20-%208.02%20Ruler%20and%20compass%20constructions" TargetMode="External"/><Relationship Id="rId20" Type="http://schemas.openxmlformats.org/officeDocument/2006/relationships/footer" Target="footer1.xml"/><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hyperlink" Target="mailto:resourcesfeedback@ocr.org.uk" TargetMode="External"/><Relationship Id="rId32" Type="http://schemas.openxmlformats.org/officeDocument/2006/relationships/hyperlink" Target="mailto:resourcesfeedback@ocr.org.uk"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mailto:resources.feedback@ocr.org.uk?subject=I%20liked%20the%20Foundation%20Check%20In%20-%208.02%20Ruler%20and%20compass%20constructions" TargetMode="External"/><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 TargetMode="External"/><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header" Target="header2.xm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www.ocr.org.uk/expression-of-interest" TargetMode="External"/><Relationship Id="rId22" Type="http://schemas.openxmlformats.org/officeDocument/2006/relationships/hyperlink" Target="mailto:resources.feedback@ocr.org.uk" TargetMode="Externa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CB9E8B-8880-4549-B307-836CB35AFD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5</Pages>
  <Words>842</Words>
  <Characters>402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4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ruler and compass constructions Check In Foundation</dc:title>
  <dc:subject>GCSE Maths</dc:subject>
  <dc:creator>OCR</dc:creator>
  <cp:keywords>GCSE (9-1) Mathematics, check in; Foundation; Geometry; constructions</cp:keywords>
  <cp:lastModifiedBy>Neil Ogden</cp:lastModifiedBy>
  <cp:revision>6</cp:revision>
  <cp:lastPrinted>2017-01-04T08:04:00Z</cp:lastPrinted>
  <dcterms:created xsi:type="dcterms:W3CDTF">2017-01-20T09:06:00Z</dcterms:created>
  <dcterms:modified xsi:type="dcterms:W3CDTF">2017-02-15T08:43:00Z</dcterms:modified>
</cp:coreProperties>
</file>